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859" r:id="rId2"/>
    <p:sldId id="653" r:id="rId3"/>
    <p:sldId id="627" r:id="rId4"/>
    <p:sldId id="492" r:id="rId5"/>
    <p:sldId id="628" r:id="rId6"/>
    <p:sldId id="625" r:id="rId7"/>
    <p:sldId id="630" r:id="rId8"/>
    <p:sldId id="631" r:id="rId9"/>
    <p:sldId id="633" r:id="rId10"/>
    <p:sldId id="635" r:id="rId11"/>
    <p:sldId id="638" r:id="rId12"/>
    <p:sldId id="640" r:id="rId13"/>
    <p:sldId id="641" r:id="rId14"/>
    <p:sldId id="642" r:id="rId15"/>
    <p:sldId id="648" r:id="rId16"/>
    <p:sldId id="598" r:id="rId17"/>
    <p:sldId id="276" r:id="rId18"/>
    <p:sldId id="651" r:id="rId19"/>
    <p:sldId id="484" r:id="rId20"/>
    <p:sldId id="584" r:id="rId21"/>
    <p:sldId id="485" r:id="rId22"/>
    <p:sldId id="390" r:id="rId23"/>
    <p:sldId id="830" r:id="rId24"/>
    <p:sldId id="499" r:id="rId25"/>
    <p:sldId id="1296" r:id="rId26"/>
    <p:sldId id="601" r:id="rId27"/>
    <p:sldId id="663" r:id="rId28"/>
    <p:sldId id="349" r:id="rId29"/>
    <p:sldId id="674" r:id="rId30"/>
    <p:sldId id="613" r:id="rId31"/>
    <p:sldId id="692" r:id="rId32"/>
    <p:sldId id="1304" r:id="rId33"/>
    <p:sldId id="715" r:id="rId34"/>
    <p:sldId id="891" r:id="rId35"/>
    <p:sldId id="881" r:id="rId36"/>
    <p:sldId id="874" r:id="rId37"/>
    <p:sldId id="908" r:id="rId38"/>
    <p:sldId id="914" r:id="rId39"/>
    <p:sldId id="259" r:id="rId40"/>
    <p:sldId id="1297" r:id="rId41"/>
    <p:sldId id="934" r:id="rId42"/>
    <p:sldId id="546" r:id="rId43"/>
    <p:sldId id="478" r:id="rId44"/>
    <p:sldId id="752" r:id="rId4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11" autoAdjust="0"/>
    <p:restoredTop sz="94662" autoAdjust="0"/>
  </p:normalViewPr>
  <p:slideViewPr>
    <p:cSldViewPr>
      <p:cViewPr varScale="1">
        <p:scale>
          <a:sx n="83" d="100"/>
          <a:sy n="83" d="100"/>
        </p:scale>
        <p:origin x="87" y="5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3AD774-CE2D-4142-966F-60E883281E2F}" type="datetimeFigureOut">
              <a:rPr lang="en-US" smtClean="0"/>
              <a:t>10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9BA586-A0A3-4A66-AAF4-DCD800E296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1025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endParaRPr lang="en-US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endParaRPr lang="en-US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73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endParaRPr lang="en-US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fld id="{604E0A63-3985-4C5E-A1E7-977D7B5894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1909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F4E2CA4-B8FC-409F-91D3-ACC20E1D1652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6656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75102C-6D3D-424F-804F-52A90CD9E7A1}" type="slidenum">
              <a:rPr lang="en-US"/>
              <a:pPr/>
              <a:t>12</a:t>
            </a:fld>
            <a:endParaRPr lang="en-US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576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gion that includes the Caribbean, Mexico, Central America and parts of North and South Americ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988109-CE1D-4123-A12C-97F42273A5D9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09235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300"/>
              <a:t>Modeloado Atmosférico del Caribe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ED24CCB-EE47-4FF5-BEB6-7F8A3DF2A667}" type="datetime1">
              <a:rPr lang="es-PR" altLang="en-US" sz="1300" smtClean="0"/>
              <a:pPr>
                <a:spcBef>
                  <a:spcPct val="0"/>
                </a:spcBef>
              </a:pPr>
              <a:t>10/26/2022</a:t>
            </a:fld>
            <a:endParaRPr lang="en-US" altLang="en-US" sz="1300"/>
          </a:p>
        </p:txBody>
      </p:sp>
      <p:sp>
        <p:nvSpPr>
          <p:cNvPr id="6451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09B9AC3-0DD1-4F34-9E9A-6E656F80E7C1}" type="slidenum">
              <a:rPr lang="en-US" altLang="en-US" sz="1300" smtClean="0"/>
              <a:pPr>
                <a:spcBef>
                  <a:spcPct val="0"/>
                </a:spcBef>
              </a:pPr>
              <a:t>18</a:t>
            </a:fld>
            <a:endParaRPr lang="en-US" altLang="en-US" sz="1300"/>
          </a:p>
        </p:txBody>
      </p:sp>
      <p:sp>
        <p:nvSpPr>
          <p:cNvPr id="645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s-ES_tradnl" altLang="en-US"/>
          </a:p>
        </p:txBody>
      </p:sp>
    </p:spTree>
    <p:extLst>
      <p:ext uri="{BB962C8B-B14F-4D97-AF65-F5344CB8AC3E}">
        <p14:creationId xmlns:p14="http://schemas.microsoft.com/office/powerpoint/2010/main" val="33383547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00B266-DA86-4CC7-B294-BA34F86FF1B4}" type="slidenum">
              <a:rPr lang="en-US" smtClean="0"/>
              <a:t>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059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46162AE-7468-46E8-AB8E-A71C8686DDFD}" type="slidenum">
              <a:rPr lang="en-US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99596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1CD4618B-8933-46E9-B498-55BE4949C4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916C346-AE95-4216-939C-6DD55634BDFE}" type="slidenum">
              <a:rPr lang="en-US" altLang="en-US" sz="1200"/>
              <a:pPr/>
              <a:t>28</a:t>
            </a:fld>
            <a:endParaRPr lang="en-US" altLang="en-US" sz="12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DD81B0A1-CE37-495E-A47F-C942C4B24A0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26E0E909-35F9-4FFE-B77A-AD070DBFE2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B255AC8-1439-4EBF-9187-F136B02912F4}" type="slidenum">
              <a:rPr lang="en-US" altLang="en-US" sz="1300" smtClean="0">
                <a:latin typeface="Times New Roman" panose="02020603050405020304" pitchFamily="18" charset="0"/>
              </a:rPr>
              <a:pPr/>
              <a:t>29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1370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71B6D50F-A2D3-4519-A8B8-FD2CA7494A82}" type="slidenum">
              <a:rPr lang="en-US" sz="1200">
                <a:solidFill>
                  <a:prstClr val="black"/>
                </a:solidFill>
              </a:rPr>
              <a:pPr/>
              <a:t>32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5017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algn="r"/>
            <a:fld id="{13AD14B7-F371-403F-A189-DE07B6036725}" type="slidenum">
              <a:rPr lang="en-US" sz="1200">
                <a:solidFill>
                  <a:prstClr val="black"/>
                </a:solidFill>
                <a:cs typeface="Arial" pitchFamily="34" charset="0"/>
              </a:rPr>
              <a:pPr algn="r"/>
              <a:t>32</a:t>
            </a:fld>
            <a:endParaRPr lang="en-US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01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73979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300"/>
              <a:t>Modeloado Atmosférico del Carib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E4CF005-3F4D-4F52-A26E-7FB3CCD6D0A3}" type="datetime1">
              <a:rPr lang="es-PR" altLang="en-US" sz="1300" smtClean="0"/>
              <a:pPr>
                <a:spcBef>
                  <a:spcPct val="0"/>
                </a:spcBef>
              </a:pPr>
              <a:t>10/26/2022</a:t>
            </a:fld>
            <a:endParaRPr lang="en-US" altLang="en-US" sz="1300"/>
          </a:p>
        </p:txBody>
      </p:sp>
      <p:sp>
        <p:nvSpPr>
          <p:cNvPr id="1434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4621894-0719-4D26-B359-27198986268D}" type="slidenum">
              <a:rPr lang="en-US" altLang="en-US" sz="1300" smtClean="0"/>
              <a:pPr>
                <a:spcBef>
                  <a:spcPct val="0"/>
                </a:spcBef>
              </a:pPr>
              <a:t>2</a:t>
            </a:fld>
            <a:endParaRPr lang="en-US" altLang="en-US" sz="1300"/>
          </a:p>
        </p:txBody>
      </p:sp>
      <p:sp>
        <p:nvSpPr>
          <p:cNvPr id="143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4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s-ES_tradnl" altLang="en-US"/>
          </a:p>
        </p:txBody>
      </p:sp>
    </p:spTree>
    <p:extLst>
      <p:ext uri="{BB962C8B-B14F-4D97-AF65-F5344CB8AC3E}">
        <p14:creationId xmlns:p14="http://schemas.microsoft.com/office/powerpoint/2010/main" val="38995080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8FE96FC-DC96-4B5E-8653-90B33C0F234C}" type="slidenum">
              <a:rPr lang="en-US" altLang="en-US" sz="1300" smtClean="0">
                <a:latin typeface="Times New Roman" panose="02020603050405020304" pitchFamily="18" charset="0"/>
              </a:rPr>
              <a:pPr/>
              <a:t>5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53610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300"/>
              <a:t>Modeloado Atmosférico del Carib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DF55C9A-DE1E-42B4-9052-74B2655EAA5E}" type="datetime1">
              <a:rPr lang="es-PR" altLang="en-US" sz="1300" smtClean="0"/>
              <a:pPr>
                <a:spcBef>
                  <a:spcPct val="0"/>
                </a:spcBef>
              </a:pPr>
              <a:t>10/27/2022</a:t>
            </a:fld>
            <a:endParaRPr lang="en-US" altLang="en-US" sz="1300"/>
          </a:p>
        </p:txBody>
      </p:sp>
      <p:sp>
        <p:nvSpPr>
          <p:cNvPr id="1638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61ABB0D-C762-4622-B9A4-A4B2B8AF19EC}" type="slidenum">
              <a:rPr lang="en-US" altLang="en-US" sz="1300" smtClean="0"/>
              <a:pPr>
                <a:spcBef>
                  <a:spcPct val="0"/>
                </a:spcBef>
              </a:pPr>
              <a:t>6</a:t>
            </a:fld>
            <a:endParaRPr lang="en-US" altLang="en-US" sz="1300"/>
          </a:p>
        </p:txBody>
      </p:sp>
      <p:sp>
        <p:nvSpPr>
          <p:cNvPr id="163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s-ES_tradnl" altLang="en-US"/>
          </a:p>
        </p:txBody>
      </p:sp>
    </p:spTree>
    <p:extLst>
      <p:ext uri="{BB962C8B-B14F-4D97-AF65-F5344CB8AC3E}">
        <p14:creationId xmlns:p14="http://schemas.microsoft.com/office/powerpoint/2010/main" val="15126381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300"/>
              <a:t>Modeloado Atmosférico del Carib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73C2C07-B2F8-469E-90FA-6C2DEDBD1BC6}" type="datetime1">
              <a:rPr lang="es-PR" altLang="en-US" sz="1300" smtClean="0"/>
              <a:pPr>
                <a:spcBef>
                  <a:spcPct val="0"/>
                </a:spcBef>
              </a:pPr>
              <a:t>10/26/2022</a:t>
            </a:fld>
            <a:endParaRPr lang="en-US" altLang="en-US" sz="1300"/>
          </a:p>
        </p:txBody>
      </p:sp>
      <p:sp>
        <p:nvSpPr>
          <p:cNvPr id="2458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2137F1C-36AB-4C25-96C9-47236CFBC64A}" type="slidenum">
              <a:rPr lang="en-US" altLang="en-US" sz="1300" smtClean="0"/>
              <a:pPr>
                <a:spcBef>
                  <a:spcPct val="0"/>
                </a:spcBef>
              </a:pPr>
              <a:t>7</a:t>
            </a:fld>
            <a:endParaRPr lang="en-US" altLang="en-US" sz="1300"/>
          </a:p>
        </p:txBody>
      </p:sp>
      <p:sp>
        <p:nvSpPr>
          <p:cNvPr id="245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s-ES_tradnl" altLang="en-US"/>
          </a:p>
        </p:txBody>
      </p:sp>
    </p:spTree>
    <p:extLst>
      <p:ext uri="{BB962C8B-B14F-4D97-AF65-F5344CB8AC3E}">
        <p14:creationId xmlns:p14="http://schemas.microsoft.com/office/powerpoint/2010/main" val="25581239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300">
                <a:latin typeface="Times New Roman" panose="02020603050405020304" pitchFamily="18" charset="0"/>
              </a:rPr>
              <a:t>Modeloado Atmosférico del Carib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1704FD6-87F2-464E-AD3C-439B25C61F8F}" type="datetime1">
              <a:rPr lang="es-PR" altLang="en-US" sz="1300" smtClean="0">
                <a:latin typeface="Times New Roman" panose="02020603050405020304" pitchFamily="18" charset="0"/>
              </a:rPr>
              <a:pPr/>
              <a:t>10/26/2022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2662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0852D2C-BABD-4E8A-9981-274EBBB8B4D3}" type="slidenum">
              <a:rPr lang="en-US" altLang="en-US" sz="1300" smtClean="0">
                <a:latin typeface="Times New Roman" panose="02020603050405020304" pitchFamily="18" charset="0"/>
              </a:rPr>
              <a:pPr/>
              <a:t>8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266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s-ES_tradnl" altLang="en-US"/>
          </a:p>
        </p:txBody>
      </p:sp>
    </p:spTree>
    <p:extLst>
      <p:ext uri="{BB962C8B-B14F-4D97-AF65-F5344CB8AC3E}">
        <p14:creationId xmlns:p14="http://schemas.microsoft.com/office/powerpoint/2010/main" val="34511241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300"/>
              <a:t>Modeloado Atmosférico del Carib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9A96ACA-58AD-42A4-8078-4274356F2EA4}" type="datetime1">
              <a:rPr lang="es-PR" altLang="en-US" sz="1300" smtClean="0"/>
              <a:pPr>
                <a:spcBef>
                  <a:spcPct val="0"/>
                </a:spcBef>
              </a:pPr>
              <a:t>10/26/2022</a:t>
            </a:fld>
            <a:endParaRPr lang="en-US" altLang="en-US" sz="1300"/>
          </a:p>
        </p:txBody>
      </p:sp>
      <p:sp>
        <p:nvSpPr>
          <p:cNvPr id="2970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D36210E-DE98-48AA-B293-DD16D7531E12}" type="slidenum">
              <a:rPr lang="en-US" altLang="en-US" sz="1300" smtClean="0"/>
              <a:pPr>
                <a:spcBef>
                  <a:spcPct val="0"/>
                </a:spcBef>
              </a:pPr>
              <a:t>9</a:t>
            </a:fld>
            <a:endParaRPr lang="en-US" altLang="en-US" sz="1300"/>
          </a:p>
        </p:txBody>
      </p:sp>
      <p:sp>
        <p:nvSpPr>
          <p:cNvPr id="297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s-ES_tradnl" altLang="en-US"/>
          </a:p>
        </p:txBody>
      </p:sp>
    </p:spTree>
    <p:extLst>
      <p:ext uri="{BB962C8B-B14F-4D97-AF65-F5344CB8AC3E}">
        <p14:creationId xmlns:p14="http://schemas.microsoft.com/office/powerpoint/2010/main" val="5368969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726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72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EE2B70B-1980-4AEC-A1BB-8A231A38093E}" type="slidenum">
              <a:rPr lang="en-US" altLang="en-US" sz="1300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US" altLang="en-US" sz="1300">
              <a:latin typeface="Arial" panose="020B0604020202020204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http://www.esad.ssc.nasa.gov/srf/</a:t>
            </a:r>
          </a:p>
        </p:txBody>
      </p:sp>
    </p:spTree>
    <p:extLst>
      <p:ext uri="{BB962C8B-B14F-4D97-AF65-F5344CB8AC3E}">
        <p14:creationId xmlns:p14="http://schemas.microsoft.com/office/powerpoint/2010/main" val="41424329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96758B-26C8-4954-92A9-96F86C20E982}" type="slidenum">
              <a:rPr lang="en-US"/>
              <a:pPr/>
              <a:t>11</a:t>
            </a:fld>
            <a:endParaRPr lang="en-US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0258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09E51B-3E86-4185-AFD5-A596E295E1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053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C1CDFA-20C2-40BF-A02B-EA70C7F2EF5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8096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2E9539-1D03-4EED-833F-2FB9FC1A9DD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3800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3ADE1AB-0824-49C4-AEC0-64FC4FBD95B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8112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76C741D-E505-4B96-9A24-35EF0C28FF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6896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AEDF6C7-C418-4D75-ACD4-36EA7015D0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5970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1E00C84-4536-484E-A6CB-686EBF87907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75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E76D1C-BADB-4D5A-B033-BD02E02B04C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0985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6B2E17-BE29-4936-B8EF-0E6B69DC08B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5077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9D9AE5-AAA9-4DB3-91F0-B734890C48D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2454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0A332B-55CA-48D9-8B47-C1EFEEA354C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046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F6DF92-651E-4D66-A28B-4E889EA94F9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123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2A2588-33D5-49AD-B1C2-D97BA79214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5471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CD600D-CA59-427A-99C3-35858AD3768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3394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BE0EE4-73BE-426F-B3B0-AF0D14D884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890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D4D4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5690BEEB-ACAF-496C-98AD-E34830A380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.png"/><Relationship Id="rId10" Type="http://schemas.openxmlformats.org/officeDocument/2006/relationships/image" Target="../media/image17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png"/><Relationship Id="rId11" Type="http://schemas.openxmlformats.org/officeDocument/2006/relationships/image" Target="../media/image34.png"/><Relationship Id="rId5" Type="http://schemas.openxmlformats.org/officeDocument/2006/relationships/image" Target="../media/image30.png"/><Relationship Id="rId10" Type="http://schemas.openxmlformats.org/officeDocument/2006/relationships/image" Target="../media/image28.emf"/><Relationship Id="rId4" Type="http://schemas.openxmlformats.org/officeDocument/2006/relationships/image" Target="../media/image29.jpeg"/><Relationship Id="rId9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-air.larc.nasa.gov/missions/listos/" TargetMode="External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g"/><Relationship Id="rId3" Type="http://schemas.openxmlformats.org/officeDocument/2006/relationships/image" Target="../media/image71.jpeg"/><Relationship Id="rId7" Type="http://schemas.openxmlformats.org/officeDocument/2006/relationships/image" Target="../media/image75.jpe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jpeg"/><Relationship Id="rId5" Type="http://schemas.openxmlformats.org/officeDocument/2006/relationships/image" Target="../media/image73.png"/><Relationship Id="rId4" Type="http://schemas.openxmlformats.org/officeDocument/2006/relationships/image" Target="../media/image72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" y="-110745"/>
            <a:ext cx="9429750" cy="821847"/>
          </a:xfrm>
        </p:spPr>
        <p:txBody>
          <a:bodyPr/>
          <a:lstStyle/>
          <a:p>
            <a:r>
              <a:rPr lang="en-US" sz="2800" b="1" i="1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 Coastal-C</a:t>
            </a:r>
            <a:r>
              <a:rPr lang="en-US" sz="2800" b="1" i="1" dirty="0">
                <a:solidFill>
                  <a:srgbClr val="FFFF00"/>
                </a:solidFill>
                <a:latin typeface="+mn-lt"/>
              </a:rPr>
              <a:t>ities in a Warming Climate</a:t>
            </a:r>
            <a:endParaRPr lang="en-US" altLang="en-US" sz="2800" b="1" i="1" dirty="0">
              <a:solidFill>
                <a:srgbClr val="FFFF0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76200" y="914400"/>
            <a:ext cx="9658350" cy="2565309"/>
          </a:xfrm>
        </p:spPr>
        <p:txBody>
          <a:bodyPr>
            <a:no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sz="21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orge E. González</a:t>
            </a:r>
          </a:p>
          <a:p>
            <a:pPr algn="ctr">
              <a:lnSpc>
                <a:spcPct val="90000"/>
              </a:lnSpc>
              <a:defRPr/>
            </a:pP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NY Empire Innovation Professor</a:t>
            </a:r>
          </a:p>
          <a:p>
            <a:pPr>
              <a:lnSpc>
                <a:spcPct val="90000"/>
              </a:lnSpc>
              <a:defRPr/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mospheric Science Research Center</a:t>
            </a:r>
            <a:endParaRPr lang="en-US" sz="21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90000"/>
              </a:lnSpc>
              <a:defRPr/>
            </a:pPr>
            <a:r>
              <a:rPr lang="en-US" sz="1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</a:p>
          <a:p>
            <a:pPr algn="ctr">
              <a:lnSpc>
                <a:spcPct val="90000"/>
              </a:lnSpc>
              <a:defRPr/>
            </a:pPr>
            <a:r>
              <a:rPr lang="en-US" sz="1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Y Presidential Professor</a:t>
            </a:r>
            <a:endParaRPr lang="en-US" sz="1800" b="1" baseline="30000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70000"/>
              </a:lnSpc>
              <a:defRPr/>
            </a:pPr>
            <a:endParaRPr lang="en-US" sz="1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gonzalez-cruz@albany.edu </a:t>
            </a:r>
          </a:p>
          <a:p>
            <a:pPr algn="ctr"/>
            <a:r>
              <a:rPr lang="en-US" sz="1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cuerg.ccny.cuny.edu   </a:t>
            </a:r>
          </a:p>
          <a:p>
            <a:pPr algn="ctr">
              <a:lnSpc>
                <a:spcPct val="70000"/>
              </a:lnSpc>
              <a:defRPr/>
            </a:pPr>
            <a:endParaRPr lang="en-US" sz="1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A3E8E29-3C42-4D47-ACA1-78115F41F6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276301"/>
            <a:ext cx="8001000" cy="3581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37321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219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rgbClr val="FFFF00"/>
                </a:solidFill>
              </a:rPr>
              <a:t>OBSERVING THE UHI OF SJMA</a:t>
            </a:r>
            <a:br>
              <a:rPr lang="en-US" altLang="en-US" sz="3200" b="1" dirty="0">
                <a:solidFill>
                  <a:srgbClr val="FFFF00"/>
                </a:solidFill>
              </a:rPr>
            </a:br>
            <a:r>
              <a:rPr lang="en-US" altLang="en-US" sz="3200" b="1" dirty="0">
                <a:solidFill>
                  <a:srgbClr val="FFFF00"/>
                </a:solidFill>
              </a:rPr>
              <a:t>-ATLAS CAMPAIGN-</a:t>
            </a:r>
          </a:p>
        </p:txBody>
      </p:sp>
      <p:sp>
        <p:nvSpPr>
          <p:cNvPr id="317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0" y="4953000"/>
            <a:ext cx="9144000" cy="1905000"/>
          </a:xfrm>
          <a:noFill/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The Airborne Thermal and Land Applications Sensor (ATLAS) from NASA/Stennis operates in the visual and IR bands.  It flies on a Lear 23 jet for flexibility and produces high resolution images.</a:t>
            </a:r>
          </a:p>
          <a:p>
            <a:pPr marL="0" indent="0" algn="ctr">
              <a:lnSpc>
                <a:spcPct val="90000"/>
              </a:lnSpc>
              <a:buNone/>
            </a:pPr>
            <a:r>
              <a:rPr lang="en-US" altLang="en-US" sz="2400" dirty="0">
                <a:solidFill>
                  <a:srgbClr val="FFC000"/>
                </a:solidFill>
                <a:latin typeface="Arial" panose="020B0604020202020204" pitchFamily="34" charset="0"/>
              </a:rPr>
              <a:t>ATLAS visual and IR spectrum. The mission also operated a 9 inch Zeiss camera for high resolution photographic work.</a:t>
            </a:r>
          </a:p>
          <a:p>
            <a:pPr marL="0" indent="0" algn="ctr" eaLnBrk="1" hangingPunct="1">
              <a:lnSpc>
                <a:spcPct val="90000"/>
              </a:lnSpc>
              <a:buFontTx/>
              <a:buNone/>
            </a:pPr>
            <a:endParaRPr lang="en-US" altLang="en-US" sz="2400" dirty="0">
              <a:solidFill>
                <a:srgbClr val="FFC000"/>
              </a:solidFill>
            </a:endParaRP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066800"/>
            <a:ext cx="2578100" cy="175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750" name="Group 9"/>
          <p:cNvGrpSpPr>
            <a:grpSpLocks/>
          </p:cNvGrpSpPr>
          <p:nvPr/>
        </p:nvGrpSpPr>
        <p:grpSpPr bwMode="auto">
          <a:xfrm>
            <a:off x="838200" y="2895600"/>
            <a:ext cx="7621588" cy="1974850"/>
            <a:chOff x="672" y="1776"/>
            <a:chExt cx="4801" cy="1244"/>
          </a:xfrm>
        </p:grpSpPr>
        <p:pic>
          <p:nvPicPr>
            <p:cNvPr id="31752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1776"/>
              <a:ext cx="2401" cy="1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3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1776"/>
              <a:ext cx="2401" cy="1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899780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1666" name="Picture 2" descr="f5_mosaic_132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3713" y="274638"/>
            <a:ext cx="8156575" cy="5851525"/>
          </a:xfrm>
        </p:spPr>
      </p:pic>
      <p:sp>
        <p:nvSpPr>
          <p:cNvPr id="241667" name="Text Box 3"/>
          <p:cNvSpPr txBox="1">
            <a:spLocks noChangeArrowheads="1"/>
          </p:cNvSpPr>
          <p:nvPr/>
        </p:nvSpPr>
        <p:spPr bwMode="auto">
          <a:xfrm>
            <a:off x="669925" y="123825"/>
            <a:ext cx="7712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2000" b="0" dirty="0">
                <a:solidFill>
                  <a:schemeClr val="bg1"/>
                </a:solidFill>
                <a:ea typeface="ＭＳ Ｐゴシック" pitchFamily="64" charset="-128"/>
              </a:rPr>
              <a:t>San Juan F5 Mosaic (True Color)</a:t>
            </a:r>
            <a:endParaRPr lang="en-US" sz="2400" b="0" dirty="0">
              <a:solidFill>
                <a:schemeClr val="bg1"/>
              </a:solidFill>
              <a:ea typeface="ＭＳ Ｐゴシック" pitchFamily="6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324950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62" name="Picture 2" descr="f5_mosaic_temp"/>
          <p:cNvPicPr>
            <a:picLocks noGrp="1" noChangeAspect="1" noChangeArrowheads="1"/>
          </p:cNvPicPr>
          <p:nvPr>
            <p:ph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90513"/>
            <a:ext cx="8229600" cy="5818187"/>
          </a:xfrm>
        </p:spPr>
      </p:pic>
      <p:sp>
        <p:nvSpPr>
          <p:cNvPr id="245763" name="Text Box 3"/>
          <p:cNvSpPr txBox="1">
            <a:spLocks noChangeArrowheads="1"/>
          </p:cNvSpPr>
          <p:nvPr/>
        </p:nvSpPr>
        <p:spPr bwMode="auto">
          <a:xfrm>
            <a:off x="685800" y="152400"/>
            <a:ext cx="769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0" dirty="0">
                <a:solidFill>
                  <a:schemeClr val="bg1"/>
                </a:solidFill>
                <a:ea typeface="ＭＳ Ｐゴシック" pitchFamily="64" charset="-128"/>
              </a:rPr>
              <a:t>San Juan F5 Mosaic-Temperature</a:t>
            </a:r>
          </a:p>
        </p:txBody>
      </p:sp>
      <p:pic>
        <p:nvPicPr>
          <p:cNvPr id="245764" name="Picture 4" descr="f5_mosaic_temp_colorba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172200"/>
            <a:ext cx="12954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765" name="Text Box 5"/>
          <p:cNvSpPr txBox="1">
            <a:spLocks noChangeArrowheads="1"/>
          </p:cNvSpPr>
          <p:nvPr/>
        </p:nvSpPr>
        <p:spPr bwMode="auto">
          <a:xfrm>
            <a:off x="7086600" y="6477000"/>
            <a:ext cx="1600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900" b="0">
                <a:solidFill>
                  <a:schemeClr val="bg1"/>
                </a:solidFill>
                <a:ea typeface="ＭＳ Ｐゴシック" pitchFamily="64" charset="-128"/>
              </a:rPr>
              <a:t>10 20 26 27 28 32 39 41 48</a:t>
            </a:r>
            <a:endParaRPr lang="en-US" sz="2400" b="0">
              <a:solidFill>
                <a:schemeClr val="bg1"/>
              </a:solidFill>
              <a:ea typeface="ＭＳ Ｐゴシック" pitchFamily="64" charset="-128"/>
            </a:endParaRPr>
          </a:p>
        </p:txBody>
      </p:sp>
      <p:graphicFrame>
        <p:nvGraphicFramePr>
          <p:cNvPr id="245766" name="Object 6"/>
          <p:cNvGraphicFramePr>
            <a:graphicFrameLocks noChangeAspect="1"/>
          </p:cNvGraphicFramePr>
          <p:nvPr/>
        </p:nvGraphicFramePr>
        <p:xfrm>
          <a:off x="6997700" y="4533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0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45339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7" name="Text Box 7"/>
          <p:cNvSpPr txBox="1">
            <a:spLocks noChangeArrowheads="1"/>
          </p:cNvSpPr>
          <p:nvPr/>
        </p:nvSpPr>
        <p:spPr bwMode="auto">
          <a:xfrm>
            <a:off x="6400800" y="59436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sz="2400" b="0">
              <a:solidFill>
                <a:schemeClr val="bg1"/>
              </a:solidFill>
              <a:ea typeface="ＭＳ Ｐゴシック" pitchFamily="64" charset="-128"/>
            </a:endParaRPr>
          </a:p>
        </p:txBody>
      </p:sp>
      <p:sp>
        <p:nvSpPr>
          <p:cNvPr id="245768" name="Text Box 8"/>
          <p:cNvSpPr txBox="1">
            <a:spLocks noChangeArrowheads="1"/>
          </p:cNvSpPr>
          <p:nvPr/>
        </p:nvSpPr>
        <p:spPr bwMode="auto">
          <a:xfrm>
            <a:off x="6194425" y="63928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sz="2400" b="0">
              <a:solidFill>
                <a:schemeClr val="bg1"/>
              </a:solidFill>
              <a:ea typeface="ＭＳ Ｐゴシック" pitchFamily="64" charset="-128"/>
            </a:endParaRPr>
          </a:p>
        </p:txBody>
      </p:sp>
      <p:graphicFrame>
        <p:nvGraphicFramePr>
          <p:cNvPr id="245769" name="Object 9"/>
          <p:cNvGraphicFramePr>
            <a:graphicFrameLocks noChangeAspect="1"/>
          </p:cNvGraphicFramePr>
          <p:nvPr/>
        </p:nvGraphicFramePr>
        <p:xfrm>
          <a:off x="6858000" y="6400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1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64008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0" name="Object 10"/>
          <p:cNvGraphicFramePr>
            <a:graphicFrameLocks noChangeAspect="1"/>
          </p:cNvGraphicFramePr>
          <p:nvPr/>
        </p:nvGraphicFramePr>
        <p:xfrm>
          <a:off x="6934200" y="6477000"/>
          <a:ext cx="203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2" name="Equation" r:id="rId9" imgW="203200" imgH="190500" progId="Equation.DSMT4">
                  <p:embed/>
                </p:oleObj>
              </mc:Choice>
              <mc:Fallback>
                <p:oleObj name="Equation" r:id="rId9" imgW="203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6477000"/>
                        <a:ext cx="203200" cy="190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7451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300" b="1" dirty="0">
                <a:solidFill>
                  <a:srgbClr val="FFCC00"/>
                </a:solidFill>
              </a:rPr>
              <a:t>Sample DAYTIME ATLAS image for </a:t>
            </a:r>
            <a:br>
              <a:rPr lang="en-US" sz="3300" b="1" dirty="0">
                <a:solidFill>
                  <a:srgbClr val="FFCC00"/>
                </a:solidFill>
              </a:rPr>
            </a:br>
            <a:r>
              <a:rPr lang="en-US" sz="3300" b="1" dirty="0">
                <a:solidFill>
                  <a:srgbClr val="FFCC00"/>
                </a:solidFill>
              </a:rPr>
              <a:t>San Juan</a:t>
            </a:r>
          </a:p>
        </p:txBody>
      </p:sp>
      <p:sp>
        <p:nvSpPr>
          <p:cNvPr id="290819" name="Text Box 3"/>
          <p:cNvSpPr txBox="1">
            <a:spLocks noChangeArrowheads="1"/>
          </p:cNvSpPr>
          <p:nvPr/>
        </p:nvSpPr>
        <p:spPr bwMode="auto">
          <a:xfrm>
            <a:off x="430213" y="5867400"/>
            <a:ext cx="82565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FFCC00"/>
                </a:solidFill>
              </a:rPr>
              <a:t>Daytime image from  ATLAS sensor, taken at 10 meter resolution. 16 February 2004. (f1.231)</a:t>
            </a:r>
          </a:p>
        </p:txBody>
      </p:sp>
      <p:pic>
        <p:nvPicPr>
          <p:cNvPr id="290820" name="Picture 4" descr="SJU_day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371600"/>
            <a:ext cx="8229600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02545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300" b="1" dirty="0">
                <a:solidFill>
                  <a:srgbClr val="FFCC00"/>
                </a:solidFill>
              </a:rPr>
              <a:t>Sample Nighttime ATLAS images for San Juan</a:t>
            </a:r>
          </a:p>
        </p:txBody>
      </p:sp>
      <p:sp>
        <p:nvSpPr>
          <p:cNvPr id="291843" name="Text Box 3"/>
          <p:cNvSpPr txBox="1">
            <a:spLocks noChangeArrowheads="1"/>
          </p:cNvSpPr>
          <p:nvPr/>
        </p:nvSpPr>
        <p:spPr bwMode="auto">
          <a:xfrm>
            <a:off x="430213" y="5867400"/>
            <a:ext cx="82565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FFCC00"/>
                </a:solidFill>
              </a:rPr>
              <a:t>Nighttime image from ATLAS sensor, taken at 10 meter resolution. 16 February 2004. (f2.231)</a:t>
            </a:r>
          </a:p>
        </p:txBody>
      </p:sp>
      <p:pic>
        <p:nvPicPr>
          <p:cNvPr id="291844" name="Picture 4" descr="SJU_nigh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752600"/>
            <a:ext cx="8229600" cy="3875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78681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609600" y="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CCECFF"/>
                </a:solidFill>
                <a:latin typeface="+mn-lt"/>
              </a:rPr>
              <a:t>Observational Analysis for </a:t>
            </a:r>
            <a:r>
              <a:rPr lang="en-US" sz="3600" b="0" dirty="0" err="1">
                <a:solidFill>
                  <a:srgbClr val="CCECFF"/>
                </a:solidFill>
                <a:latin typeface="+mn-lt"/>
              </a:rPr>
              <a:t>SJU</a:t>
            </a:r>
            <a:endParaRPr lang="en-US" sz="3600" b="0" dirty="0">
              <a:solidFill>
                <a:srgbClr val="CCECFF"/>
              </a:solidFill>
              <a:latin typeface="+mn-lt"/>
            </a:endParaRPr>
          </a:p>
        </p:txBody>
      </p:sp>
      <p:sp>
        <p:nvSpPr>
          <p:cNvPr id="206851" name="Rectangle 3"/>
          <p:cNvSpPr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800" b="0" dirty="0">
                <a:solidFill>
                  <a:srgbClr val="FFCC00"/>
                </a:solidFill>
                <a:latin typeface="+mn-lt"/>
              </a:rPr>
              <a:t>UHI Studies in San Juan</a:t>
            </a:r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228600" y="5176361"/>
            <a:ext cx="40386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CC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b="0" dirty="0">
                <a:solidFill>
                  <a:schemeClr val="bg1"/>
                </a:solidFill>
                <a:latin typeface="+mn-lt"/>
              </a:rPr>
              <a:t>Weather stations and temperature sensors were deployed in the metropolitan area of San Juan, PR and its surroundings; data show strong UHI.</a:t>
            </a:r>
          </a:p>
        </p:txBody>
      </p:sp>
      <p:grpSp>
        <p:nvGrpSpPr>
          <p:cNvPr id="206853" name="Group 5"/>
          <p:cNvGrpSpPr>
            <a:grpSpLocks/>
          </p:cNvGrpSpPr>
          <p:nvPr/>
        </p:nvGrpSpPr>
        <p:grpSpPr bwMode="auto">
          <a:xfrm>
            <a:off x="533400" y="1752600"/>
            <a:ext cx="4038600" cy="3028950"/>
            <a:chOff x="240" y="912"/>
            <a:chExt cx="2928" cy="1920"/>
          </a:xfrm>
        </p:grpSpPr>
        <p:pic>
          <p:nvPicPr>
            <p:cNvPr id="206854" name="Picture 6" descr="DSC05388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721" t="7408" r="9723" b="11111"/>
            <a:stretch>
              <a:fillRect/>
            </a:stretch>
          </p:blipFill>
          <p:spPr bwMode="auto">
            <a:xfrm>
              <a:off x="240" y="912"/>
              <a:ext cx="2928" cy="19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6855" name="Freeform 7"/>
            <p:cNvSpPr>
              <a:spLocks/>
            </p:cNvSpPr>
            <p:nvPr/>
          </p:nvSpPr>
          <p:spPr bwMode="auto">
            <a:xfrm>
              <a:off x="770" y="1286"/>
              <a:ext cx="2360" cy="969"/>
            </a:xfrm>
            <a:custGeom>
              <a:avLst/>
              <a:gdLst>
                <a:gd name="T0" fmla="*/ 0 w 2786"/>
                <a:gd name="T1" fmla="*/ 1191 h 1191"/>
                <a:gd name="T2" fmla="*/ 987 w 2786"/>
                <a:gd name="T3" fmla="*/ 552 h 1191"/>
                <a:gd name="T4" fmla="*/ 1697 w 2786"/>
                <a:gd name="T5" fmla="*/ 394 h 1191"/>
                <a:gd name="T6" fmla="*/ 2147 w 2786"/>
                <a:gd name="T7" fmla="*/ 181 h 1191"/>
                <a:gd name="T8" fmla="*/ 2415 w 2786"/>
                <a:gd name="T9" fmla="*/ 71 h 1191"/>
                <a:gd name="T10" fmla="*/ 2651 w 2786"/>
                <a:gd name="T11" fmla="*/ 31 h 1191"/>
                <a:gd name="T12" fmla="*/ 2786 w 2786"/>
                <a:gd name="T13" fmla="*/ 0 h 1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86" h="1191">
                  <a:moveTo>
                    <a:pt x="0" y="1191"/>
                  </a:moveTo>
                  <a:cubicBezTo>
                    <a:pt x="164" y="1085"/>
                    <a:pt x="704" y="685"/>
                    <a:pt x="987" y="552"/>
                  </a:cubicBezTo>
                  <a:cubicBezTo>
                    <a:pt x="1270" y="419"/>
                    <a:pt x="1504" y="456"/>
                    <a:pt x="1697" y="394"/>
                  </a:cubicBezTo>
                  <a:cubicBezTo>
                    <a:pt x="1890" y="332"/>
                    <a:pt x="2027" y="235"/>
                    <a:pt x="2147" y="181"/>
                  </a:cubicBezTo>
                  <a:cubicBezTo>
                    <a:pt x="2267" y="127"/>
                    <a:pt x="2331" y="96"/>
                    <a:pt x="2415" y="71"/>
                  </a:cubicBezTo>
                  <a:cubicBezTo>
                    <a:pt x="2499" y="46"/>
                    <a:pt x="2589" y="43"/>
                    <a:pt x="2651" y="31"/>
                  </a:cubicBezTo>
                  <a:cubicBezTo>
                    <a:pt x="2713" y="19"/>
                    <a:pt x="2758" y="6"/>
                    <a:pt x="2786" y="0"/>
                  </a:cubicBezTo>
                </a:path>
              </a:pathLst>
            </a:custGeom>
            <a:noFill/>
            <a:ln w="28575" cmpd="sng">
              <a:solidFill>
                <a:srgbClr val="08091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latin typeface="+mn-lt"/>
              </a:endParaRPr>
            </a:p>
          </p:txBody>
        </p:sp>
      </p:grpSp>
      <p:pic>
        <p:nvPicPr>
          <p:cNvPr id="206856" name="Picture 8" descr="fig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138" y="3749675"/>
            <a:ext cx="4038600" cy="307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857" name="Picture 9" descr="001194_f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6200000">
            <a:off x="5644356" y="580232"/>
            <a:ext cx="2316163" cy="403860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8101623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89174"/>
            <a:ext cx="7997190" cy="591141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chemeClr val="accent1"/>
                </a:solidFill>
                <a:latin typeface="Calibri" panose="020F0502020204030204" pitchFamily="34" charset="0"/>
                <a:cs typeface="Arial"/>
              </a:rPr>
              <a:t>Recent Detected Changes of SSTs in the </a:t>
            </a:r>
            <a:r>
              <a:rPr lang="en-US" sz="2800" b="1" dirty="0" err="1">
                <a:solidFill>
                  <a:schemeClr val="accent1"/>
                </a:solidFill>
                <a:latin typeface="Calibri" panose="020F0502020204030204" pitchFamily="34" charset="0"/>
                <a:cs typeface="Arial"/>
              </a:rPr>
              <a:t>IAR</a:t>
            </a:r>
            <a:br>
              <a:rPr lang="en-US" sz="2800" b="1" dirty="0">
                <a:solidFill>
                  <a:schemeClr val="accent1"/>
                </a:solidFill>
                <a:latin typeface="Calibri" panose="020F0502020204030204" pitchFamily="34" charset="0"/>
                <a:cs typeface="Arial"/>
              </a:rPr>
            </a:br>
            <a:r>
              <a:rPr lang="en-US" sz="2800" b="1" dirty="0">
                <a:solidFill>
                  <a:schemeClr val="accent1"/>
                </a:solidFill>
                <a:latin typeface="Calibri" panose="020F0502020204030204" pitchFamily="34" charset="0"/>
                <a:cs typeface="Arial"/>
              </a:rPr>
              <a:t>Spatial Trend (</a:t>
            </a:r>
            <a:r>
              <a:rPr lang="en-US" sz="2800" b="1" dirty="0" err="1">
                <a:solidFill>
                  <a:schemeClr val="accent1"/>
                </a:solidFill>
                <a:latin typeface="Calibri" panose="020F0502020204030204" pitchFamily="34" charset="0"/>
                <a:cs typeface="Arial"/>
              </a:rPr>
              <a:t>degC</a:t>
            </a:r>
            <a:r>
              <a:rPr lang="en-US" sz="2800" b="1" dirty="0">
                <a:solidFill>
                  <a:schemeClr val="accent1"/>
                </a:solidFill>
                <a:latin typeface="Calibri" panose="020F0502020204030204" pitchFamily="34" charset="0"/>
                <a:cs typeface="Arial"/>
              </a:rPr>
              <a:t>/</a:t>
            </a:r>
            <a:r>
              <a:rPr lang="en-US" sz="2800" b="1" dirty="0" err="1">
                <a:solidFill>
                  <a:schemeClr val="accent1"/>
                </a:solidFill>
                <a:latin typeface="Calibri" panose="020F0502020204030204" pitchFamily="34" charset="0"/>
                <a:cs typeface="Arial"/>
              </a:rPr>
              <a:t>yr</a:t>
            </a:r>
            <a:r>
              <a:rPr lang="en-US" sz="2800" b="1" dirty="0">
                <a:solidFill>
                  <a:schemeClr val="accent1"/>
                </a:solidFill>
                <a:latin typeface="Calibri" panose="020F0502020204030204" pitchFamily="34" charset="0"/>
                <a:cs typeface="Arial"/>
              </a:rPr>
              <a:t>)</a:t>
            </a:r>
            <a:endParaRPr lang="en-US" sz="1800" b="1" dirty="0">
              <a:solidFill>
                <a:schemeClr val="accent1"/>
              </a:solidFill>
              <a:latin typeface="Calibri" panose="020F0502020204030204" pitchFamily="34" charset="0"/>
              <a:cs typeface="Arial"/>
            </a:endParaRPr>
          </a:p>
        </p:txBody>
      </p:sp>
      <p:pic>
        <p:nvPicPr>
          <p:cNvPr id="13" name="Picture 12" descr="31yr_IAR_SST_TREND_plot.jpg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631" t="15714" r="5774" b="19669"/>
          <a:stretch/>
        </p:blipFill>
        <p:spPr>
          <a:xfrm>
            <a:off x="516072" y="1084377"/>
            <a:ext cx="8273598" cy="510251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AB58FB7-9350-4DBB-87F6-67EFE71D7B82}"/>
              </a:ext>
            </a:extLst>
          </p:cNvPr>
          <p:cNvSpPr txBox="1"/>
          <p:nvPr/>
        </p:nvSpPr>
        <p:spPr>
          <a:xfrm>
            <a:off x="304800" y="6435437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accent5"/>
                </a:solidFill>
              </a:rPr>
              <a:t>Glen et al. 2015, GRL</a:t>
            </a:r>
          </a:p>
        </p:txBody>
      </p:sp>
    </p:spTree>
    <p:extLst>
      <p:ext uri="{BB962C8B-B14F-4D97-AF65-F5344CB8AC3E}">
        <p14:creationId xmlns:p14="http://schemas.microsoft.com/office/powerpoint/2010/main" val="16097364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611188" y="304800"/>
            <a:ext cx="76962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FFFF00"/>
                </a:solidFill>
                <a:latin typeface="+mn-lt"/>
                <a:cs typeface="Times New Roman" pitchFamily="18" charset="0"/>
              </a:rPr>
              <a:t>UHI &amp; Global Warming: </a:t>
            </a:r>
          </a:p>
          <a:p>
            <a:pPr algn="ctr"/>
            <a:r>
              <a:rPr lang="en-US" sz="4000" dirty="0">
                <a:solidFill>
                  <a:srgbClr val="FFFF00"/>
                </a:solidFill>
                <a:latin typeface="+mn-lt"/>
                <a:cs typeface="Times New Roman" pitchFamily="18" charset="0"/>
              </a:rPr>
              <a:t>Impact Analysis for SJU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611188" y="2133600"/>
            <a:ext cx="7999412" cy="434340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0" dirty="0">
                <a:solidFill>
                  <a:srgbClr val="FFCC00"/>
                </a:solidFill>
                <a:latin typeface="+mn-lt"/>
              </a:rPr>
              <a:t>Quantify impacts of the UHI on the local climat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0" dirty="0">
                <a:solidFill>
                  <a:srgbClr val="FFCC00"/>
                </a:solidFill>
                <a:latin typeface="+mn-lt"/>
              </a:rPr>
              <a:t>Answer key science question:  </a:t>
            </a:r>
          </a:p>
          <a:p>
            <a:pPr lvl="1">
              <a:spcBef>
                <a:spcPct val="20000"/>
              </a:spcBef>
            </a:pPr>
            <a:r>
              <a:rPr lang="en-US" sz="2400" dirty="0">
                <a:solidFill>
                  <a:schemeClr val="accent1"/>
                </a:solidFill>
                <a:latin typeface="+mn-lt"/>
              </a:rPr>
              <a:t>What are the </a:t>
            </a:r>
            <a:r>
              <a:rPr lang="en-US" sz="2400" u="sng" dirty="0">
                <a:solidFill>
                  <a:srgbClr val="FF0000"/>
                </a:solidFill>
                <a:latin typeface="+mn-lt"/>
              </a:rPr>
              <a:t>combined </a:t>
            </a:r>
            <a:r>
              <a:rPr lang="en-US" sz="2400" dirty="0">
                <a:solidFill>
                  <a:schemeClr val="accent1"/>
                </a:solidFill>
                <a:latin typeface="+mn-lt"/>
              </a:rPr>
              <a:t>effects of global climate change and LCLU in a tropical coastal region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1"/>
                </a:solidFill>
                <a:latin typeface="+mn-lt"/>
              </a:rPr>
              <a:t>Method:  Regional Model simulations with current vs. past urban Land-Use/Land-cover (1 km-resolution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3048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>
                <a:solidFill>
                  <a:srgbClr val="FFFF00"/>
                </a:solidFill>
                <a:latin typeface="+mn-lt"/>
              </a:rPr>
              <a:t>Numerical Experiments Matrix</a:t>
            </a:r>
          </a:p>
        </p:txBody>
      </p:sp>
      <p:graphicFrame>
        <p:nvGraphicFramePr>
          <p:cNvPr id="629815" name="Group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4916666"/>
              </p:ext>
            </p:extLst>
          </p:nvPr>
        </p:nvGraphicFramePr>
        <p:xfrm>
          <a:off x="990600" y="1752600"/>
          <a:ext cx="7467600" cy="2760663"/>
        </p:xfrm>
        <a:graphic>
          <a:graphicData uri="http://schemas.openxmlformats.org/drawingml/2006/table">
            <a:tbl>
              <a:tblPr/>
              <a:tblGrid>
                <a:gridCol w="1620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4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322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Run I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LCLU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Driving Conditions**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Present1*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000+R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000-04 Atmospheric and Oceanic Condition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resent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2000+R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955-59 Atmospheric and Oceanic Condition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ast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19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000-04 Atmospheric and Oceanic Condition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ast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19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955-59 Atmospheric and Oceanic Conditions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3517" name="Rectangle 35"/>
          <p:cNvSpPr>
            <a:spLocks noChangeArrowheads="1"/>
          </p:cNvSpPr>
          <p:nvPr/>
        </p:nvSpPr>
        <p:spPr bwMode="auto">
          <a:xfrm>
            <a:off x="1066800" y="4495800"/>
            <a:ext cx="1600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en-US" sz="1600" dirty="0">
                <a:solidFill>
                  <a:schemeClr val="bg1"/>
                </a:solidFill>
                <a:latin typeface="+mn-lt"/>
              </a:rPr>
              <a:t>*</a:t>
            </a: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     Control run</a:t>
            </a:r>
          </a:p>
        </p:txBody>
      </p:sp>
      <p:sp>
        <p:nvSpPr>
          <p:cNvPr id="63518" name="Rectangle 36"/>
          <p:cNvSpPr>
            <a:spLocks noChangeArrowheads="1"/>
          </p:cNvSpPr>
          <p:nvPr/>
        </p:nvSpPr>
        <p:spPr bwMode="auto">
          <a:xfrm>
            <a:off x="1066800" y="4876800"/>
            <a:ext cx="72390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en-US" sz="1400" dirty="0">
                <a:solidFill>
                  <a:schemeClr val="accent1"/>
                </a:solidFill>
                <a:latin typeface="+mn-lt"/>
              </a:rPr>
              <a:t>** The timeframe for the present and past climatology were selected as to reduce the influence of the El Ni</a:t>
            </a:r>
            <a:r>
              <a:rPr lang="en-US" altLang="ja-JP" sz="1400" dirty="0">
                <a:solidFill>
                  <a:schemeClr val="accent1"/>
                </a:solidFill>
                <a:latin typeface="+mn-lt"/>
                <a:ea typeface="MS PGothic" panose="020B0600070205080204" pitchFamily="34" charset="-128"/>
              </a:rPr>
              <a:t>ño </a:t>
            </a:r>
            <a:r>
              <a:rPr lang="en-US" altLang="en-US" sz="1400" dirty="0">
                <a:solidFill>
                  <a:schemeClr val="accent1"/>
                </a:solidFill>
                <a:latin typeface="+mn-lt"/>
              </a:rPr>
              <a:t>Southern Oscillation (ENSO) and the North Atlantic Oscillation (</a:t>
            </a:r>
            <a:r>
              <a:rPr lang="en-US" altLang="en-US" sz="1400" dirty="0" err="1">
                <a:solidFill>
                  <a:schemeClr val="accent1"/>
                </a:solidFill>
                <a:latin typeface="+mn-lt"/>
              </a:rPr>
              <a:t>NAO</a:t>
            </a:r>
            <a:r>
              <a:rPr lang="en-US" altLang="en-US" sz="1400" dirty="0">
                <a:solidFill>
                  <a:schemeClr val="accent1"/>
                </a:solidFill>
                <a:latin typeface="+mn-lt"/>
              </a:rPr>
              <a:t>) on the Caribbean Early Rainfall Season (ERS) climate, as identified by previous studies (e.g., </a:t>
            </a:r>
            <a:r>
              <a:rPr lang="en-US" altLang="en-US" sz="1400" dirty="0" err="1">
                <a:solidFill>
                  <a:schemeClr val="accent1"/>
                </a:solidFill>
                <a:latin typeface="+mn-lt"/>
              </a:rPr>
              <a:t>Malmgren</a:t>
            </a:r>
            <a:r>
              <a:rPr lang="en-US" altLang="en-US" sz="1400" dirty="0">
                <a:solidFill>
                  <a:schemeClr val="accent1"/>
                </a:solidFill>
                <a:latin typeface="+mn-lt"/>
              </a:rPr>
              <a:t> et al. 1998, Taylor et al. 2002), and in accordance with historical </a:t>
            </a:r>
            <a:r>
              <a:rPr lang="en-US" altLang="en-US" sz="1400" dirty="0" err="1">
                <a:solidFill>
                  <a:schemeClr val="accent1"/>
                </a:solidFill>
                <a:latin typeface="+mn-lt"/>
              </a:rPr>
              <a:t>LCLU</a:t>
            </a:r>
            <a:r>
              <a:rPr lang="en-US" altLang="en-US" sz="1400" dirty="0">
                <a:solidFill>
                  <a:schemeClr val="accent1"/>
                </a:solidFill>
                <a:latin typeface="+mn-lt"/>
              </a:rPr>
              <a:t> changes</a:t>
            </a:r>
            <a:r>
              <a:rPr lang="en-US" altLang="ja-JP" sz="1400" dirty="0">
                <a:solidFill>
                  <a:schemeClr val="accent1"/>
                </a:solidFill>
                <a:latin typeface="+mn-lt"/>
                <a:ea typeface="MS PGothic" panose="020B0600070205080204" pitchFamily="34" charset="-12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64721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" y="152400"/>
            <a:ext cx="7924800" cy="59324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05358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sz="36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</p:txBody>
      </p:sp>
      <p:sp>
        <p:nvSpPr>
          <p:cNvPr id="133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8229600" cy="2590800"/>
          </a:xfrm>
        </p:spPr>
        <p:txBody>
          <a:bodyPr/>
          <a:lstStyle/>
          <a:p>
            <a:pPr eaLnBrk="1" hangingPunct="1"/>
            <a:r>
              <a:rPr lang="en-US" alt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IENCE QUESTIONS</a:t>
            </a:r>
            <a:endParaRPr lang="en-US" altLang="en-US" sz="1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JU</a:t>
            </a:r>
            <a:r>
              <a:rPr lang="en-US" alt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SE</a:t>
            </a:r>
          </a:p>
          <a:p>
            <a:pPr eaLnBrk="1" hangingPunct="1"/>
            <a:r>
              <a:rPr lang="en-US" alt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X CASE</a:t>
            </a:r>
          </a:p>
          <a:p>
            <a:pPr eaLnBrk="1" hangingPunct="1"/>
            <a:r>
              <a:rPr lang="en-US" alt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YC CASE </a:t>
            </a:r>
          </a:p>
          <a:p>
            <a:pPr eaLnBrk="1" hangingPunct="1"/>
            <a:r>
              <a:rPr lang="en-US" altLang="en-US" sz="1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Y AND CONCLUSIONS</a:t>
            </a:r>
          </a:p>
          <a:p>
            <a:pPr eaLnBrk="1" hangingPunct="1"/>
            <a:r>
              <a:rPr lang="en-US" alt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STIONS AND COMMENTS</a:t>
            </a:r>
          </a:p>
        </p:txBody>
      </p:sp>
    </p:spTree>
    <p:extLst>
      <p:ext uri="{BB962C8B-B14F-4D97-AF65-F5344CB8AC3E}">
        <p14:creationId xmlns:p14="http://schemas.microsoft.com/office/powerpoint/2010/main" val="18829698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8686800" cy="647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38124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6200" y="-40822"/>
            <a:ext cx="9105695" cy="990600"/>
          </a:xfrm>
        </p:spPr>
        <p:txBody>
          <a:bodyPr>
            <a:noAutofit/>
          </a:bodyPr>
          <a:lstStyle/>
          <a:p>
            <a:pPr algn="ctr"/>
            <a:br>
              <a:rPr lang="en-US" sz="2400" b="1" dirty="0">
                <a:solidFill>
                  <a:schemeClr val="accent1"/>
                </a:solidFill>
                <a:latin typeface="+mn-lt"/>
                <a:ea typeface="+mn-ea"/>
                <a:cs typeface="Arial" panose="020B0604020202020204" pitchFamily="34" charset="0"/>
              </a:rPr>
            </a:br>
            <a:r>
              <a:rPr lang="en-US" sz="2400" b="1" dirty="0">
                <a:solidFill>
                  <a:schemeClr val="accent1"/>
                </a:solidFill>
                <a:latin typeface="+mn-lt"/>
                <a:ea typeface="+mn-ea"/>
                <a:cs typeface="Arial" panose="020B0604020202020204" pitchFamily="34" charset="0"/>
              </a:rPr>
              <a:t>Energy Alternatives to Mitigate Peak Building Demand in the Built Environment of </a:t>
            </a:r>
            <a:r>
              <a:rPr lang="en-US" sz="2400" b="1" dirty="0" err="1">
                <a:solidFill>
                  <a:schemeClr val="accent1"/>
                </a:solidFill>
                <a:latin typeface="+mn-lt"/>
                <a:ea typeface="+mn-ea"/>
                <a:cs typeface="Arial" panose="020B0604020202020204" pitchFamily="34" charset="0"/>
              </a:rPr>
              <a:t>SJMA</a:t>
            </a:r>
            <a:endParaRPr lang="en-US" sz="2400" b="1" dirty="0">
              <a:solidFill>
                <a:schemeClr val="accent1"/>
              </a:solidFill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9947" y="1060713"/>
            <a:ext cx="89532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For the island of Puerto Rico, the current production capacity is close to peak demand. Air conditioning accounts for 60% (commercial buildings) and 40% (residential buildings) of total electrical energy consumption.</a:t>
            </a:r>
          </a:p>
        </p:txBody>
      </p:sp>
      <p:pic>
        <p:nvPicPr>
          <p:cNvPr id="3233" name="Picture 161" descr="Image result for picture of normal horizontal roof building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9" t="16875"/>
          <a:stretch/>
        </p:blipFill>
        <p:spPr bwMode="auto">
          <a:xfrm>
            <a:off x="256503" y="2999952"/>
            <a:ext cx="944367" cy="686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42255" y="3018308"/>
            <a:ext cx="793442" cy="69293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53052" y="2957697"/>
            <a:ext cx="1263958" cy="856701"/>
          </a:xfrm>
          <a:prstGeom prst="rect">
            <a:avLst/>
          </a:prstGeom>
        </p:spPr>
      </p:pic>
      <p:pic>
        <p:nvPicPr>
          <p:cNvPr id="3235" name="Picture 163" descr="image of a central air condition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7082" y="2896935"/>
            <a:ext cx="1215077" cy="1063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90465" y="2839843"/>
            <a:ext cx="1154989" cy="115498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56503" y="3772789"/>
            <a:ext cx="1305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FF00"/>
                </a:solidFill>
              </a:rPr>
              <a:t>Normal roof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561799" y="3788251"/>
            <a:ext cx="13002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FF00"/>
                </a:solidFill>
              </a:rPr>
              <a:t>Increased Insula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744360" y="3756034"/>
            <a:ext cx="16190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FF00"/>
                </a:solidFill>
              </a:rPr>
              <a:t>Efficient </a:t>
            </a:r>
          </a:p>
          <a:p>
            <a:pPr algn="ctr"/>
            <a:r>
              <a:rPr lang="en-US" sz="1400" b="1" dirty="0">
                <a:solidFill>
                  <a:srgbClr val="FFFF00"/>
                </a:solidFill>
              </a:rPr>
              <a:t>HVAC system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496160" y="3963992"/>
            <a:ext cx="12929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FF00"/>
                </a:solidFill>
              </a:rPr>
              <a:t>Cool roof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116195" y="4011760"/>
            <a:ext cx="1597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FF00"/>
                </a:solidFill>
              </a:rPr>
              <a:t>Target indoor tempera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10889" y="4929588"/>
          <a:ext cx="8862354" cy="1727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60" name="Worksheet" r:id="rId9" imgW="7915218" imgH="1543050" progId="Excel.Sheet.12">
                  <p:embed/>
                </p:oleObj>
              </mc:Choice>
              <mc:Fallback>
                <p:oleObj name="Worksheet" r:id="rId9" imgW="7915218" imgH="1543050" progId="Excel.Sheet.12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889" y="4929588"/>
                        <a:ext cx="8862354" cy="17276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371403" y="3994832"/>
            <a:ext cx="14614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FF00"/>
                </a:solidFill>
              </a:rPr>
              <a:t>Tilted PV roof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47287" y="2909166"/>
            <a:ext cx="1509707" cy="981309"/>
          </a:xfrm>
          <a:prstGeom prst="rect">
            <a:avLst/>
          </a:prstGeom>
        </p:spPr>
      </p:pic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647505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564"/>
    </mc:Choice>
    <mc:Fallback xmlns="">
      <p:transition spd="slow" advTm="28564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1772" y="-65392"/>
            <a:ext cx="9089571" cy="990600"/>
          </a:xfrm>
        </p:spPr>
        <p:txBody>
          <a:bodyPr>
            <a:normAutofit/>
          </a:bodyPr>
          <a:lstStyle/>
          <a:p>
            <a:pPr algn="ctr"/>
            <a:r>
              <a:rPr lang="en-US" sz="2000" b="1" dirty="0">
                <a:solidFill>
                  <a:schemeClr val="accent5"/>
                </a:solidFill>
              </a:rPr>
              <a:t>Spatial distribution of building technologies for peak AC demand</a:t>
            </a:r>
            <a:br>
              <a:rPr lang="en-US" sz="2000" b="1" dirty="0">
                <a:solidFill>
                  <a:schemeClr val="accent5"/>
                </a:solidFill>
              </a:rPr>
            </a:br>
            <a:r>
              <a:rPr lang="en-US" sz="2000" b="1" dirty="0">
                <a:solidFill>
                  <a:schemeClr val="accent5"/>
                </a:solidFill>
              </a:rPr>
              <a:t>-Present Climate-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41651"/>
          <a:stretch/>
        </p:blipFill>
        <p:spPr>
          <a:xfrm>
            <a:off x="3885624" y="990600"/>
            <a:ext cx="5111418" cy="5256061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7" name="Group 6"/>
          <p:cNvGrpSpPr/>
          <p:nvPr/>
        </p:nvGrpSpPr>
        <p:grpSpPr>
          <a:xfrm>
            <a:off x="202412" y="1008887"/>
            <a:ext cx="6861296" cy="4915661"/>
            <a:chOff x="1087993" y="2841055"/>
            <a:chExt cx="5922403" cy="3696768"/>
          </a:xfrm>
          <a:solidFill>
            <a:schemeClr val="bg1"/>
          </a:solidFill>
        </p:grpSpPr>
        <p:sp>
          <p:nvSpPr>
            <p:cNvPr id="22" name="TextBox 21"/>
            <p:cNvSpPr txBox="1"/>
            <p:nvPr/>
          </p:nvSpPr>
          <p:spPr>
            <a:xfrm>
              <a:off x="1371599" y="4507249"/>
              <a:ext cx="381000" cy="27775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5"/>
                  </a:solidFill>
                </a:rPr>
                <a:t>a.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381497" y="3619388"/>
              <a:ext cx="381000" cy="27775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b.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629396" y="3619388"/>
              <a:ext cx="381000" cy="27775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c.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381497" y="4964670"/>
              <a:ext cx="381000" cy="27775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d.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629396" y="4964670"/>
              <a:ext cx="381000" cy="27775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e.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381497" y="6260071"/>
              <a:ext cx="381000" cy="27775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.</a:t>
              </a: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87993" y="2841055"/>
              <a:ext cx="3151903" cy="2511771"/>
            </a:xfrm>
            <a:prstGeom prst="rect">
              <a:avLst/>
            </a:prstGeom>
            <a:grpFill/>
          </p:spPr>
        </p:pic>
        <p:sp>
          <p:nvSpPr>
            <p:cNvPr id="5" name="TextBox 4"/>
            <p:cNvSpPr txBox="1"/>
            <p:nvPr/>
          </p:nvSpPr>
          <p:spPr>
            <a:xfrm>
              <a:off x="1371600" y="4343400"/>
              <a:ext cx="457200" cy="27775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.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-16329" y="4432518"/>
            <a:ext cx="3826329" cy="2031325"/>
          </a:xfrm>
          <a:prstGeom prst="rect">
            <a:avLst/>
          </a:prstGeom>
          <a:ln w="28575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marL="342900" indent="-342900" hangingPunct="0">
              <a:buClr>
                <a:srgbClr val="FF0000"/>
              </a:buClr>
              <a:buAutoNum type="alphaLcPeriod"/>
            </a:pPr>
            <a:r>
              <a:rPr lang="en-US" sz="1400" kern="0" dirty="0">
                <a:solidFill>
                  <a:schemeClr val="accent5"/>
                </a:solidFill>
                <a:ea typeface="Calibri" panose="020F0502020204030204" pitchFamily="34" charset="0"/>
              </a:rPr>
              <a:t>Peak AC demand during an extreme heat day for normal roof </a:t>
            </a:r>
          </a:p>
          <a:p>
            <a:pPr marL="342900" indent="-342900" hangingPunct="0">
              <a:buClr>
                <a:srgbClr val="FF0000"/>
              </a:buClr>
              <a:buAutoNum type="alphaLcPeriod"/>
            </a:pPr>
            <a:r>
              <a:rPr lang="en-US" sz="1400" kern="0" dirty="0">
                <a:solidFill>
                  <a:schemeClr val="accent5"/>
                </a:solidFill>
                <a:ea typeface="Calibri" panose="020F0502020204030204" pitchFamily="34" charset="0"/>
              </a:rPr>
              <a:t>Peak savings normal roof- insulation </a:t>
            </a:r>
          </a:p>
          <a:p>
            <a:pPr marL="342900" indent="-342900" hangingPunct="0">
              <a:buClr>
                <a:srgbClr val="FF0000"/>
              </a:buClr>
              <a:buAutoNum type="alphaLcPeriod"/>
            </a:pPr>
            <a:r>
              <a:rPr lang="en-US" sz="1400" kern="0" dirty="0">
                <a:solidFill>
                  <a:schemeClr val="accent5"/>
                </a:solidFill>
                <a:ea typeface="Calibri" panose="020F0502020204030204" pitchFamily="34" charset="0"/>
              </a:rPr>
              <a:t>Peak savings normal roof-target temperature</a:t>
            </a:r>
          </a:p>
          <a:p>
            <a:pPr marL="342900" indent="-342900" hangingPunct="0">
              <a:buClr>
                <a:srgbClr val="FF0000"/>
              </a:buClr>
              <a:buAutoNum type="alphaLcPeriod"/>
            </a:pPr>
            <a:r>
              <a:rPr lang="en-US" sz="1400" kern="0" dirty="0">
                <a:solidFill>
                  <a:schemeClr val="accent5"/>
                </a:solidFill>
                <a:ea typeface="Calibri" panose="020F0502020204030204" pitchFamily="34" charset="0"/>
              </a:rPr>
              <a:t>Peak savings normal roof- white roof </a:t>
            </a:r>
          </a:p>
          <a:p>
            <a:pPr marL="342900" indent="-342900" hangingPunct="0">
              <a:buClr>
                <a:srgbClr val="FF0000"/>
              </a:buClr>
              <a:buAutoNum type="alphaLcPeriod"/>
            </a:pPr>
            <a:r>
              <a:rPr lang="en-US" sz="1400" kern="0" dirty="0">
                <a:solidFill>
                  <a:schemeClr val="accent5"/>
                </a:solidFill>
                <a:ea typeface="Calibri" panose="020F0502020204030204" pitchFamily="34" charset="0"/>
              </a:rPr>
              <a:t>Peak savings normal roof- COP </a:t>
            </a:r>
          </a:p>
          <a:p>
            <a:pPr marL="342900" indent="-342900" hangingPunct="0">
              <a:buClr>
                <a:srgbClr val="FF0000"/>
              </a:buClr>
              <a:buAutoNum type="alphaLcPeriod"/>
            </a:pPr>
            <a:r>
              <a:rPr lang="en-US" sz="1400" kern="0" dirty="0">
                <a:solidFill>
                  <a:schemeClr val="accent5"/>
                </a:solidFill>
                <a:ea typeface="Calibri" panose="020F0502020204030204" pitchFamily="34" charset="0"/>
              </a:rPr>
              <a:t>Peak savings normal roof- combination of all of the above</a:t>
            </a:r>
            <a:endParaRPr lang="en-US" sz="1400" kern="700" dirty="0">
              <a:solidFill>
                <a:schemeClr val="accent5"/>
              </a:solidFill>
              <a:effectLst/>
              <a:ea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608412" y="6312053"/>
            <a:ext cx="23925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5"/>
                </a:solidFill>
              </a:rPr>
              <a:t>(Pokhrel et al. 2019/B&amp;E)</a:t>
            </a: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3162073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57200" y="3970982"/>
            <a:ext cx="3104919" cy="2068050"/>
            <a:chOff x="609600" y="4151642"/>
            <a:chExt cx="4139891" cy="2757400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16" t="32099" r="2070" b="26749"/>
            <a:stretch/>
          </p:blipFill>
          <p:spPr>
            <a:xfrm>
              <a:off x="761615" y="4151642"/>
              <a:ext cx="2848735" cy="2036030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609600" y="6187673"/>
              <a:ext cx="4139891" cy="3309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13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tal daily radiation on tilted PV (kWh/m</a:t>
              </a:r>
              <a:r>
                <a:rPr lang="en-US" sz="1013" baseline="30000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13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479" t="25514" r="16981" b="68889"/>
            <a:stretch/>
          </p:blipFill>
          <p:spPr>
            <a:xfrm>
              <a:off x="832496" y="6559506"/>
              <a:ext cx="2819400" cy="349536"/>
            </a:xfrm>
            <a:prstGeom prst="rect">
              <a:avLst/>
            </a:prstGeom>
          </p:spPr>
        </p:pic>
      </p:grp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335045" y="150462"/>
            <a:ext cx="8840585" cy="745629"/>
          </a:xfrm>
        </p:spPr>
        <p:txBody>
          <a:bodyPr>
            <a:normAutofit fontScale="90000"/>
          </a:bodyPr>
          <a:lstStyle/>
          <a:p>
            <a:pPr algn="l"/>
            <a:r>
              <a:rPr 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s for SJU-  </a:t>
            </a:r>
            <a:br>
              <a:rPr 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ak AC demand from integrated solar PV systems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13714" y="1520040"/>
            <a:ext cx="7491677" cy="2191247"/>
            <a:chOff x="129600" y="1326508"/>
            <a:chExt cx="8942131" cy="2921664"/>
          </a:xfrm>
          <a:solidFill>
            <a:schemeClr val="bg1"/>
          </a:solidFill>
        </p:grpSpPr>
        <p:grpSp>
          <p:nvGrpSpPr>
            <p:cNvPr id="3" name="Group 2"/>
            <p:cNvGrpSpPr/>
            <p:nvPr/>
          </p:nvGrpSpPr>
          <p:grpSpPr>
            <a:xfrm>
              <a:off x="129600" y="1326508"/>
              <a:ext cx="8942131" cy="2921664"/>
              <a:chOff x="145895" y="2483474"/>
              <a:chExt cx="8942131" cy="2921664"/>
            </a:xfrm>
            <a:grpFill/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5030" t="27154" b="67913"/>
              <a:stretch/>
            </p:blipFill>
            <p:spPr>
              <a:xfrm>
                <a:off x="175633" y="4944658"/>
                <a:ext cx="3203799" cy="380081"/>
              </a:xfrm>
              <a:prstGeom prst="rect">
                <a:avLst/>
              </a:prstGeom>
              <a:grpFill/>
            </p:spPr>
          </p:pic>
          <p:grpSp>
            <p:nvGrpSpPr>
              <p:cNvPr id="13" name="Group 12"/>
              <p:cNvGrpSpPr/>
              <p:nvPr/>
            </p:nvGrpSpPr>
            <p:grpSpPr>
              <a:xfrm>
                <a:off x="145895" y="2483475"/>
                <a:ext cx="3002466" cy="2453390"/>
                <a:chOff x="234176" y="2194932"/>
                <a:chExt cx="4003288" cy="3271185"/>
              </a:xfrm>
              <a:grpFill/>
            </p:grpSpPr>
            <p:pic>
              <p:nvPicPr>
                <p:cNvPr id="4" name="Picture 3"/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5030" t="32086" b="25691"/>
                <a:stretch/>
              </p:blipFill>
              <p:spPr>
                <a:xfrm>
                  <a:off x="234176" y="2194932"/>
                  <a:ext cx="4003288" cy="2917705"/>
                </a:xfrm>
                <a:prstGeom prst="rect">
                  <a:avLst/>
                </a:prstGeom>
                <a:grpFill/>
              </p:spPr>
            </p:pic>
            <p:sp>
              <p:nvSpPr>
                <p:cNvPr id="9" name="TextBox 8"/>
                <p:cNvSpPr txBox="1"/>
                <p:nvPr/>
              </p:nvSpPr>
              <p:spPr>
                <a:xfrm>
                  <a:off x="915429" y="5024857"/>
                  <a:ext cx="2988526" cy="4412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13" dirty="0">
                      <a:solidFill>
                        <a:schemeClr val="accent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Peak AC demand (W/m</a:t>
                  </a:r>
                  <a:r>
                    <a:rPr lang="en-US" sz="1013" baseline="30000" dirty="0">
                      <a:solidFill>
                        <a:schemeClr val="accent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r>
                    <a:rPr lang="en-US" sz="1013" dirty="0">
                      <a:solidFill>
                        <a:schemeClr val="accent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)</a:t>
                  </a:r>
                </a:p>
              </p:txBody>
            </p:sp>
          </p:grpSp>
          <p:grpSp>
            <p:nvGrpSpPr>
              <p:cNvPr id="14" name="Group 13"/>
              <p:cNvGrpSpPr/>
              <p:nvPr/>
            </p:nvGrpSpPr>
            <p:grpSpPr>
              <a:xfrm>
                <a:off x="3229207" y="2483474"/>
                <a:ext cx="5858819" cy="2921664"/>
                <a:chOff x="4345258" y="2194930"/>
                <a:chExt cx="7811759" cy="3895551"/>
              </a:xfrm>
              <a:grpFill/>
            </p:grpSpPr>
            <p:pic>
              <p:nvPicPr>
                <p:cNvPr id="6" name="Picture 5"/>
                <p:cNvPicPr>
                  <a:picLocks noChangeAspect="1"/>
                </p:cNvPicPr>
                <p:nvPr/>
              </p:nvPicPr>
              <p:blipFill rotWithShape="1">
                <a:blip r:embed="rId5"/>
                <a:srcRect l="25116" t="32173" r="2023" b="26426"/>
                <a:stretch/>
              </p:blipFill>
              <p:spPr>
                <a:xfrm>
                  <a:off x="8313234" y="2194930"/>
                  <a:ext cx="3843783" cy="2826525"/>
                </a:xfrm>
                <a:prstGeom prst="rect">
                  <a:avLst/>
                </a:prstGeom>
                <a:grpFill/>
              </p:spPr>
            </p:pic>
            <p:pic>
              <p:nvPicPr>
                <p:cNvPr id="7" name="Picture 6"/>
                <p:cNvPicPr>
                  <a:picLocks noChangeAspect="1"/>
                </p:cNvPicPr>
                <p:nvPr/>
              </p:nvPicPr>
              <p:blipFill rotWithShape="1">
                <a:blip r:embed="rId6"/>
                <a:srcRect l="43434" t="26958" r="15385" b="67933"/>
                <a:stretch/>
              </p:blipFill>
              <p:spPr>
                <a:xfrm>
                  <a:off x="6653554" y="5555222"/>
                  <a:ext cx="3334214" cy="535259"/>
                </a:xfrm>
                <a:prstGeom prst="rect">
                  <a:avLst/>
                </a:prstGeom>
                <a:grpFill/>
              </p:spPr>
            </p:pic>
            <p:pic>
              <p:nvPicPr>
                <p:cNvPr id="8" name="Picture 7"/>
                <p:cNvPicPr>
                  <a:picLocks noChangeAspect="1"/>
                </p:cNvPicPr>
                <p:nvPr/>
              </p:nvPicPr>
              <p:blipFill rotWithShape="1">
                <a:blip r:embed="rId7"/>
                <a:srcRect l="25530" t="32173" r="1885" b="26426"/>
                <a:stretch/>
              </p:blipFill>
              <p:spPr>
                <a:xfrm>
                  <a:off x="4345258" y="2194931"/>
                  <a:ext cx="3967976" cy="2826525"/>
                </a:xfrm>
                <a:prstGeom prst="rect">
                  <a:avLst/>
                </a:prstGeom>
                <a:grpFill/>
              </p:spPr>
            </p:pic>
            <p:sp>
              <p:nvSpPr>
                <p:cNvPr id="10" name="TextBox 9"/>
                <p:cNvSpPr txBox="1"/>
                <p:nvPr/>
              </p:nvSpPr>
              <p:spPr>
                <a:xfrm>
                  <a:off x="6545765" y="5024859"/>
                  <a:ext cx="3919035" cy="4412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13" dirty="0">
                      <a:solidFill>
                        <a:schemeClr val="accent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Peak AC demand difference (W/m</a:t>
                  </a:r>
                  <a:r>
                    <a:rPr lang="en-US" sz="1013" baseline="30000" dirty="0">
                      <a:solidFill>
                        <a:schemeClr val="accent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r>
                    <a:rPr lang="en-US" sz="1013" dirty="0">
                      <a:solidFill>
                        <a:schemeClr val="accent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)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5159291" y="2274539"/>
                  <a:ext cx="2988527" cy="441261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13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Normal roof – tilted PV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9136557" y="2259671"/>
                  <a:ext cx="2988527" cy="441261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13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Normal roof – cool roof</a:t>
                  </a:r>
                </a:p>
              </p:txBody>
            </p:sp>
          </p:grpSp>
        </p:grpSp>
        <p:sp>
          <p:nvSpPr>
            <p:cNvPr id="26" name="TextBox 25"/>
            <p:cNvSpPr txBox="1"/>
            <p:nvPr/>
          </p:nvSpPr>
          <p:spPr>
            <a:xfrm>
              <a:off x="762000" y="1371600"/>
              <a:ext cx="2241395" cy="33094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013" dirty="0">
                  <a:latin typeface="Arial" panose="020B0604020202020204" pitchFamily="34" charset="0"/>
                  <a:cs typeface="Arial" panose="020B0604020202020204" pitchFamily="34" charset="0"/>
                </a:rPr>
                <a:t>Normal roof 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3351012" y="4089441"/>
            <a:ext cx="4535688" cy="21698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14313" indent="-214313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Peak AC demand for normal roof is seen to be higher at compact high rise buildings reaching 20W/m</a:t>
            </a:r>
            <a:r>
              <a:rPr lang="en-US" sz="15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, twice than compact low rise buildings. </a:t>
            </a:r>
          </a:p>
          <a:p>
            <a:pPr marL="214313" indent="-214313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Peak AC demand difference indicates that PV and cool roof reduces the demand by 5% to 10%  respectively.</a:t>
            </a:r>
          </a:p>
          <a:p>
            <a:pPr marL="214313" indent="-214313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Mean radiation on tilted PV is 5.5~6 kWh/m</a:t>
            </a:r>
            <a:r>
              <a:rPr lang="en-US" sz="15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/day.</a:t>
            </a:r>
          </a:p>
        </p:txBody>
      </p:sp>
    </p:spTree>
    <p:extLst>
      <p:ext uri="{BB962C8B-B14F-4D97-AF65-F5344CB8AC3E}">
        <p14:creationId xmlns:p14="http://schemas.microsoft.com/office/powerpoint/2010/main" val="26111159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8534400" cy="46482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53191A-49A9-448F-8C2D-3369DA0ACE12}"/>
              </a:ext>
            </a:extLst>
          </p:cNvPr>
          <p:cNvSpPr txBox="1"/>
          <p:nvPr/>
        </p:nvSpPr>
        <p:spPr>
          <a:xfrm>
            <a:off x="152400" y="5657671"/>
            <a:ext cx="8839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chemeClr val="accent1"/>
                </a:solidFill>
              </a:rPr>
              <a:t>Maximum temperatures (mean of 2 PM LST) increase in 2050 is 1 to 1.5 </a:t>
            </a:r>
            <a:r>
              <a:rPr lang="en-US" sz="1600" b="1" baseline="30000" dirty="0">
                <a:solidFill>
                  <a:schemeClr val="accent1"/>
                </a:solidFill>
              </a:rPr>
              <a:t>0</a:t>
            </a:r>
            <a:r>
              <a:rPr lang="en-US" sz="1600" b="1" dirty="0">
                <a:solidFill>
                  <a:schemeClr val="accent1"/>
                </a:solidFill>
              </a:rPr>
              <a:t>C and more than </a:t>
            </a:r>
            <a:r>
              <a:rPr lang="en-US" sz="1600" b="1" dirty="0" err="1">
                <a:solidFill>
                  <a:schemeClr val="accent1"/>
                </a:solidFill>
              </a:rPr>
              <a:t>2</a:t>
            </a:r>
            <a:r>
              <a:rPr lang="en-US" sz="1600" b="1" baseline="30000" dirty="0" err="1">
                <a:solidFill>
                  <a:schemeClr val="accent1"/>
                </a:solidFill>
              </a:rPr>
              <a:t>0</a:t>
            </a:r>
            <a:r>
              <a:rPr lang="en-US" sz="1600" b="1" dirty="0" err="1">
                <a:solidFill>
                  <a:schemeClr val="accent1"/>
                </a:solidFill>
              </a:rPr>
              <a:t>C</a:t>
            </a:r>
            <a:r>
              <a:rPr lang="en-US" sz="1600" b="1" dirty="0">
                <a:solidFill>
                  <a:schemeClr val="accent1"/>
                </a:solidFill>
              </a:rPr>
              <a:t> for 2100.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chemeClr val="accent1"/>
                </a:solidFill>
              </a:rPr>
              <a:t>Energy mitigation alternatives  reduce the urban temperatures by 2.5 to 3</a:t>
            </a:r>
            <a:r>
              <a:rPr lang="en-US" sz="1600" b="1" baseline="30000" dirty="0">
                <a:solidFill>
                  <a:schemeClr val="accent1"/>
                </a:solidFill>
              </a:rPr>
              <a:t>0</a:t>
            </a:r>
            <a:r>
              <a:rPr lang="en-US" sz="1600" b="1" dirty="0">
                <a:solidFill>
                  <a:schemeClr val="accent1"/>
                </a:solidFill>
              </a:rPr>
              <a:t>C for both time periods.</a:t>
            </a:r>
          </a:p>
        </p:txBody>
      </p:sp>
      <p:sp>
        <p:nvSpPr>
          <p:cNvPr id="7" name="Title 2">
            <a:extLst>
              <a:ext uri="{FF2B5EF4-FFF2-40B4-BE49-F238E27FC236}">
                <a16:creationId xmlns:a16="http://schemas.microsoft.com/office/drawing/2014/main" id="{D4F1C88D-5700-4495-A741-F63C59A01A12}"/>
              </a:ext>
            </a:extLst>
          </p:cNvPr>
          <p:cNvSpPr txBox="1">
            <a:spLocks/>
          </p:cNvSpPr>
          <p:nvPr/>
        </p:nvSpPr>
        <p:spPr>
          <a:xfrm>
            <a:off x="914400" y="18288"/>
            <a:ext cx="8229600" cy="70510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90000"/>
              </a:lnSpc>
            </a:pPr>
            <a:br>
              <a:rPr lang="en-US" sz="2400" dirty="0">
                <a:solidFill>
                  <a:schemeClr val="accent1"/>
                </a:solidFill>
              </a:rPr>
            </a:br>
            <a:r>
              <a:rPr lang="en-US" sz="2400" dirty="0">
                <a:solidFill>
                  <a:schemeClr val="accent1"/>
                </a:solidFill>
              </a:rPr>
              <a:t>Impacts of energy mitigation options on </a:t>
            </a:r>
          </a:p>
          <a:p>
            <a:pPr algn="ctr">
              <a:lnSpc>
                <a:spcPct val="90000"/>
              </a:lnSpc>
            </a:pPr>
            <a:r>
              <a:rPr lang="en-US" sz="2400" b="1" dirty="0">
                <a:solidFill>
                  <a:schemeClr val="accent1"/>
                </a:solidFill>
              </a:rPr>
              <a:t>Future maximum temperatures (mean of 2 PM LST)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9646928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>
            <a:extLst>
              <a:ext uri="{FF2B5EF4-FFF2-40B4-BE49-F238E27FC236}">
                <a16:creationId xmlns:a16="http://schemas.microsoft.com/office/drawing/2014/main" id="{B1B75806-4602-466A-95B1-38B9C1CB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3268"/>
            <a:ext cx="8991599" cy="560772"/>
          </a:xfrm>
        </p:spPr>
        <p:txBody>
          <a:bodyPr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dirty="0">
                <a:solidFill>
                  <a:schemeClr val="accent1"/>
                </a:solidFill>
              </a:rPr>
              <a:t>Max (2PM LST) and Min (6 AM LST) future AC demand anomali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B4BC88B-5596-4455-A99F-5664FD30D871}"/>
              </a:ext>
            </a:extLst>
          </p:cNvPr>
          <p:cNvSpPr txBox="1"/>
          <p:nvPr/>
        </p:nvSpPr>
        <p:spPr>
          <a:xfrm>
            <a:off x="0" y="5410200"/>
            <a:ext cx="9220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chemeClr val="accent1"/>
                </a:solidFill>
              </a:rPr>
              <a:t>Peak ac -&gt; increase by 0.5 -1 W/m</a:t>
            </a:r>
            <a:r>
              <a:rPr lang="en-US" sz="1600" b="1" baseline="30000" dirty="0">
                <a:solidFill>
                  <a:schemeClr val="accent1"/>
                </a:solidFill>
              </a:rPr>
              <a:t>2</a:t>
            </a:r>
            <a:r>
              <a:rPr lang="en-US" sz="1600" b="1" dirty="0">
                <a:solidFill>
                  <a:schemeClr val="accent1"/>
                </a:solidFill>
              </a:rPr>
              <a:t> by 2050 (increase of 6- 8%) and 2 to 2.5 W/m</a:t>
            </a:r>
            <a:r>
              <a:rPr lang="en-US" sz="1600" b="1" baseline="30000" dirty="0">
                <a:solidFill>
                  <a:schemeClr val="accent1"/>
                </a:solidFill>
              </a:rPr>
              <a:t>2</a:t>
            </a:r>
            <a:r>
              <a:rPr lang="en-US" sz="1600" b="1" dirty="0">
                <a:solidFill>
                  <a:schemeClr val="accent1"/>
                </a:solidFill>
              </a:rPr>
              <a:t> by 2100 (increase of 16-20%).</a:t>
            </a:r>
            <a:endParaRPr lang="en-US" sz="1600" b="1" baseline="30000" dirty="0">
              <a:solidFill>
                <a:schemeClr val="accent1"/>
              </a:solidFill>
            </a:endParaRP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chemeClr val="accent1"/>
                </a:solidFill>
              </a:rPr>
              <a:t>Increase in minimum AC demand is 0.5 to 1 W/m</a:t>
            </a:r>
            <a:r>
              <a:rPr lang="en-US" sz="1600" b="1" baseline="30000" dirty="0">
                <a:solidFill>
                  <a:schemeClr val="accent1"/>
                </a:solidFill>
              </a:rPr>
              <a:t>2</a:t>
            </a:r>
            <a:r>
              <a:rPr lang="en-US" sz="1600" b="1" dirty="0">
                <a:solidFill>
                  <a:schemeClr val="accent1"/>
                </a:solidFill>
              </a:rPr>
              <a:t> (increase by 25~30%) by 2050 and 2100.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chemeClr val="accent1"/>
                </a:solidFill>
              </a:rPr>
              <a:t>Peak AC demand reduction potential is much higher than the increase for 2050 and 2100.</a:t>
            </a:r>
            <a:endParaRPr lang="en-US" sz="1400" b="1" baseline="30000" dirty="0">
              <a:solidFill>
                <a:schemeClr val="accent1"/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1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429FBA5-BB46-4201-AC9C-ABDF1DD4ED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3663" y="533400"/>
            <a:ext cx="7124272" cy="4724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6399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879"/>
    </mc:Choice>
    <mc:Fallback xmlns="">
      <p:transition spd="slow" advTm="37879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09600" y="76200"/>
            <a:ext cx="8229600" cy="242888"/>
          </a:xfrm>
          <a:prstGeom prst="rect">
            <a:avLst/>
          </a:prstGeom>
          <a:noFill/>
          <a:ln>
            <a:noFill/>
          </a:ln>
          <a:effectLst>
            <a:outerShdw blurRad="25400" dist="25399" dir="2700000" algn="ctr" rotWithShape="0">
              <a:schemeClr val="bg2">
                <a:alpha val="99962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2"/>
                </a:solidFill>
                <a:latin typeface="+mj-lt"/>
                <a:ea typeface="+mj-ea"/>
                <a:cs typeface="Osaka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2"/>
                </a:solidFill>
                <a:latin typeface="Arial" charset="0"/>
                <a:ea typeface="Osaka" pitchFamily="28" charset="-128"/>
                <a:cs typeface="Osak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2"/>
                </a:solidFill>
                <a:latin typeface="Arial" charset="0"/>
                <a:ea typeface="Osaka" pitchFamily="28" charset="-128"/>
                <a:cs typeface="Osak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2"/>
                </a:solidFill>
                <a:latin typeface="Arial" charset="0"/>
                <a:ea typeface="Osaka" pitchFamily="28" charset="-128"/>
                <a:cs typeface="Osak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2"/>
                </a:solidFill>
                <a:latin typeface="Arial" charset="0"/>
                <a:ea typeface="Osaka" pitchFamily="28" charset="-128"/>
                <a:cs typeface="Osak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2"/>
                </a:solidFill>
                <a:latin typeface="Arial" charset="0"/>
                <a:ea typeface="Osaka" pitchFamily="28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2"/>
                </a:solidFill>
                <a:latin typeface="Arial" charset="0"/>
                <a:ea typeface="Osaka" pitchFamily="28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2"/>
                </a:solidFill>
                <a:latin typeface="Arial" charset="0"/>
                <a:ea typeface="Osaka" pitchFamily="28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2"/>
                </a:solidFill>
                <a:latin typeface="Arial" charset="0"/>
                <a:ea typeface="Osaka" pitchFamily="28" charset="-128"/>
              </a:defRPr>
            </a:lvl9pPr>
          </a:lstStyle>
          <a:p>
            <a:endParaRPr lang="en-US" sz="2400" i="0" dirty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r>
              <a:rPr lang="en-US" sz="2400" i="0" dirty="0">
                <a:solidFill>
                  <a:srgbClr val="FFFF00"/>
                </a:solidFill>
                <a:latin typeface="Times New Roman"/>
                <a:cs typeface="Times New Roman"/>
              </a:rPr>
              <a:t>Case-II:  LAX &amp; </a:t>
            </a:r>
            <a:r>
              <a:rPr lang="en-US" sz="2400" i="0" dirty="0" err="1">
                <a:solidFill>
                  <a:srgbClr val="FFFF00"/>
                </a:solidFill>
                <a:latin typeface="Times New Roman"/>
                <a:cs typeface="Times New Roman"/>
              </a:rPr>
              <a:t>SFBA</a:t>
            </a:r>
            <a:r>
              <a:rPr lang="en-US" sz="2400" i="0" dirty="0">
                <a:solidFill>
                  <a:srgbClr val="FFFF00"/>
                </a:solidFill>
                <a:latin typeface="Times New Roman"/>
                <a:cs typeface="Times New Roman"/>
              </a:rPr>
              <a:t> Areas</a:t>
            </a:r>
          </a:p>
          <a:p>
            <a:r>
              <a:rPr lang="en-US" sz="2400" i="0" dirty="0">
                <a:solidFill>
                  <a:srgbClr val="FFFF00"/>
                </a:solidFill>
                <a:latin typeface="Times New Roman"/>
                <a:cs typeface="Times New Roman"/>
              </a:rPr>
              <a:t>Regional Climate in Over-populated Areas (Megapolis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2264" y="884711"/>
            <a:ext cx="3936783" cy="2895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3810000"/>
            <a:ext cx="3882912" cy="258699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2400" y="1828800"/>
            <a:ext cx="4572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SzPct val="125000"/>
              <a:buFont typeface="Arial" panose="020B0604020202020204" pitchFamily="34" charset="0"/>
              <a:buChar char="•"/>
            </a:pPr>
            <a:endParaRPr lang="en-US" sz="1800" dirty="0">
              <a:solidFill>
                <a:schemeClr val="accent5"/>
              </a:solidFill>
              <a:latin typeface="+mn-lt"/>
              <a:cs typeface="Times New Roman"/>
            </a:endParaRPr>
          </a:p>
          <a:p>
            <a:pPr marL="342900" indent="-342900">
              <a:buClr>
                <a:srgbClr val="FF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accent5"/>
                </a:solidFill>
                <a:latin typeface="+mn-lt"/>
                <a:cs typeface="Times New Roman"/>
              </a:rPr>
              <a:t>During the 20</a:t>
            </a:r>
            <a:r>
              <a:rPr lang="en-US" sz="1800" baseline="30000" dirty="0">
                <a:solidFill>
                  <a:schemeClr val="accent5"/>
                </a:solidFill>
                <a:latin typeface="+mn-lt"/>
                <a:cs typeface="Times New Roman"/>
              </a:rPr>
              <a:t>th</a:t>
            </a:r>
            <a:r>
              <a:rPr lang="en-US" sz="1800" dirty="0">
                <a:solidFill>
                  <a:schemeClr val="accent5"/>
                </a:solidFill>
                <a:latin typeface="+mn-lt"/>
                <a:cs typeface="Times New Roman"/>
              </a:rPr>
              <a:t> century, California experienced, tremendous population growth (2M in 1900, 10M in 1950 and 37 in 2010).</a:t>
            </a:r>
          </a:p>
          <a:p>
            <a:pPr marL="285750" indent="-285750">
              <a:buClr>
                <a:srgbClr val="FF0000"/>
              </a:buClr>
              <a:buSzPct val="125000"/>
              <a:buFont typeface="Arial" panose="020B0604020202020204" pitchFamily="34" charset="0"/>
              <a:buChar char="•"/>
            </a:pPr>
            <a:endParaRPr lang="en-US" sz="1800" dirty="0">
              <a:solidFill>
                <a:schemeClr val="accent5"/>
              </a:solidFill>
              <a:latin typeface="+mn-lt"/>
              <a:cs typeface="Times New Roman"/>
            </a:endParaRPr>
          </a:p>
          <a:p>
            <a:pPr marL="342900" indent="-342900">
              <a:buClr>
                <a:srgbClr val="FF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accent5"/>
                </a:solidFill>
                <a:latin typeface="+mn-lt"/>
                <a:cs typeface="Times New Roman"/>
              </a:rPr>
              <a:t> Approx. 70% of California population lives in coastal counties (US Census 2010).</a:t>
            </a:r>
          </a:p>
          <a:p>
            <a:pPr marL="285750" indent="-285750">
              <a:buClr>
                <a:srgbClr val="FF0000"/>
              </a:buClr>
              <a:buSzPct val="125000"/>
              <a:buFont typeface="Arial" panose="020B0604020202020204" pitchFamily="34" charset="0"/>
              <a:buChar char="•"/>
            </a:pPr>
            <a:endParaRPr lang="en-US" sz="1800" dirty="0">
              <a:solidFill>
                <a:schemeClr val="accent5"/>
              </a:solidFill>
              <a:latin typeface="+mn-lt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72200" y="6400800"/>
            <a:ext cx="17900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53B"/>
                </a:solidFill>
                <a:latin typeface="Times New Roman"/>
                <a:cs typeface="Times New Roman"/>
              </a:rPr>
              <a:t>Source: America 2050</a:t>
            </a:r>
          </a:p>
        </p:txBody>
      </p:sp>
    </p:spTree>
    <p:extLst>
      <p:ext uri="{BB962C8B-B14F-4D97-AF65-F5344CB8AC3E}">
        <p14:creationId xmlns:p14="http://schemas.microsoft.com/office/powerpoint/2010/main" val="40935400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1452832" y="1143000"/>
            <a:ext cx="6343650" cy="203705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69681" tIns="34841" rIns="69681" bIns="34841">
            <a:spAutoFit/>
          </a:bodyPr>
          <a:lstStyle>
            <a:lvl1pPr defTabSz="32924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63550" defTabSz="32924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28688" defTabSz="32924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93825" defTabSz="32924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58963" defTabSz="32924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16163" defTabSz="3292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73363" defTabSz="3292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30563" defTabSz="3292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87763" defTabSz="3292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dirty="0">
                <a:cs typeface="Arial" panose="020B0604020202020204" pitchFamily="34" charset="0"/>
              </a:rPr>
              <a:t>Observed 1970-2005 CA JJA max-Temp (</a:t>
            </a:r>
            <a:r>
              <a:rPr lang="en-US" baseline="30000" dirty="0">
                <a:cs typeface="Arial" panose="020B0604020202020204" pitchFamily="34" charset="0"/>
              </a:rPr>
              <a:t>0</a:t>
            </a:r>
            <a:r>
              <a:rPr lang="en-US" dirty="0">
                <a:cs typeface="Arial" panose="020B0604020202020204" pitchFamily="34" charset="0"/>
              </a:rPr>
              <a:t>C/decade) trends in SFBA &amp; </a:t>
            </a:r>
            <a:r>
              <a:rPr lang="en-US" dirty="0" err="1">
                <a:cs typeface="Arial" panose="020B0604020202020204" pitchFamily="34" charset="0"/>
              </a:rPr>
              <a:t>SoCAB</a:t>
            </a:r>
            <a:r>
              <a:rPr lang="en-US" dirty="0">
                <a:cs typeface="Arial" panose="020B0604020202020204" pitchFamily="34" charset="0"/>
              </a:rPr>
              <a:t> show concurrent: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dirty="0">
                <a:cs typeface="Arial" panose="020B0604020202020204" pitchFamily="34" charset="0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dirty="0">
                <a:cs typeface="Arial" panose="020B0604020202020204" pitchFamily="34" charset="0"/>
              </a:rPr>
              <a:t>&gt; low-</a:t>
            </a:r>
            <a:r>
              <a:rPr lang="en-US" dirty="0" err="1">
                <a:cs typeface="Arial" panose="020B0604020202020204" pitchFamily="34" charset="0"/>
              </a:rPr>
              <a:t>elev</a:t>
            </a:r>
            <a:r>
              <a:rPr lang="en-US" dirty="0">
                <a:cs typeface="Arial" panose="020B0604020202020204" pitchFamily="34" charset="0"/>
              </a:rPr>
              <a:t> coastal-cooling  &amp; &gt;</a:t>
            </a:r>
            <a:r>
              <a:rPr lang="en-US" dirty="0">
                <a:cs typeface="Arial" panose="020B0604020202020204" pitchFamily="34" charset="0"/>
                <a:sym typeface="GSI Default Symbols" pitchFamily="2" charset="2"/>
              </a:rPr>
              <a:t> high </a:t>
            </a:r>
            <a:r>
              <a:rPr lang="en-US" dirty="0" err="1">
                <a:cs typeface="Arial" panose="020B0604020202020204" pitchFamily="34" charset="0"/>
                <a:sym typeface="GSI Default Symbols" pitchFamily="2" charset="2"/>
              </a:rPr>
              <a:t>elev</a:t>
            </a:r>
            <a:r>
              <a:rPr lang="en-US" dirty="0">
                <a:cs typeface="Arial" panose="020B0604020202020204" pitchFamily="34" charset="0"/>
                <a:sym typeface="GSI Default Symbols" pitchFamily="2" charset="2"/>
              </a:rPr>
              <a:t> &amp; </a:t>
            </a:r>
            <a:r>
              <a:rPr lang="en-US" dirty="0">
                <a:cs typeface="Arial" panose="020B0604020202020204" pitchFamily="34" charset="0"/>
              </a:rPr>
              <a:t>inland-warming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endParaRPr lang="en-US" dirty="0"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dirty="0">
                <a:cs typeface="Arial" panose="020B0604020202020204" pitchFamily="34" charset="0"/>
              </a:rPr>
              <a:t> &gt; </a:t>
            </a:r>
            <a:r>
              <a:rPr lang="en-US" dirty="0" err="1">
                <a:cs typeface="Arial" panose="020B0604020202020204" pitchFamily="34" charset="0"/>
              </a:rPr>
              <a:t>signif</a:t>
            </a:r>
            <a:r>
              <a:rPr lang="en-US" dirty="0">
                <a:cs typeface="Arial" panose="020B0604020202020204" pitchFamily="34" charset="0"/>
              </a:rPr>
              <a:t> levels: solid circles &gt;99% &amp; open circles &lt;90%)</a:t>
            </a:r>
          </a:p>
        </p:txBody>
      </p:sp>
      <p:pic>
        <p:nvPicPr>
          <p:cNvPr id="84996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50" t="22000" r="16293" b="39999"/>
          <a:stretch>
            <a:fillRect/>
          </a:stretch>
        </p:blipFill>
        <p:spPr bwMode="auto">
          <a:xfrm>
            <a:off x="1600200" y="3429000"/>
            <a:ext cx="6286500" cy="3145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997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425" t="3621" r="2127" b="84697"/>
          <a:stretch>
            <a:fillRect/>
          </a:stretch>
        </p:blipFill>
        <p:spPr bwMode="auto">
          <a:xfrm>
            <a:off x="7258050" y="5257800"/>
            <a:ext cx="40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9">
            <a:extLst>
              <a:ext uri="{FF2B5EF4-FFF2-40B4-BE49-F238E27FC236}">
                <a16:creationId xmlns:a16="http://schemas.microsoft.com/office/drawing/2014/main" id="{E7688BD3-9E94-41E8-ACAC-2B7FD3FA1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82291"/>
            <a:ext cx="8229600" cy="993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9681" tIns="34841" rIns="69681" bIns="34841">
            <a:spAutoFit/>
          </a:bodyPr>
          <a:lstStyle>
            <a:lvl1pPr defTabSz="3292475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3292475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3292475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3292475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3292475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32924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32924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32924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32924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X-Result : Lebassi, Gonzalez, 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rnstein et al. (2009) J. of Climate </a:t>
            </a:r>
          </a:p>
        </p:txBody>
      </p:sp>
    </p:spTree>
    <p:extLst>
      <p:ext uri="{BB962C8B-B14F-4D97-AF65-F5344CB8AC3E}">
        <p14:creationId xmlns:p14="http://schemas.microsoft.com/office/powerpoint/2010/main" val="20521817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>
            <a:extLst>
              <a:ext uri="{FF2B5EF4-FFF2-40B4-BE49-F238E27FC236}">
                <a16:creationId xmlns:a16="http://schemas.microsoft.com/office/drawing/2014/main" id="{4B204E49-BF37-433E-9DE4-8705E3A20E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610600" cy="12954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400" b="1" kern="1200" dirty="0" err="1">
                <a:solidFill>
                  <a:srgbClr val="FFFF00"/>
                </a:solidFill>
                <a:latin typeface="+mn-lt"/>
                <a:ea typeface="+mn-ea"/>
                <a:cs typeface="+mn-cs"/>
              </a:rPr>
              <a:t>SFBA</a:t>
            </a:r>
            <a:r>
              <a:rPr lang="en-US" sz="2400" b="1" kern="1200" dirty="0">
                <a:solidFill>
                  <a:srgbClr val="FFFF00"/>
                </a:solidFill>
                <a:latin typeface="+mn-lt"/>
                <a:ea typeface="+mn-ea"/>
                <a:cs typeface="+mn-cs"/>
              </a:rPr>
              <a:t>: Same for SFBA &amp; Central Valley</a:t>
            </a:r>
            <a:br>
              <a:rPr lang="en-US" sz="3200" b="1" dirty="0">
                <a:solidFill>
                  <a:srgbClr val="FFFF00"/>
                </a:solidFill>
                <a:latin typeface="+mn-lt"/>
              </a:rPr>
            </a:br>
            <a:r>
              <a:rPr lang="en-US" sz="2000" b="1" dirty="0">
                <a:solidFill>
                  <a:srgbClr val="FFFF00"/>
                </a:solidFill>
                <a:latin typeface="+mn-lt"/>
              </a:rPr>
              <a:t>COOLING AREAS: MARIN LOWLANDS, MONTEREY, SANTA CLARA V., LIVERMORE V., WESTERN HALF OF SACRAMENTO V.</a:t>
            </a:r>
          </a:p>
        </p:txBody>
      </p:sp>
      <p:pic>
        <p:nvPicPr>
          <p:cNvPr id="18435" name="Picture 3">
            <a:extLst>
              <a:ext uri="{FF2B5EF4-FFF2-40B4-BE49-F238E27FC236}">
                <a16:creationId xmlns:a16="http://schemas.microsoft.com/office/drawing/2014/main" id="{A963FEE2-70FB-44DA-B6CE-FD187B7EFE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83" t="20000" r="14583" b="10001"/>
          <a:stretch>
            <a:fillRect/>
          </a:stretch>
        </p:blipFill>
        <p:spPr bwMode="auto">
          <a:xfrm>
            <a:off x="533400" y="1524000"/>
            <a:ext cx="8153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>
            <a:extLst>
              <a:ext uri="{FF2B5EF4-FFF2-40B4-BE49-F238E27FC236}">
                <a16:creationId xmlns:a16="http://schemas.microsoft.com/office/drawing/2014/main" id="{0B1775B3-42E9-4C85-91B7-DD2F7E949D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425" t="3621" r="2127" b="84697"/>
          <a:stretch>
            <a:fillRect/>
          </a:stretch>
        </p:blipFill>
        <p:spPr bwMode="auto">
          <a:xfrm>
            <a:off x="8001000" y="5638800"/>
            <a:ext cx="533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304800" y="1943101"/>
            <a:ext cx="7924800" cy="3043484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 lIns="69681" tIns="34841" rIns="69681" bIns="34841">
            <a:spAutoFit/>
          </a:bodyPr>
          <a:lstStyle>
            <a:lvl1pPr marL="342900" indent="-342900" defTabSz="32924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6450" indent="-342900" defTabSz="32924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71588" indent="-342900" defTabSz="32924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6725" indent="-342900" defTabSz="32924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1863" indent="-342900" defTabSz="32924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59063" indent="-342900" defTabSz="3292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16263" indent="-342900" defTabSz="3292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73463" indent="-342900" defTabSz="3292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0663" indent="-342900" defTabSz="3292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dirty="0">
                <a:solidFill>
                  <a:srgbClr val="FF0000"/>
                </a:solidFill>
                <a:latin typeface="+mn-lt"/>
              </a:rPr>
              <a:t>a. </a:t>
            </a:r>
            <a:r>
              <a:rPr lang="en-US" dirty="0">
                <a:latin typeface="+mn-lt"/>
              </a:rPr>
              <a:t>GHG WARMING/LCLU </a:t>
            </a:r>
            <a:r>
              <a:rPr lang="en-US" sz="2400" dirty="0">
                <a:solidFill>
                  <a:srgbClr val="002060"/>
                </a:solidFill>
                <a:latin typeface="+mn-lt"/>
              </a:rPr>
              <a:t>and/or</a:t>
            </a:r>
            <a:r>
              <a:rPr lang="en-US" sz="2400" dirty="0">
                <a:solidFill>
                  <a:schemeClr val="hlink"/>
                </a:solidFill>
                <a:latin typeface="+mn-lt"/>
              </a:rPr>
              <a:t> 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dirty="0">
                <a:solidFill>
                  <a:srgbClr val="FF0000"/>
                </a:solidFill>
                <a:latin typeface="+mn-lt"/>
              </a:rPr>
              <a:t>b. </a:t>
            </a:r>
            <a:r>
              <a:rPr lang="en-US" dirty="0">
                <a:latin typeface="+mn-lt"/>
              </a:rPr>
              <a:t>INCREASED </a:t>
            </a:r>
            <a:r>
              <a:rPr lang="en-US" dirty="0">
                <a:solidFill>
                  <a:srgbClr val="002060"/>
                </a:solidFill>
                <a:latin typeface="+mn-lt"/>
              </a:rPr>
              <a:t>INLAND WARMING </a:t>
            </a:r>
            <a:r>
              <a:rPr lang="en-US" dirty="0">
                <a:latin typeface="+mn-lt"/>
                <a:sym typeface="Wingdings" panose="05000000000000000000" pitchFamily="2" charset="2"/>
              </a:rPr>
              <a:t>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dirty="0">
                <a:latin typeface="+mn-lt"/>
                <a:sym typeface="Wingdings" panose="05000000000000000000" pitchFamily="2" charset="2"/>
              </a:rPr>
              <a:t> </a:t>
            </a:r>
          </a:p>
          <a:p>
            <a:pPr lvl="1" eaLnBrk="1" hangingPunct="1">
              <a:spcBef>
                <a:spcPct val="20000"/>
              </a:spcBef>
              <a:buClr>
                <a:srgbClr val="FF0000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dirty="0">
                <a:latin typeface="+mn-lt"/>
              </a:rPr>
              <a:t>INCREASED HORIZONTAL </a:t>
            </a:r>
            <a:r>
              <a:rPr lang="en-US" dirty="0">
                <a:solidFill>
                  <a:srgbClr val="002060"/>
                </a:solidFill>
                <a:latin typeface="+mn-lt"/>
              </a:rPr>
              <a:t>T- &amp; p-GRADIENTS </a:t>
            </a:r>
          </a:p>
          <a:p>
            <a:pPr marL="463550" lvl="1" indent="0" eaLnBrk="1" hangingPunct="1">
              <a:spcBef>
                <a:spcPct val="20000"/>
              </a:spcBef>
              <a:buClr>
                <a:srgbClr val="FF0000"/>
              </a:buClr>
              <a:buSzPct val="120000"/>
              <a:defRPr/>
            </a:pPr>
            <a:r>
              <a:rPr lang="en-US" dirty="0">
                <a:latin typeface="+mn-lt"/>
              </a:rPr>
              <a:t>   (COAST TO INLAND)</a:t>
            </a:r>
            <a:r>
              <a:rPr lang="en-US" dirty="0">
                <a:latin typeface="+mn-lt"/>
                <a:sym typeface="Wingdings" panose="05000000000000000000" pitchFamily="2" charset="2"/>
              </a:rPr>
              <a:t>  </a:t>
            </a:r>
          </a:p>
          <a:p>
            <a:pPr lvl="1" eaLnBrk="1" hangingPunct="1">
              <a:spcBef>
                <a:spcPct val="20000"/>
              </a:spcBef>
              <a:buClr>
                <a:srgbClr val="FF0000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dirty="0">
                <a:latin typeface="+mn-lt"/>
                <a:sym typeface="Wingdings" panose="05000000000000000000" pitchFamily="2" charset="2"/>
              </a:rPr>
              <a:t>INCREASED </a:t>
            </a:r>
            <a:r>
              <a:rPr lang="en-US" u="sng" dirty="0">
                <a:solidFill>
                  <a:srgbClr val="002060"/>
                </a:solidFill>
                <a:latin typeface="+mn-lt"/>
                <a:sym typeface="Wingdings" panose="05000000000000000000" pitchFamily="2" charset="2"/>
              </a:rPr>
              <a:t>SEA BREEZE </a:t>
            </a:r>
            <a:r>
              <a:rPr lang="en-US" dirty="0">
                <a:latin typeface="+mn-lt"/>
                <a:sym typeface="Wingdings" panose="05000000000000000000" pitchFamily="2" charset="2"/>
              </a:rPr>
              <a:t>FREQ, INTENSITY,   </a:t>
            </a:r>
          </a:p>
          <a:p>
            <a:pPr marL="463550" lvl="1" indent="0" eaLnBrk="1" hangingPunct="1">
              <a:spcBef>
                <a:spcPct val="20000"/>
              </a:spcBef>
              <a:buClr>
                <a:srgbClr val="FF0000"/>
              </a:buClr>
              <a:buSzPct val="120000"/>
              <a:defRPr/>
            </a:pPr>
            <a:r>
              <a:rPr lang="en-US" dirty="0">
                <a:latin typeface="+mn-lt"/>
                <a:sym typeface="Wingdings" panose="05000000000000000000" pitchFamily="2" charset="2"/>
              </a:rPr>
              <a:t>   PENETRATION, &amp;/OR DURATION  </a:t>
            </a:r>
            <a:r>
              <a:rPr lang="en-US" dirty="0">
                <a:latin typeface="+mn-lt"/>
              </a:rPr>
              <a:t> </a:t>
            </a:r>
          </a:p>
          <a:p>
            <a:pPr lvl="1" eaLnBrk="1" hangingPunct="1">
              <a:spcBef>
                <a:spcPct val="20000"/>
              </a:spcBef>
              <a:buClr>
                <a:srgbClr val="FF0000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dirty="0">
                <a:latin typeface="+mn-lt"/>
              </a:rPr>
              <a:t>COASTAL REGIONS DOMINATED BY SEA BREEZES SHOULD THUS </a:t>
            </a:r>
            <a:r>
              <a:rPr lang="en-US" dirty="0">
                <a:solidFill>
                  <a:srgbClr val="002060"/>
                </a:solidFill>
                <a:latin typeface="+mn-lt"/>
              </a:rPr>
              <a:t>COOL</a:t>
            </a:r>
            <a:r>
              <a:rPr lang="en-US" dirty="0">
                <a:latin typeface="+mn-lt"/>
              </a:rPr>
              <a:t> DURING </a:t>
            </a:r>
            <a:r>
              <a:rPr lang="en-US" dirty="0">
                <a:solidFill>
                  <a:srgbClr val="002060"/>
                </a:solidFill>
                <a:latin typeface="+mn-lt"/>
              </a:rPr>
              <a:t>SUMMER DAY-TIME </a:t>
            </a:r>
            <a:r>
              <a:rPr lang="en-US" dirty="0">
                <a:latin typeface="+mn-lt"/>
              </a:rPr>
              <a:t>PERIODS</a:t>
            </a:r>
            <a:endParaRPr lang="en-US" sz="1200" dirty="0">
              <a:latin typeface="+mn-lt"/>
            </a:endParaRPr>
          </a:p>
        </p:txBody>
      </p:sp>
      <p:sp>
        <p:nvSpPr>
          <p:cNvPr id="106499" name="Text Box 5"/>
          <p:cNvSpPr txBox="1">
            <a:spLocks noChangeArrowheads="1"/>
          </p:cNvSpPr>
          <p:nvPr/>
        </p:nvSpPr>
        <p:spPr bwMode="auto">
          <a:xfrm>
            <a:off x="1447800" y="304800"/>
            <a:ext cx="6457950" cy="901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9681" tIns="34841" rIns="69681" bIns="34841">
            <a:spAutoFit/>
          </a:bodyPr>
          <a:lstStyle>
            <a:lvl1pPr defTabSz="3292475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3292475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3292475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3292475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3292475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32924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32924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32924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32924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700" dirty="0">
                <a:solidFill>
                  <a:srgbClr val="FFC000"/>
                </a:solidFill>
                <a:latin typeface="+mn-lt"/>
              </a:rPr>
              <a:t>Hypothesis: Observed Calif temp trends resulted from</a:t>
            </a:r>
          </a:p>
        </p:txBody>
      </p:sp>
    </p:spTree>
    <p:extLst>
      <p:ext uri="{BB962C8B-B14F-4D97-AF65-F5344CB8AC3E}">
        <p14:creationId xmlns:p14="http://schemas.microsoft.com/office/powerpoint/2010/main" val="4635925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rban agglomerations by size class and inland or coastal location </a:t>
            </a:r>
            <a:br>
              <a:rPr 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UN Economics &amp; Social Affairs)</a:t>
            </a:r>
            <a:endParaRPr lang="en-US" sz="20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43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57400"/>
            <a:ext cx="84201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651778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2729" y="5135626"/>
            <a:ext cx="90297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/>
              <a:buChar char="•"/>
            </a:pPr>
            <a:r>
              <a:rPr lang="en-US" sz="1400" dirty="0">
                <a:solidFill>
                  <a:srgbClr val="FFF53B"/>
                </a:solidFill>
                <a:latin typeface="+mn-lt"/>
                <a:cs typeface="Times New Roman"/>
              </a:rPr>
              <a:t>Cooling in low-elevation coastal areas (similar results as </a:t>
            </a:r>
            <a:r>
              <a:rPr lang="en-US" sz="1400" dirty="0" err="1">
                <a:solidFill>
                  <a:srgbClr val="FFF53B"/>
                </a:solidFill>
                <a:latin typeface="+mn-lt"/>
                <a:cs typeface="Times New Roman"/>
              </a:rPr>
              <a:t>Lebassi</a:t>
            </a:r>
            <a:r>
              <a:rPr lang="en-US" sz="1400" dirty="0">
                <a:solidFill>
                  <a:srgbClr val="FFF53B"/>
                </a:solidFill>
                <a:latin typeface="+mn-lt"/>
                <a:cs typeface="Times New Roman"/>
              </a:rPr>
              <a:t> et al. 2011)  for all scenarios</a:t>
            </a:r>
            <a:endParaRPr lang="en-US" sz="1400" dirty="0">
              <a:latin typeface="+mn-lt"/>
              <a:cs typeface="Times New Roman"/>
            </a:endParaRPr>
          </a:p>
          <a:p>
            <a:pPr marL="257175" indent="-257175">
              <a:buFont typeface="Arial"/>
              <a:buChar char="•"/>
            </a:pPr>
            <a:r>
              <a:rPr lang="en-US" sz="1400" dirty="0">
                <a:solidFill>
                  <a:schemeClr val="accent1"/>
                </a:solidFill>
                <a:latin typeface="+mn-lt"/>
                <a:cs typeface="Times New Roman"/>
              </a:rPr>
              <a:t>Cooling more intense (over -1°C/30 years) and more extended when looking at changes due to large-scale signals (</a:t>
            </a:r>
            <a:r>
              <a:rPr lang="en-US" sz="1400" dirty="0">
                <a:solidFill>
                  <a:srgbClr val="FFF53B"/>
                </a:solidFill>
                <a:latin typeface="+mn-lt"/>
                <a:cs typeface="Times New Roman"/>
              </a:rPr>
              <a:t>Panels d and e</a:t>
            </a:r>
            <a:r>
              <a:rPr lang="en-US" sz="1400" dirty="0">
                <a:solidFill>
                  <a:schemeClr val="accent1"/>
                </a:solidFill>
                <a:latin typeface="+mn-lt"/>
                <a:cs typeface="Times New Roman"/>
              </a:rPr>
              <a:t>) compared to changes due to LCLU (</a:t>
            </a:r>
            <a:r>
              <a:rPr lang="en-US" sz="1400" dirty="0">
                <a:solidFill>
                  <a:srgbClr val="FFF53B"/>
                </a:solidFill>
                <a:latin typeface="+mn-lt"/>
                <a:cs typeface="Times New Roman"/>
              </a:rPr>
              <a:t>panels a and b</a:t>
            </a:r>
            <a:r>
              <a:rPr lang="en-US" sz="1400" dirty="0">
                <a:solidFill>
                  <a:schemeClr val="accent1"/>
                </a:solidFill>
                <a:latin typeface="+mn-lt"/>
                <a:cs typeface="Times New Roman"/>
              </a:rPr>
              <a:t>). Clear warming of inland areas (up to 2°C/30 years) on simulations driven by large-scale signal changes (</a:t>
            </a:r>
            <a:r>
              <a:rPr lang="en-US" sz="1400" dirty="0">
                <a:solidFill>
                  <a:srgbClr val="FFF53B"/>
                </a:solidFill>
                <a:latin typeface="+mn-lt"/>
                <a:cs typeface="Times New Roman"/>
              </a:rPr>
              <a:t>panels d and e</a:t>
            </a:r>
            <a:r>
              <a:rPr lang="en-US" sz="1400" dirty="0">
                <a:solidFill>
                  <a:schemeClr val="accent1"/>
                </a:solidFill>
                <a:latin typeface="+mn-lt"/>
                <a:cs typeface="Times New Roman"/>
              </a:rPr>
              <a:t>)</a:t>
            </a:r>
          </a:p>
          <a:p>
            <a:pPr marL="257175" indent="-257175">
              <a:buFont typeface="Arial"/>
              <a:buChar char="•"/>
            </a:pPr>
            <a:r>
              <a:rPr lang="en-US" sz="1400" dirty="0">
                <a:solidFill>
                  <a:srgbClr val="FFF53B"/>
                </a:solidFill>
                <a:latin typeface="+mn-lt"/>
                <a:cs typeface="Times New Roman"/>
              </a:rPr>
              <a:t>TOTAL CHANGE (panel c): </a:t>
            </a:r>
            <a:r>
              <a:rPr lang="en-US" sz="1400" dirty="0">
                <a:solidFill>
                  <a:schemeClr val="accent1"/>
                </a:solidFill>
                <a:latin typeface="+mn-lt"/>
                <a:cs typeface="Times New Roman"/>
              </a:rPr>
              <a:t>coastal-cooling present. Both factors contribute to the cooling. </a:t>
            </a:r>
            <a:r>
              <a:rPr lang="en-US" sz="1400" dirty="0">
                <a:solidFill>
                  <a:srgbClr val="FFF53B"/>
                </a:solidFill>
                <a:latin typeface="+mn-lt"/>
                <a:cs typeface="Times New Roman"/>
              </a:rPr>
              <a:t>Large-scale changes dominate over LCLU chang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14451" y="177165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11F41"/>
                </a:solidFill>
                <a:latin typeface="+mn-lt"/>
              </a:rPr>
              <a:t>a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86400" y="302560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11F41"/>
                </a:solidFill>
                <a:latin typeface="+mn-lt"/>
              </a:rPr>
              <a:t>f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85553" y="177165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11F41"/>
                </a:solidFill>
                <a:latin typeface="+mn-lt"/>
              </a:rPr>
              <a:t>c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71004" y="2968452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11F41"/>
                </a:solidFill>
                <a:latin typeface="+mn-lt"/>
              </a:rPr>
              <a:t>e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14451" y="3025602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11F41"/>
                </a:solidFill>
                <a:latin typeface="+mn-lt"/>
              </a:rPr>
              <a:t>d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28154" y="1771651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11F41"/>
                </a:solidFill>
                <a:latin typeface="+mn-lt"/>
              </a:rPr>
              <a:t>b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05654" y="502544"/>
            <a:ext cx="79438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+mn-lt"/>
                <a:cs typeface="Times New Roman"/>
              </a:rPr>
              <a:t>D3 changes at 2 PM PST in </a:t>
            </a:r>
            <a:r>
              <a:rPr lang="en-US" dirty="0" err="1">
                <a:solidFill>
                  <a:srgbClr val="FFFF00"/>
                </a:solidFill>
                <a:latin typeface="+mn-lt"/>
                <a:cs typeface="Times New Roman"/>
              </a:rPr>
              <a:t>T</a:t>
            </a:r>
            <a:r>
              <a:rPr lang="en-US" baseline="-25000" dirty="0" err="1">
                <a:solidFill>
                  <a:srgbClr val="FFFF00"/>
                </a:solidFill>
                <a:latin typeface="+mn-lt"/>
                <a:cs typeface="Times New Roman"/>
              </a:rPr>
              <a:t>max</a:t>
            </a:r>
            <a:r>
              <a:rPr lang="en-US" dirty="0">
                <a:solidFill>
                  <a:srgbClr val="FFFF00"/>
                </a:solidFill>
                <a:latin typeface="+mn-lt"/>
                <a:cs typeface="Times New Roman"/>
              </a:rPr>
              <a:t>: 2009-13 minus 1982-86</a:t>
            </a:r>
            <a:endParaRPr lang="en-US" dirty="0">
              <a:solidFill>
                <a:srgbClr val="CCFFCC"/>
              </a:solidFill>
              <a:latin typeface="+mn-lt"/>
              <a:cs typeface="Times New Roman"/>
            </a:endParaRPr>
          </a:p>
          <a:p>
            <a:r>
              <a:rPr lang="en-US" dirty="0">
                <a:solidFill>
                  <a:srgbClr val="CCFFCC"/>
                </a:solidFill>
                <a:latin typeface="+mn-lt"/>
                <a:cs typeface="Times New Roman"/>
              </a:rPr>
              <a:t>Hatched areas: 2013 urbanized;  </a:t>
            </a:r>
            <a:r>
              <a:rPr lang="en-US" dirty="0">
                <a:solidFill>
                  <a:schemeClr val="accent1"/>
                </a:solidFill>
                <a:latin typeface="+mn-lt"/>
                <a:cs typeface="Times New Roman"/>
              </a:rPr>
              <a:t>White-areas: non-significant changes, at p &gt;5% </a:t>
            </a:r>
            <a:r>
              <a:rPr lang="en-US" dirty="0" err="1">
                <a:solidFill>
                  <a:schemeClr val="accent1"/>
                </a:solidFill>
                <a:latin typeface="+mn-lt"/>
                <a:cs typeface="Times New Roman"/>
              </a:rPr>
              <a:t>signif</a:t>
            </a:r>
            <a:r>
              <a:rPr lang="en-US" dirty="0">
                <a:solidFill>
                  <a:schemeClr val="accent1"/>
                </a:solidFill>
                <a:latin typeface="+mn-lt"/>
                <a:cs typeface="Times New Roman"/>
              </a:rPr>
              <a:t>. Level; </a:t>
            </a:r>
            <a:r>
              <a:rPr lang="en-US" dirty="0">
                <a:solidFill>
                  <a:schemeClr val="bg1"/>
                </a:solidFill>
                <a:latin typeface="+mn-lt"/>
                <a:cs typeface="Times New Roman"/>
              </a:rPr>
              <a:t>Black lines indicate 700m and 2000 m MSL topography contou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348" y="1732063"/>
            <a:ext cx="7811304" cy="321144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200400" y="44869"/>
            <a:ext cx="21323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FF00"/>
                </a:solidFill>
                <a:latin typeface="+mn-lt"/>
                <a:cs typeface="Times New Roman"/>
              </a:rPr>
              <a:t>LCLU</a:t>
            </a:r>
            <a:r>
              <a:rPr lang="en-US" sz="2400" dirty="0">
                <a:solidFill>
                  <a:srgbClr val="FFFF00"/>
                </a:solidFill>
                <a:latin typeface="+mn-lt"/>
                <a:cs typeface="Times New Roman"/>
              </a:rPr>
              <a:t> vs. GW</a:t>
            </a:r>
          </a:p>
        </p:txBody>
      </p:sp>
    </p:spTree>
    <p:extLst>
      <p:ext uri="{BB962C8B-B14F-4D97-AF65-F5344CB8AC3E}">
        <p14:creationId xmlns:p14="http://schemas.microsoft.com/office/powerpoint/2010/main" val="28107190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" y="4944736"/>
            <a:ext cx="856586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F53B"/>
                </a:solidFill>
                <a:latin typeface="+mn-lt"/>
                <a:cs typeface="Times New Roman"/>
              </a:rPr>
              <a:t>Large-scale signal dominates in the total change of temperatures</a:t>
            </a:r>
          </a:p>
          <a:p>
            <a:pPr marL="257175" indent="-257175">
              <a:buFont typeface="Arial"/>
              <a:buChar char="•"/>
            </a:pPr>
            <a:r>
              <a:rPr lang="en-US" sz="1600" dirty="0">
                <a:solidFill>
                  <a:srgbClr val="FFF80A"/>
                </a:solidFill>
                <a:latin typeface="+mn-lt"/>
                <a:cs typeface="Times New Roman"/>
              </a:rPr>
              <a:t>Overall increasing sea-breeze in all scenarios </a:t>
            </a:r>
            <a:r>
              <a:rPr lang="en-US" sz="1600" dirty="0">
                <a:solidFill>
                  <a:srgbClr val="FFFFFF"/>
                </a:solidFill>
                <a:latin typeface="+mn-lt"/>
                <a:cs typeface="Times New Roman"/>
              </a:rPr>
              <a:t>(except the non-linear interaction).</a:t>
            </a:r>
            <a:endParaRPr lang="en-US" sz="1600" dirty="0">
              <a:solidFill>
                <a:srgbClr val="FFF53B"/>
              </a:solidFill>
              <a:latin typeface="+mn-lt"/>
              <a:cs typeface="Times New Roman"/>
            </a:endParaRPr>
          </a:p>
          <a:p>
            <a:pPr marL="257175" indent="-257175">
              <a:buFont typeface="Arial"/>
              <a:buChar char="•"/>
            </a:pPr>
            <a:r>
              <a:rPr lang="en-US" sz="1600" dirty="0">
                <a:solidFill>
                  <a:srgbClr val="FFFFFF"/>
                </a:solidFill>
                <a:latin typeface="+mn-lt"/>
                <a:cs typeface="Times New Roman"/>
              </a:rPr>
              <a:t>Significant Non-linear interaction in cooling regions. Coastal-cooling is more intense at present urbanization (</a:t>
            </a:r>
            <a:r>
              <a:rPr lang="en-US" sz="1600" dirty="0">
                <a:solidFill>
                  <a:srgbClr val="FFF53B"/>
                </a:solidFill>
                <a:latin typeface="+mn-lt"/>
                <a:cs typeface="Times New Roman"/>
              </a:rPr>
              <a:t>panel d</a:t>
            </a:r>
            <a:r>
              <a:rPr lang="en-US" sz="1600" dirty="0">
                <a:solidFill>
                  <a:srgbClr val="FFFFFF"/>
                </a:solidFill>
                <a:latin typeface="+mn-lt"/>
                <a:cs typeface="Times New Roman"/>
              </a:rPr>
              <a:t>) and present climate (</a:t>
            </a:r>
            <a:r>
              <a:rPr lang="en-US" sz="1600" dirty="0">
                <a:solidFill>
                  <a:srgbClr val="FFF53B"/>
                </a:solidFill>
                <a:latin typeface="+mn-lt"/>
                <a:cs typeface="Times New Roman"/>
              </a:rPr>
              <a:t>panel a</a:t>
            </a:r>
            <a:r>
              <a:rPr lang="en-US" sz="1600" dirty="0">
                <a:solidFill>
                  <a:srgbClr val="FFFFFF"/>
                </a:solidFill>
                <a:latin typeface="+mn-lt"/>
                <a:cs typeface="Times New Roman"/>
              </a:rPr>
              <a:t>)</a:t>
            </a:r>
            <a:endParaRPr lang="en-US" sz="1600" dirty="0">
              <a:latin typeface="+mn-lt"/>
              <a:cs typeface="Times New Roman"/>
            </a:endParaRPr>
          </a:p>
          <a:p>
            <a:pPr marL="257175" indent="-257175">
              <a:buFont typeface="Arial"/>
              <a:buChar char="•"/>
            </a:pPr>
            <a:r>
              <a:rPr lang="en-US" sz="1600" dirty="0">
                <a:solidFill>
                  <a:schemeClr val="accent1"/>
                </a:solidFill>
                <a:latin typeface="+mn-lt"/>
                <a:cs typeface="Times New Roman"/>
              </a:rPr>
              <a:t>Cooling occurs </a:t>
            </a:r>
            <a:r>
              <a:rPr lang="en-US" sz="1600" dirty="0" err="1">
                <a:solidFill>
                  <a:schemeClr val="accent1"/>
                </a:solidFill>
                <a:latin typeface="+mn-lt"/>
                <a:cs typeface="Times New Roman"/>
              </a:rPr>
              <a:t>b/l</a:t>
            </a:r>
            <a:r>
              <a:rPr lang="en-US" sz="1600" dirty="0">
                <a:solidFill>
                  <a:schemeClr val="accent1"/>
                </a:solidFill>
                <a:latin typeface="+mn-lt"/>
                <a:cs typeface="Times New Roman"/>
              </a:rPr>
              <a:t> 600 MSL (vertical extent of the inversion layer) as detected by </a:t>
            </a:r>
            <a:r>
              <a:rPr lang="en-US" sz="1600" dirty="0" err="1">
                <a:solidFill>
                  <a:schemeClr val="accent1"/>
                </a:solidFill>
                <a:latin typeface="+mn-lt"/>
                <a:cs typeface="Times New Roman"/>
              </a:rPr>
              <a:t>Lebassi</a:t>
            </a:r>
            <a:r>
              <a:rPr lang="en-US" sz="1600" dirty="0">
                <a:solidFill>
                  <a:schemeClr val="accent1"/>
                </a:solidFill>
                <a:latin typeface="+mn-lt"/>
                <a:cs typeface="Times New Roman"/>
              </a:rPr>
              <a:t> et al. 201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7350" y="177165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+mn-lt"/>
              </a:rPr>
              <a:t>a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86400" y="348615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11F41"/>
                </a:solidFill>
                <a:latin typeface="+mn-lt"/>
              </a:rPr>
              <a:t>f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86400" y="177165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11F41"/>
                </a:solidFill>
                <a:latin typeface="+mn-lt"/>
              </a:rPr>
              <a:t>c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71851" y="348615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11F41"/>
                </a:solidFill>
                <a:latin typeface="+mn-lt"/>
              </a:rPr>
              <a:t>e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57350" y="348615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+mn-lt"/>
              </a:rPr>
              <a:t>d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28154" y="1771651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11F41"/>
                </a:solidFill>
                <a:latin typeface="+mn-lt"/>
              </a:rPr>
              <a:t>b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469640"/>
            <a:ext cx="8571064" cy="307777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  <a:latin typeface="+mn-lt"/>
                <a:cs typeface="Times New Roman"/>
              </a:rPr>
              <a:t>Changes in  vertical temp. and winds at 1400LT 2009-13 minus 1982-86 (Decreasing PDO vs. LCLU)</a:t>
            </a:r>
            <a:endParaRPr lang="en-US" sz="1400" dirty="0">
              <a:solidFill>
                <a:srgbClr val="CCFFCC"/>
              </a:solidFill>
              <a:latin typeface="+mn-lt"/>
              <a:cs typeface="Times New Roman"/>
            </a:endParaRPr>
          </a:p>
        </p:txBody>
      </p:sp>
      <p:pic>
        <p:nvPicPr>
          <p:cNvPr id="14" name="Picture 1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822128"/>
            <a:ext cx="6567368" cy="3673671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/>
          <p:cNvSpPr txBox="1"/>
          <p:nvPr/>
        </p:nvSpPr>
        <p:spPr>
          <a:xfrm>
            <a:off x="2667000" y="57150"/>
            <a:ext cx="2404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+mn-lt"/>
                <a:cs typeface="Times New Roman"/>
              </a:rPr>
              <a:t>LCLU</a:t>
            </a:r>
            <a:r>
              <a:rPr lang="en-US" sz="2000" dirty="0">
                <a:solidFill>
                  <a:srgbClr val="FFFF00"/>
                </a:solidFill>
                <a:latin typeface="+mn-lt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+mn-lt"/>
                <a:cs typeface="Times New Roman"/>
              </a:rPr>
              <a:t>vs/or w/ </a:t>
            </a:r>
            <a:r>
              <a:rPr lang="en-US" sz="2000" dirty="0">
                <a:solidFill>
                  <a:srgbClr val="FFFF00"/>
                </a:solidFill>
                <a:latin typeface="+mn-lt"/>
                <a:cs typeface="Times New Roman"/>
              </a:rPr>
              <a:t>GW</a:t>
            </a:r>
          </a:p>
        </p:txBody>
      </p:sp>
    </p:spTree>
    <p:extLst>
      <p:ext uri="{BB962C8B-B14F-4D97-AF65-F5344CB8AC3E}">
        <p14:creationId xmlns:p14="http://schemas.microsoft.com/office/powerpoint/2010/main" val="3192353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152400"/>
            <a:ext cx="7696200" cy="914400"/>
          </a:xfrm>
        </p:spPr>
        <p:txBody>
          <a:bodyPr>
            <a:noAutofit/>
          </a:bodyPr>
          <a:lstStyle/>
          <a:p>
            <a:pPr algn="ctr" eaLnBrk="1" hangingPunct="1">
              <a:defRPr/>
            </a:pPr>
            <a:r>
              <a:rPr lang="en-US" sz="2400" b="1" dirty="0">
                <a:solidFill>
                  <a:srgbClr val="FFFF00"/>
                </a:solidFill>
                <a:latin typeface="+mn-lt"/>
              </a:rPr>
              <a:t>Impacts on Peak Summer Electricity-Trends </a:t>
            </a:r>
            <a:br>
              <a:rPr lang="en-US" sz="2400" b="1" dirty="0">
                <a:solidFill>
                  <a:srgbClr val="FFFF00"/>
                </a:solidFill>
                <a:latin typeface="+mn-lt"/>
              </a:rPr>
            </a:br>
            <a:r>
              <a:rPr lang="en-US" sz="2400" b="1" dirty="0">
                <a:solidFill>
                  <a:srgbClr val="FFFF00"/>
                </a:solidFill>
                <a:latin typeface="+mn-lt"/>
              </a:rPr>
              <a:t>for 1970-2005  (Degree Days)</a:t>
            </a:r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H="1">
            <a:off x="3886200" y="2819400"/>
            <a:ext cx="22860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400">
              <a:solidFill>
                <a:prstClr val="white"/>
              </a:solidFill>
              <a:latin typeface="+mn-lt"/>
            </a:endParaRPr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H="1" flipV="1">
            <a:off x="4800600" y="3733800"/>
            <a:ext cx="13716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400">
              <a:solidFill>
                <a:prstClr val="white"/>
              </a:solidFill>
              <a:latin typeface="+mn-lt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8EEF682-D2B5-456F-AEF7-7940D7779E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898" y="1365885"/>
            <a:ext cx="8129238" cy="351663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52D0958-BDE7-45C3-B200-EECE794D9DE1}"/>
              </a:ext>
            </a:extLst>
          </p:cNvPr>
          <p:cNvSpPr txBox="1"/>
          <p:nvPr/>
        </p:nvSpPr>
        <p:spPr>
          <a:xfrm>
            <a:off x="762000" y="5181600"/>
            <a:ext cx="777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5"/>
                </a:solidFill>
              </a:rPr>
              <a:t>Spatial distributions of 1970–2005 summer </a:t>
            </a:r>
            <a:r>
              <a:rPr lang="en-US" dirty="0" err="1">
                <a:solidFill>
                  <a:schemeClr val="accent5"/>
                </a:solidFill>
              </a:rPr>
              <a:t>CDD</a:t>
            </a:r>
            <a:r>
              <a:rPr lang="en-US" dirty="0">
                <a:solidFill>
                  <a:schemeClr val="accent5"/>
                </a:solidFill>
              </a:rPr>
              <a:t> trends (DD/decade, where red pluses show increasing values and blue dashes show</a:t>
            </a:r>
          </a:p>
          <a:p>
            <a:r>
              <a:rPr lang="en-US" dirty="0">
                <a:solidFill>
                  <a:schemeClr val="accent5"/>
                </a:solidFill>
              </a:rPr>
              <a:t>decreasing values) for the </a:t>
            </a:r>
            <a:r>
              <a:rPr lang="en-US" dirty="0" err="1">
                <a:solidFill>
                  <a:schemeClr val="accent5"/>
                </a:solidFill>
              </a:rPr>
              <a:t>SoCAB</a:t>
            </a:r>
            <a:r>
              <a:rPr lang="en-US" dirty="0">
                <a:solidFill>
                  <a:schemeClr val="accent5"/>
                </a:solidFill>
              </a:rPr>
              <a:t> (</a:t>
            </a:r>
            <a:r>
              <a:rPr lang="en-US" dirty="0" err="1">
                <a:solidFill>
                  <a:schemeClr val="accent5"/>
                </a:solidFill>
              </a:rPr>
              <a:t>Lebassi</a:t>
            </a:r>
            <a:r>
              <a:rPr lang="en-US" dirty="0">
                <a:solidFill>
                  <a:schemeClr val="accent5"/>
                </a:solidFill>
              </a:rPr>
              <a:t> et al. 2010).</a:t>
            </a:r>
          </a:p>
        </p:txBody>
      </p:sp>
    </p:spTree>
    <p:extLst>
      <p:ext uri="{BB962C8B-B14F-4D97-AF65-F5344CB8AC3E}">
        <p14:creationId xmlns:p14="http://schemas.microsoft.com/office/powerpoint/2010/main" val="35317173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itle 2"/>
          <p:cNvSpPr>
            <a:spLocks noGrp="1"/>
          </p:cNvSpPr>
          <p:nvPr>
            <p:ph type="title" idx="4294967295"/>
          </p:nvPr>
        </p:nvSpPr>
        <p:spPr>
          <a:xfrm>
            <a:off x="-76200" y="228600"/>
            <a:ext cx="8458200" cy="385763"/>
          </a:xfrm>
        </p:spPr>
        <p:txBody>
          <a:bodyPr/>
          <a:lstStyle/>
          <a:p>
            <a:pPr eaLnBrk="1" hangingPunct="1"/>
            <a:r>
              <a:rPr lang="en-US" altLang="en-US" sz="2000" b="1" dirty="0">
                <a:solidFill>
                  <a:schemeClr val="accent5"/>
                </a:solidFill>
                <a:latin typeface="+mn-lt"/>
              </a:rPr>
              <a:t>Coastal/Urban Cooling/Warming Phenomena in a Changing Planet</a:t>
            </a:r>
          </a:p>
        </p:txBody>
      </p:sp>
      <p:sp>
        <p:nvSpPr>
          <p:cNvPr id="38916" name="Text Box 8"/>
          <p:cNvSpPr txBox="1">
            <a:spLocks noChangeArrowheads="1"/>
          </p:cNvSpPr>
          <p:nvPr/>
        </p:nvSpPr>
        <p:spPr bwMode="auto">
          <a:xfrm>
            <a:off x="1143000" y="5135185"/>
            <a:ext cx="6515100" cy="1200329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bg1"/>
                </a:solidFill>
                <a:latin typeface="+mn-lt"/>
              </a:rPr>
              <a:t>Similar coastal cooling effects have been reported in other regions of the world, more specifically, the South American coastline (Falvey and </a:t>
            </a:r>
            <a:r>
              <a:rPr lang="en-US" b="1" dirty="0" err="1">
                <a:solidFill>
                  <a:schemeClr val="bg1"/>
                </a:solidFill>
                <a:latin typeface="+mn-lt"/>
              </a:rPr>
              <a:t>Garreaud</a:t>
            </a:r>
            <a:r>
              <a:rPr lang="en-US" b="1" dirty="0">
                <a:solidFill>
                  <a:schemeClr val="bg1"/>
                </a:solidFill>
                <a:latin typeface="+mn-lt"/>
              </a:rPr>
              <a:t>, 2009; </a:t>
            </a:r>
            <a:r>
              <a:rPr lang="en-US" altLang="en-US" dirty="0">
                <a:solidFill>
                  <a:schemeClr val="bg1"/>
                </a:solidFill>
                <a:latin typeface="+mn-lt"/>
              </a:rPr>
              <a:t>Dimitri Gutiérrez et al.  2011</a:t>
            </a:r>
            <a:r>
              <a:rPr lang="en-US" b="1" dirty="0">
                <a:solidFill>
                  <a:schemeClr val="bg1"/>
                </a:solidFill>
                <a:latin typeface="+mn-lt"/>
              </a:rPr>
              <a:t>). </a:t>
            </a:r>
          </a:p>
        </p:txBody>
      </p:sp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808435"/>
            <a:ext cx="7467600" cy="38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 bwMode="auto">
          <a:xfrm>
            <a:off x="2523683" y="2988332"/>
            <a:ext cx="628650" cy="4572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2971800" y="2422785"/>
            <a:ext cx="742950" cy="74295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095"/>
          <a:stretch>
            <a:fillRect/>
          </a:stretch>
        </p:blipFill>
        <p:spPr bwMode="auto">
          <a:xfrm>
            <a:off x="3714750" y="1122650"/>
            <a:ext cx="2781384" cy="2001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336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60926" y="230077"/>
            <a:ext cx="54457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400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-III: NYC</a:t>
            </a:r>
          </a:p>
          <a:p>
            <a:r>
              <a:rPr lang="en-US" altLang="en-US" sz="2400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 Benchmark of </a:t>
            </a:r>
            <a:r>
              <a:rPr lang="en-US" altLang="en-US" sz="2400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max</a:t>
            </a:r>
            <a:r>
              <a:rPr lang="en-US" altLang="en-US" sz="2400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@ NYC</a:t>
            </a:r>
            <a:endParaRPr lang="en-US" sz="2100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" y="5921351"/>
            <a:ext cx="41039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rce: Gonzalez et al. </a:t>
            </a:r>
            <a:r>
              <a:rPr lang="en-US" sz="16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PCC</a:t>
            </a:r>
            <a:r>
              <a:rPr lang="en-US" sz="16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19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633" y="1335818"/>
            <a:ext cx="5671178" cy="248536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4095926"/>
            <a:ext cx="802023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nual average daily maximum summer temperatures. (June, July, August) from 1970 to 2013. </a:t>
            </a:r>
            <a:r>
              <a:rPr lang="en-US" sz="1500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Central Park trend is significant at 0.01 level, while </a:t>
            </a:r>
            <a:r>
              <a:rPr lang="en-US" sz="1500" dirty="0" err="1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GA</a:t>
            </a:r>
            <a:r>
              <a:rPr lang="en-US" sz="1500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JFK trends are positive but not significant, possibly due to shorter record length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3942" y="1296766"/>
            <a:ext cx="1466850" cy="2122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217817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" name="TextShape 1"/>
          <p:cNvSpPr txBox="1"/>
          <p:nvPr/>
        </p:nvSpPr>
        <p:spPr>
          <a:xfrm>
            <a:off x="1903267" y="187731"/>
            <a:ext cx="6457950" cy="293129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r>
              <a:rPr lang="en-US" sz="2721" spc="-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W</a:t>
            </a:r>
            <a:r>
              <a:rPr lang="en-US" sz="2721" spc="-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ean Event Projec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4715" y="6165259"/>
            <a:ext cx="295144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rce:  Ortiz et al. 2019; </a:t>
            </a:r>
            <a:r>
              <a:rPr lang="en-US" sz="15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JoC</a:t>
            </a:r>
            <a:endParaRPr lang="en-US" sz="15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0350" y="1453394"/>
            <a:ext cx="5429250" cy="403941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5824" y="2330480"/>
            <a:ext cx="236747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 event duration anomalies display an almost opposite geospatial gradient compared to event intensity, likely due to </a:t>
            </a:r>
            <a:r>
              <a:rPr lang="en-US" b="1" i="1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a-breeze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duction.  </a:t>
            </a:r>
          </a:p>
        </p:txBody>
      </p:sp>
    </p:spTree>
    <p:extLst>
      <p:ext uri="{BB962C8B-B14F-4D97-AF65-F5344CB8AC3E}">
        <p14:creationId xmlns:p14="http://schemas.microsoft.com/office/powerpoint/2010/main" val="4098702768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6" name="Picture 315"/>
          <p:cNvPicPr/>
          <p:nvPr/>
        </p:nvPicPr>
        <p:blipFill>
          <a:blip r:embed="rId2"/>
          <a:stretch/>
        </p:blipFill>
        <p:spPr>
          <a:xfrm>
            <a:off x="4137299" y="1770671"/>
            <a:ext cx="4782414" cy="4421713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sp>
        <p:nvSpPr>
          <p:cNvPr id="317" name="TextShape 1"/>
          <p:cNvSpPr txBox="1"/>
          <p:nvPr/>
        </p:nvSpPr>
        <p:spPr>
          <a:xfrm>
            <a:off x="76200" y="2133600"/>
            <a:ext cx="3911513" cy="2135657"/>
          </a:xfrm>
          <a:prstGeom prst="rect">
            <a:avLst/>
          </a:prstGeom>
          <a:noFill/>
          <a:ln>
            <a:noFill/>
          </a:ln>
        </p:spPr>
        <p:txBody>
          <a:bodyPr lIns="81635" tIns="40817" rIns="81635" bIns="40817"/>
          <a:lstStyle/>
          <a:p>
            <a:pPr marL="457200" indent="-457200">
              <a:buClr>
                <a:srgbClr val="FF0000"/>
              </a:buClr>
              <a:buSzPct val="125000"/>
              <a:buFont typeface="Arial" panose="020B0604020202020204" pitchFamily="34" charset="0"/>
              <a:buChar char="•"/>
            </a:pPr>
            <a:endParaRPr lang="en-US" sz="2721" spc="-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Aft>
                <a:spcPts val="1307"/>
              </a:spcAft>
              <a:buClr>
                <a:srgbClr val="FF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1633" spc="-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est W/</a:t>
            </a:r>
            <a:r>
              <a:rPr lang="en-US" sz="1633" spc="-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q</a:t>
            </a:r>
            <a:r>
              <a:rPr lang="en-US" sz="1633" spc="-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 increases over Manhattan, downtown Brooklyn across distribution</a:t>
            </a:r>
          </a:p>
          <a:p>
            <a:pPr marL="677595" lvl="2" indent="-285750">
              <a:spcAft>
                <a:spcPts val="1307"/>
              </a:spcAft>
              <a:buClr>
                <a:srgbClr val="FF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1633" spc="-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CP8.5</a:t>
            </a:r>
            <a:r>
              <a:rPr lang="en-US" sz="1633" spc="-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creases can be up 3-4 times higher than </a:t>
            </a:r>
            <a:r>
              <a:rPr lang="en-US" sz="1633" spc="-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CP4.5</a:t>
            </a:r>
            <a:endParaRPr lang="en-US" sz="1633" spc="-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" name="TextShape 2"/>
          <p:cNvSpPr txBox="1"/>
          <p:nvPr/>
        </p:nvSpPr>
        <p:spPr>
          <a:xfrm>
            <a:off x="5963407" y="1502760"/>
            <a:ext cx="1125788" cy="323927"/>
          </a:xfrm>
          <a:prstGeom prst="rect">
            <a:avLst/>
          </a:prstGeom>
          <a:noFill/>
          <a:ln>
            <a:noFill/>
          </a:ln>
        </p:spPr>
        <p:txBody>
          <a:bodyPr lIns="81635" tIns="40817" rIns="81635" bIns="40817"/>
          <a:lstStyle/>
          <a:p>
            <a:pPr algn="ctr"/>
            <a:r>
              <a:rPr lang="en-US" sz="1451" spc="-1" dirty="0">
                <a:solidFill>
                  <a:schemeClr val="bg1"/>
                </a:solidFill>
                <a:latin typeface="Roboto Condensed"/>
              </a:rPr>
              <a:t>RCP4.5</a:t>
            </a:r>
          </a:p>
        </p:txBody>
      </p:sp>
      <p:sp>
        <p:nvSpPr>
          <p:cNvPr id="319" name="TextShape 3"/>
          <p:cNvSpPr txBox="1"/>
          <p:nvPr/>
        </p:nvSpPr>
        <p:spPr>
          <a:xfrm>
            <a:off x="6122203" y="3819563"/>
            <a:ext cx="936800" cy="323927"/>
          </a:xfrm>
          <a:prstGeom prst="rect">
            <a:avLst/>
          </a:prstGeom>
          <a:noFill/>
          <a:ln>
            <a:noFill/>
          </a:ln>
        </p:spPr>
        <p:txBody>
          <a:bodyPr lIns="81635" tIns="40817" rIns="81635" bIns="40817"/>
          <a:lstStyle/>
          <a:p>
            <a:r>
              <a:rPr lang="en-US" sz="1451" spc="-1" dirty="0">
                <a:latin typeface="Roboto Condensed"/>
              </a:rPr>
              <a:t>RCP8.5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84377"/>
            <a:ext cx="8229600" cy="574098"/>
          </a:xfrm>
        </p:spPr>
        <p:txBody>
          <a:bodyPr/>
          <a:lstStyle/>
          <a:p>
            <a:r>
              <a:rPr lang="en-US" sz="3600" b="1" spc="-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 Peak Demand projections </a:t>
            </a:r>
            <a:br>
              <a:rPr lang="en-US" sz="3600" b="1" spc="-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spc="-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095-2099)</a:t>
            </a:r>
            <a:br>
              <a:rPr lang="en-US" sz="3600" spc="-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36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Shape 4"/>
          <p:cNvSpPr txBox="1"/>
          <p:nvPr/>
        </p:nvSpPr>
        <p:spPr>
          <a:xfrm>
            <a:off x="0" y="6160555"/>
            <a:ext cx="3167054" cy="559834"/>
          </a:xfrm>
          <a:prstGeom prst="rect">
            <a:avLst/>
          </a:prstGeom>
          <a:noFill/>
          <a:ln>
            <a:noFill/>
          </a:ln>
        </p:spPr>
        <p:txBody>
          <a:bodyPr lIns="81635" tIns="40817" rIns="81635" bIns="40817"/>
          <a:lstStyle/>
          <a:p>
            <a:r>
              <a:rPr lang="en-US" sz="1600" i="1" spc="-1" dirty="0">
                <a:solidFill>
                  <a:srgbClr val="FFFF00"/>
                </a:solidFill>
                <a:latin typeface="Arial"/>
                <a:ea typeface="Noto Sans CJK SC Regular"/>
              </a:rPr>
              <a:t>Ortiz, et al., ERL, 2018.</a:t>
            </a:r>
            <a:endParaRPr lang="en-US" sz="1600" i="1" spc="-1" dirty="0">
              <a:solidFill>
                <a:srgbClr val="FFFF00"/>
              </a:solidFill>
              <a:latin typeface="Roboto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1953822473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C2BDDF-18E7-4F95-BCB1-2C3EC4B9B6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0668"/>
            <a:ext cx="8826345" cy="858330"/>
          </a:xfrm>
        </p:spPr>
        <p:txBody>
          <a:bodyPr/>
          <a:lstStyle/>
          <a:p>
            <a:r>
              <a:rPr lang="en-US" sz="27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cio-economic implications of mitigation polici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8DC29C3-F479-4F01-9657-7435DC83AB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111" y="1219200"/>
            <a:ext cx="3232112" cy="3046359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8ED92143-E36F-4C48-9FB4-8ADC0B2A8249}"/>
              </a:ext>
            </a:extLst>
          </p:cNvPr>
          <p:cNvSpPr>
            <a:spLocks noChangeAspect="1"/>
          </p:cNvSpPr>
          <p:nvPr/>
        </p:nvSpPr>
        <p:spPr>
          <a:xfrm>
            <a:off x="3973902" y="5321474"/>
            <a:ext cx="46887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cs typeface="Arial" panose="020B0604020202020204" pitchFamily="34" charset="0"/>
              </a:rPr>
              <a:t>Socio-Economic Impacts of A/C as Mitigation Op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ADAC6F-76B3-4159-9CD5-32C06641DE48}"/>
              </a:ext>
            </a:extLst>
          </p:cNvPr>
          <p:cNvSpPr txBox="1"/>
          <p:nvPr/>
        </p:nvSpPr>
        <p:spPr>
          <a:xfrm>
            <a:off x="397638" y="5090628"/>
            <a:ext cx="24311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Source: NYC Housing and Vacancy Survey 2017 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EE91C93-1BFB-43FF-BCFD-780C4CB67E45}"/>
              </a:ext>
            </a:extLst>
          </p:cNvPr>
          <p:cNvSpPr>
            <a:spLocks noChangeAspect="1"/>
          </p:cNvSpPr>
          <p:nvPr/>
        </p:nvSpPr>
        <p:spPr>
          <a:xfrm>
            <a:off x="409140" y="5490738"/>
            <a:ext cx="355326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cs typeface="Arial" panose="020B0604020202020204" pitchFamily="34" charset="0"/>
              </a:rPr>
              <a:t>Percent of households without A/C</a:t>
            </a:r>
          </a:p>
          <a:p>
            <a:endParaRPr lang="en-US" sz="1400" dirty="0">
              <a:solidFill>
                <a:schemeClr val="bg1"/>
              </a:solidFill>
              <a:cs typeface="Arial" panose="020B0604020202020204" pitchFamily="34" charset="0"/>
            </a:endParaRPr>
          </a:p>
          <a:p>
            <a:r>
              <a:rPr lang="en-US" sz="1400" i="1" dirty="0">
                <a:solidFill>
                  <a:srgbClr val="FFFF00"/>
                </a:solidFill>
                <a:cs typeface="Arial" panose="020B0604020202020204" pitchFamily="34" charset="0"/>
              </a:rPr>
              <a:t>Ortiz et al. 2022 (Sus Cities  &amp; Society)</a:t>
            </a:r>
          </a:p>
        </p:txBody>
      </p:sp>
      <p:pic>
        <p:nvPicPr>
          <p:cNvPr id="9" name="Image1">
            <a:extLst>
              <a:ext uri="{FF2B5EF4-FFF2-40B4-BE49-F238E27FC236}">
                <a16:creationId xmlns:a16="http://schemas.microsoft.com/office/drawing/2014/main" id="{94D8E5C7-5262-4FCD-BBD0-B8EE80BF4B69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3464412" y="1228749"/>
            <a:ext cx="2215175" cy="2310034"/>
          </a:xfrm>
          <a:prstGeom prst="rect">
            <a:avLst/>
          </a:prstGeom>
          <a:ln>
            <a:noFill/>
            <a:prstDash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61DA927-19AA-4A3B-9860-6B4BDB5775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8482" y="3643104"/>
            <a:ext cx="5592407" cy="1495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014753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8726298-E86F-4BFF-A25B-F99D70FB28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730" y="1493097"/>
            <a:ext cx="2083468" cy="205757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4C2BDDF-18E7-4F95-BCB1-2C3EC4B9B6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02307"/>
            <a:ext cx="7886700" cy="994172"/>
          </a:xfrm>
        </p:spPr>
        <p:txBody>
          <a:bodyPr/>
          <a:lstStyle/>
          <a:p>
            <a:r>
              <a:rPr lang="en-US" sz="32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ent Time </a:t>
            </a:r>
            <a:r>
              <a:rPr lang="en-US" sz="32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tal NYC Load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183A5A6-9E1C-481A-B9F6-C382DF7177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752" y="1726037"/>
            <a:ext cx="5181600" cy="1591695"/>
          </a:xfrm>
        </p:spPr>
        <p:txBody>
          <a:bodyPr>
            <a:normAutofit fontScale="70000" lnSpcReduction="20000"/>
          </a:bodyPr>
          <a:lstStyle/>
          <a:p>
            <a:pPr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YC Total Energy Load Prediction</a:t>
            </a:r>
          </a:p>
          <a:p>
            <a:pPr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tal Energy is derived from the sum of baseline Energy Demand</a:t>
            </a:r>
          </a:p>
          <a:p>
            <a:pPr marL="0" indent="0">
              <a:buClr>
                <a:srgbClr val="FF0000"/>
              </a:buClr>
              <a:buNone/>
            </a:pPr>
            <a:r>
              <a:rPr lang="en-US" b="1" i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Ortiz et al. 2017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D56EC0-4165-4A6D-BD4E-16D611EC38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65853"/>
            <a:ext cx="9144000" cy="1969273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6F0B2A7-12FD-4814-984E-FF66DC151FB0}"/>
              </a:ext>
            </a:extLst>
          </p:cNvPr>
          <p:cNvCxnSpPr>
            <a:cxnSpLocks/>
          </p:cNvCxnSpPr>
          <p:nvPr/>
        </p:nvCxnSpPr>
        <p:spPr>
          <a:xfrm>
            <a:off x="3008993" y="4247242"/>
            <a:ext cx="0" cy="34017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028B0A3-0DF3-4493-B932-8764ACFCF673}"/>
              </a:ext>
            </a:extLst>
          </p:cNvPr>
          <p:cNvCxnSpPr>
            <a:cxnSpLocks/>
          </p:cNvCxnSpPr>
          <p:nvPr/>
        </p:nvCxnSpPr>
        <p:spPr>
          <a:xfrm>
            <a:off x="6312807" y="4278085"/>
            <a:ext cx="0" cy="309336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CB413853-F9A0-4EC1-B031-8323B9838E9B}"/>
              </a:ext>
            </a:extLst>
          </p:cNvPr>
          <p:cNvCxnSpPr>
            <a:cxnSpLocks/>
          </p:cNvCxnSpPr>
          <p:nvPr/>
        </p:nvCxnSpPr>
        <p:spPr>
          <a:xfrm>
            <a:off x="6853464" y="4310742"/>
            <a:ext cx="0" cy="27667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581C314A-1CD0-4B9F-8063-9F76C548FDC0}"/>
              </a:ext>
            </a:extLst>
          </p:cNvPr>
          <p:cNvCxnSpPr>
            <a:cxnSpLocks/>
          </p:cNvCxnSpPr>
          <p:nvPr/>
        </p:nvCxnSpPr>
        <p:spPr>
          <a:xfrm>
            <a:off x="3556907" y="4247242"/>
            <a:ext cx="0" cy="34017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9E5D5DC4-6733-428A-AACF-0870718C542C}"/>
              </a:ext>
            </a:extLst>
          </p:cNvPr>
          <p:cNvSpPr txBox="1"/>
          <p:nvPr/>
        </p:nvSpPr>
        <p:spPr>
          <a:xfrm>
            <a:off x="2528208" y="5380658"/>
            <a:ext cx="5440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 20% Peak Load increase when using 100% AC</a:t>
            </a:r>
          </a:p>
        </p:txBody>
      </p:sp>
    </p:spTree>
    <p:extLst>
      <p:ext uri="{BB962C8B-B14F-4D97-AF65-F5344CB8AC3E}">
        <p14:creationId xmlns:p14="http://schemas.microsoft.com/office/powerpoint/2010/main" val="264662239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957459CD-78EF-43F7-9065-3B220759A7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86" y="229059"/>
            <a:ext cx="9144000" cy="721895"/>
          </a:xfrm>
          <a:noFill/>
        </p:spPr>
        <p:txBody>
          <a:bodyPr>
            <a:no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llenges ahead for Mega Cities:  </a:t>
            </a:r>
            <a:b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b="1" dirty="0" err="1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t+Humidity+Air</a:t>
            </a:r>
            <a:r>
              <a:rPr lang="en-US" sz="2000" b="1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lity+See</a:t>
            </a:r>
            <a:r>
              <a:rPr lang="en-US" sz="2000" b="1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reeze</a:t>
            </a:r>
            <a:br>
              <a:rPr lang="en-US" sz="2000" b="1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b="1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ak Ozone &gt;100 ppb During Early July 2018 Heatwave 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C2FE41B-39AE-449F-9A50-9E34C23E28E6}"/>
              </a:ext>
            </a:extLst>
          </p:cNvPr>
          <p:cNvSpPr txBox="1">
            <a:spLocks noChangeArrowheads="1"/>
          </p:cNvSpPr>
          <p:nvPr/>
        </p:nvSpPr>
        <p:spPr>
          <a:xfrm>
            <a:off x="321727" y="1246807"/>
            <a:ext cx="8995109" cy="3573379"/>
          </a:xfrm>
          <a:prstGeom prst="rect">
            <a:avLst/>
          </a:prstGeom>
          <a:ln/>
        </p:spPr>
        <p:txBody>
          <a:bodyPr vert="horz" lIns="68580" tIns="16127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374"/>
              </a:spcBef>
              <a:buClr>
                <a:srgbClr val="FF0000"/>
              </a:buClr>
              <a:buSzPct val="125000"/>
              <a:buNone/>
            </a:pPr>
            <a:r>
              <a:rPr lang="en-US" sz="1800" u="sng" spc="-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 science Questions</a:t>
            </a:r>
            <a:endParaRPr lang="en-US" sz="1800" spc="-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74"/>
              </a:spcBef>
              <a:buClr>
                <a:srgbClr val="FF0000"/>
              </a:buClr>
              <a:buSzPct val="125000"/>
            </a:pPr>
            <a:r>
              <a:rPr lang="en-US" sz="1800" spc="-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es urban dynamics effect the distribution of air pollution along a coastal mega city?</a:t>
            </a:r>
            <a:endParaRPr lang="en-US" sz="1500" spc="-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74"/>
              </a:spcBef>
              <a:buClr>
                <a:srgbClr val="FF0000"/>
              </a:buClr>
              <a:buSzPct val="125000"/>
            </a:pPr>
            <a:r>
              <a:rPr lang="en-US" sz="1800" spc="-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what extent does land-ocean thermal gradients affect coastal city air quality?</a:t>
            </a:r>
          </a:p>
          <a:p>
            <a:pPr>
              <a:spcBef>
                <a:spcPts val="374"/>
              </a:spcBef>
              <a:buClr>
                <a:srgbClr val="FF0000"/>
              </a:buClr>
              <a:buSzPct val="125000"/>
            </a:pPr>
            <a:r>
              <a:rPr lang="en-US" sz="1800" spc="-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spcBef>
                <a:spcPts val="751"/>
              </a:spcBef>
              <a:buClr>
                <a:srgbClr val="FF0000"/>
              </a:buClr>
              <a:buSzPct val="125000"/>
            </a:pPr>
            <a:endParaRPr lang="en-US" sz="1800" u="sng" spc="-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96F0270-A31E-43B9-88E8-F3B8F4D0CD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3986" y="3292177"/>
            <a:ext cx="3987905" cy="2377706"/>
          </a:xfrm>
          <a:prstGeom prst="rect">
            <a:avLst/>
          </a:prstGeom>
        </p:spPr>
      </p:pic>
      <p:pic>
        <p:nvPicPr>
          <p:cNvPr id="6" name="图片 15">
            <a:extLst>
              <a:ext uri="{FF2B5EF4-FFF2-40B4-BE49-F238E27FC236}">
                <a16:creationId xmlns:a16="http://schemas.microsoft.com/office/drawing/2014/main" id="{5028D62E-1E13-4586-81BF-D5264B982E3B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0" r="8195" b="9139"/>
          <a:stretch/>
        </p:blipFill>
        <p:spPr bwMode="auto">
          <a:xfrm>
            <a:off x="323165" y="3292177"/>
            <a:ext cx="3855316" cy="237770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B34B042-6137-46F1-96C0-11B17489C3A6}"/>
              </a:ext>
            </a:extLst>
          </p:cNvPr>
          <p:cNvSpPr txBox="1"/>
          <p:nvPr/>
        </p:nvSpPr>
        <p:spPr>
          <a:xfrm>
            <a:off x="1374663" y="2718964"/>
            <a:ext cx="2302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perature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D2650E3-DBCF-4F8E-9F82-F8516D0EAED6}"/>
              </a:ext>
            </a:extLst>
          </p:cNvPr>
          <p:cNvSpPr txBox="1"/>
          <p:nvPr/>
        </p:nvSpPr>
        <p:spPr>
          <a:xfrm>
            <a:off x="5638800" y="2718964"/>
            <a:ext cx="2302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zone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0A8F39B-0FFC-47D9-8FBC-37427DF57AF4}"/>
              </a:ext>
            </a:extLst>
          </p:cNvPr>
          <p:cNvSpPr txBox="1"/>
          <p:nvPr/>
        </p:nvSpPr>
        <p:spPr>
          <a:xfrm>
            <a:off x="0" y="6400800"/>
            <a:ext cx="280035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n et al. Urban Climate,  2022</a:t>
            </a:r>
          </a:p>
        </p:txBody>
      </p:sp>
    </p:spTree>
    <p:extLst>
      <p:ext uri="{BB962C8B-B14F-4D97-AF65-F5344CB8AC3E}">
        <p14:creationId xmlns:p14="http://schemas.microsoft.com/office/powerpoint/2010/main" val="8258601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55587"/>
            <a:ext cx="8458200" cy="652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152400" y="6343650"/>
            <a:ext cx="5339923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Emerging Mega-regions in US. Source US 2050</a:t>
            </a:r>
          </a:p>
        </p:txBody>
      </p:sp>
    </p:spTree>
    <p:extLst>
      <p:ext uri="{BB962C8B-B14F-4D97-AF65-F5344CB8AC3E}">
        <p14:creationId xmlns:p14="http://schemas.microsoft.com/office/powerpoint/2010/main" val="117906539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935EF2-C217-40BE-B04E-6CB6DA2C2F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04800"/>
            <a:ext cx="8229600" cy="857250"/>
          </a:xfrm>
        </p:spPr>
        <p:txBody>
          <a:bodyPr/>
          <a:lstStyle/>
          <a:p>
            <a:r>
              <a:rPr 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study: The Long Island Sound Tropospheric Ozone Study (</a:t>
            </a:r>
            <a:r>
              <a:rPr lang="en-US" sz="24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STOS</a:t>
            </a:r>
            <a:r>
              <a:rPr 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2018)</a:t>
            </a:r>
            <a:br>
              <a:rPr 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2400" dirty="0">
              <a:solidFill>
                <a:schemeClr val="accent1"/>
              </a:solidFill>
            </a:endParaRPr>
          </a:p>
        </p:txBody>
      </p:sp>
      <p:pic>
        <p:nvPicPr>
          <p:cNvPr id="6146" name="Picture 2" descr="https://www-air.larc.nasa.gov/missions/listos/img/listos_final_v3_cropped.png">
            <a:extLst>
              <a:ext uri="{FF2B5EF4-FFF2-40B4-BE49-F238E27FC236}">
                <a16:creationId xmlns:a16="http://schemas.microsoft.com/office/drawing/2014/main" id="{3C2E6AD5-7B96-40BA-8E15-7002F646A0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491853"/>
            <a:ext cx="8115300" cy="405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FE0628F-60B3-4195-BBF1-FBC63D903F4D}"/>
              </a:ext>
            </a:extLst>
          </p:cNvPr>
          <p:cNvSpPr/>
          <p:nvPr/>
        </p:nvSpPr>
        <p:spPr>
          <a:xfrm>
            <a:off x="1257300" y="5600700"/>
            <a:ext cx="53015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s://www-air.larc.nasa.gov/missions/listos/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63117534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161DBCDA-4A28-755E-3583-2FD12BEBB9C8}"/>
              </a:ext>
            </a:extLst>
          </p:cNvPr>
          <p:cNvSpPr/>
          <p:nvPr/>
        </p:nvSpPr>
        <p:spPr bwMode="auto">
          <a:xfrm>
            <a:off x="73538" y="1117261"/>
            <a:ext cx="6066575" cy="549440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BFC2A16-B315-084F-87DC-2BC137264B79}"/>
              </a:ext>
            </a:extLst>
          </p:cNvPr>
          <p:cNvGrpSpPr/>
          <p:nvPr/>
        </p:nvGrpSpPr>
        <p:grpSpPr>
          <a:xfrm>
            <a:off x="73538" y="1117261"/>
            <a:ext cx="6066575" cy="5378664"/>
            <a:chOff x="228599" y="1064126"/>
            <a:chExt cx="8628018" cy="764965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0C941FB-6C9C-1044-92D8-D79236919453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28599" y="1064126"/>
              <a:ext cx="8628018" cy="3836982"/>
              <a:chOff x="1295797" y="1130998"/>
              <a:chExt cx="10334790" cy="4596004"/>
            </a:xfrm>
          </p:grpSpPr>
          <p:pic>
            <p:nvPicPr>
              <p:cNvPr id="5" name="Picture 4">
                <a:extLst>
                  <a:ext uri="{FF2B5EF4-FFF2-40B4-BE49-F238E27FC236}">
                    <a16:creationId xmlns:a16="http://schemas.microsoft.com/office/drawing/2014/main" id="{DD8C114A-740D-1747-B162-D8FA19AEC48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1295797" y="1130998"/>
                <a:ext cx="9600406" cy="4596004"/>
              </a:xfrm>
              <a:prstGeom prst="rect">
                <a:avLst/>
              </a:prstGeom>
            </p:spPr>
          </p:pic>
          <p:sp>
            <p:nvSpPr>
              <p:cNvPr id="6" name="Freeform: Shape 3">
                <a:extLst>
                  <a:ext uri="{FF2B5EF4-FFF2-40B4-BE49-F238E27FC236}">
                    <a16:creationId xmlns:a16="http://schemas.microsoft.com/office/drawing/2014/main" id="{8338035E-43AF-6644-ABC4-7FC4273D58E5}"/>
                  </a:ext>
                </a:extLst>
              </p:cNvPr>
              <p:cNvSpPr/>
              <p:nvPr/>
            </p:nvSpPr>
            <p:spPr>
              <a:xfrm>
                <a:off x="7720500" y="3099257"/>
                <a:ext cx="2619166" cy="1306908"/>
              </a:xfrm>
              <a:custGeom>
                <a:avLst/>
                <a:gdLst>
                  <a:gd name="connsiteX0" fmla="*/ 2140423 w 2140423"/>
                  <a:gd name="connsiteY0" fmla="*/ 51031 h 417039"/>
                  <a:gd name="connsiteX1" fmla="*/ 1351529 w 2140423"/>
                  <a:gd name="connsiteY1" fmla="*/ 194466 h 417039"/>
                  <a:gd name="connsiteX2" fmla="*/ 688141 w 2140423"/>
                  <a:gd name="connsiteY2" fmla="*/ 3219 h 417039"/>
                  <a:gd name="connsiteX3" fmla="*/ 42682 w 2140423"/>
                  <a:gd name="connsiteY3" fmla="*/ 385713 h 417039"/>
                  <a:gd name="connsiteX4" fmla="*/ 24753 w 2140423"/>
                  <a:gd name="connsiteY4" fmla="*/ 409619 h 417039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688141 w 2140423"/>
                  <a:gd name="connsiteY2" fmla="*/ 71718 h 366008"/>
                  <a:gd name="connsiteX3" fmla="*/ 42682 w 2140423"/>
                  <a:gd name="connsiteY3" fmla="*/ 334682 h 366008"/>
                  <a:gd name="connsiteX4" fmla="*/ 24753 w 2140423"/>
                  <a:gd name="connsiteY4" fmla="*/ 358588 h 366008"/>
                  <a:gd name="connsiteX0" fmla="*/ 2140423 w 2140423"/>
                  <a:gd name="connsiteY0" fmla="*/ 37246 h 403254"/>
                  <a:gd name="connsiteX1" fmla="*/ 1351529 w 2140423"/>
                  <a:gd name="connsiteY1" fmla="*/ 180681 h 403254"/>
                  <a:gd name="connsiteX2" fmla="*/ 555744 w 2140423"/>
                  <a:gd name="connsiteY2" fmla="*/ 3385 h 403254"/>
                  <a:gd name="connsiteX3" fmla="*/ 42682 w 2140423"/>
                  <a:gd name="connsiteY3" fmla="*/ 371928 h 403254"/>
                  <a:gd name="connsiteX4" fmla="*/ 24753 w 2140423"/>
                  <a:gd name="connsiteY4" fmla="*/ 395834 h 403254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583327 w 2140423"/>
                  <a:gd name="connsiteY2" fmla="*/ 18928 h 366008"/>
                  <a:gd name="connsiteX3" fmla="*/ 42682 w 2140423"/>
                  <a:gd name="connsiteY3" fmla="*/ 334682 h 366008"/>
                  <a:gd name="connsiteX4" fmla="*/ 24753 w 2140423"/>
                  <a:gd name="connsiteY4" fmla="*/ 358588 h 366008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583327 w 2140423"/>
                  <a:gd name="connsiteY2" fmla="*/ 18928 h 366008"/>
                  <a:gd name="connsiteX3" fmla="*/ 319960 w 2140423"/>
                  <a:gd name="connsiteY3" fmla="*/ 123175 h 366008"/>
                  <a:gd name="connsiteX4" fmla="*/ 42682 w 2140423"/>
                  <a:gd name="connsiteY4" fmla="*/ 334682 h 366008"/>
                  <a:gd name="connsiteX5" fmla="*/ 24753 w 2140423"/>
                  <a:gd name="connsiteY5" fmla="*/ 358588 h 366008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583327 w 2140423"/>
                  <a:gd name="connsiteY2" fmla="*/ 18928 h 366008"/>
                  <a:gd name="connsiteX3" fmla="*/ 380642 w 2140423"/>
                  <a:gd name="connsiteY3" fmla="*/ 172445 h 366008"/>
                  <a:gd name="connsiteX4" fmla="*/ 42682 w 2140423"/>
                  <a:gd name="connsiteY4" fmla="*/ 334682 h 366008"/>
                  <a:gd name="connsiteX5" fmla="*/ 24753 w 2140423"/>
                  <a:gd name="connsiteY5" fmla="*/ 358588 h 366008"/>
                  <a:gd name="connsiteX0" fmla="*/ 2140423 w 2140423"/>
                  <a:gd name="connsiteY0" fmla="*/ 43148 h 409156"/>
                  <a:gd name="connsiteX1" fmla="*/ 1334979 w 2140423"/>
                  <a:gd name="connsiteY1" fmla="*/ 60 h 409156"/>
                  <a:gd name="connsiteX2" fmla="*/ 583327 w 2140423"/>
                  <a:gd name="connsiteY2" fmla="*/ 62076 h 409156"/>
                  <a:gd name="connsiteX3" fmla="*/ 380642 w 2140423"/>
                  <a:gd name="connsiteY3" fmla="*/ 215593 h 409156"/>
                  <a:gd name="connsiteX4" fmla="*/ 42682 w 2140423"/>
                  <a:gd name="connsiteY4" fmla="*/ 377830 h 409156"/>
                  <a:gd name="connsiteX5" fmla="*/ 24753 w 2140423"/>
                  <a:gd name="connsiteY5" fmla="*/ 401736 h 409156"/>
                  <a:gd name="connsiteX0" fmla="*/ 2140423 w 2140423"/>
                  <a:gd name="connsiteY0" fmla="*/ 43231 h 409239"/>
                  <a:gd name="connsiteX1" fmla="*/ 1334979 w 2140423"/>
                  <a:gd name="connsiteY1" fmla="*/ 143 h 409239"/>
                  <a:gd name="connsiteX2" fmla="*/ 930870 w 2140423"/>
                  <a:gd name="connsiteY2" fmla="*/ 72717 h 409239"/>
                  <a:gd name="connsiteX3" fmla="*/ 380642 w 2140423"/>
                  <a:gd name="connsiteY3" fmla="*/ 215676 h 409239"/>
                  <a:gd name="connsiteX4" fmla="*/ 42682 w 2140423"/>
                  <a:gd name="connsiteY4" fmla="*/ 377913 h 409239"/>
                  <a:gd name="connsiteX5" fmla="*/ 24753 w 2140423"/>
                  <a:gd name="connsiteY5" fmla="*/ 401819 h 409239"/>
                  <a:gd name="connsiteX0" fmla="*/ 2140423 w 2140423"/>
                  <a:gd name="connsiteY0" fmla="*/ 43231 h 409239"/>
                  <a:gd name="connsiteX1" fmla="*/ 1334979 w 2140423"/>
                  <a:gd name="connsiteY1" fmla="*/ 143 h 409239"/>
                  <a:gd name="connsiteX2" fmla="*/ 930870 w 2140423"/>
                  <a:gd name="connsiteY2" fmla="*/ 72717 h 409239"/>
                  <a:gd name="connsiteX3" fmla="*/ 303411 w 2140423"/>
                  <a:gd name="connsiteY3" fmla="*/ 29153 h 409239"/>
                  <a:gd name="connsiteX4" fmla="*/ 42682 w 2140423"/>
                  <a:gd name="connsiteY4" fmla="*/ 377913 h 409239"/>
                  <a:gd name="connsiteX5" fmla="*/ 24753 w 2140423"/>
                  <a:gd name="connsiteY5" fmla="*/ 401819 h 409239"/>
                  <a:gd name="connsiteX0" fmla="*/ 2140423 w 2140423"/>
                  <a:gd name="connsiteY0" fmla="*/ 43231 h 409239"/>
                  <a:gd name="connsiteX1" fmla="*/ 1334979 w 2140423"/>
                  <a:gd name="connsiteY1" fmla="*/ 143 h 409239"/>
                  <a:gd name="connsiteX2" fmla="*/ 930870 w 2140423"/>
                  <a:gd name="connsiteY2" fmla="*/ 72717 h 409239"/>
                  <a:gd name="connsiteX3" fmla="*/ 524072 w 2140423"/>
                  <a:gd name="connsiteY3" fmla="*/ 81943 h 409239"/>
                  <a:gd name="connsiteX4" fmla="*/ 42682 w 2140423"/>
                  <a:gd name="connsiteY4" fmla="*/ 377913 h 409239"/>
                  <a:gd name="connsiteX5" fmla="*/ 24753 w 2140423"/>
                  <a:gd name="connsiteY5" fmla="*/ 401819 h 409239"/>
                  <a:gd name="connsiteX0" fmla="*/ 2115670 w 2115670"/>
                  <a:gd name="connsiteY0" fmla="*/ 43231 h 401819"/>
                  <a:gd name="connsiteX1" fmla="*/ 1310226 w 2115670"/>
                  <a:gd name="connsiteY1" fmla="*/ 143 h 401819"/>
                  <a:gd name="connsiteX2" fmla="*/ 906117 w 2115670"/>
                  <a:gd name="connsiteY2" fmla="*/ 72717 h 401819"/>
                  <a:gd name="connsiteX3" fmla="*/ 499319 w 2115670"/>
                  <a:gd name="connsiteY3" fmla="*/ 81943 h 401819"/>
                  <a:gd name="connsiteX4" fmla="*/ 370988 w 2115670"/>
                  <a:gd name="connsiteY4" fmla="*/ 300488 h 401819"/>
                  <a:gd name="connsiteX5" fmla="*/ 0 w 2115670"/>
                  <a:gd name="connsiteY5" fmla="*/ 401819 h 401819"/>
                  <a:gd name="connsiteX0" fmla="*/ 2115670 w 2115670"/>
                  <a:gd name="connsiteY0" fmla="*/ 43231 h 401819"/>
                  <a:gd name="connsiteX1" fmla="*/ 1310226 w 2115670"/>
                  <a:gd name="connsiteY1" fmla="*/ 143 h 401819"/>
                  <a:gd name="connsiteX2" fmla="*/ 906117 w 2115670"/>
                  <a:gd name="connsiteY2" fmla="*/ 72717 h 401819"/>
                  <a:gd name="connsiteX3" fmla="*/ 499319 w 2115670"/>
                  <a:gd name="connsiteY3" fmla="*/ 81943 h 401819"/>
                  <a:gd name="connsiteX4" fmla="*/ 299273 w 2115670"/>
                  <a:gd name="connsiteY4" fmla="*/ 237140 h 401819"/>
                  <a:gd name="connsiteX5" fmla="*/ 0 w 2115670"/>
                  <a:gd name="connsiteY5" fmla="*/ 401819 h 401819"/>
                  <a:gd name="connsiteX0" fmla="*/ 2115670 w 2115670"/>
                  <a:gd name="connsiteY0" fmla="*/ 85031 h 443619"/>
                  <a:gd name="connsiteX1" fmla="*/ 1310226 w 2115670"/>
                  <a:gd name="connsiteY1" fmla="*/ 41943 h 443619"/>
                  <a:gd name="connsiteX2" fmla="*/ 906117 w 2115670"/>
                  <a:gd name="connsiteY2" fmla="*/ 114517 h 443619"/>
                  <a:gd name="connsiteX3" fmla="*/ 477253 w 2115670"/>
                  <a:gd name="connsiteY3" fmla="*/ 11125 h 443619"/>
                  <a:gd name="connsiteX4" fmla="*/ 299273 w 2115670"/>
                  <a:gd name="connsiteY4" fmla="*/ 278940 h 443619"/>
                  <a:gd name="connsiteX5" fmla="*/ 0 w 2115670"/>
                  <a:gd name="connsiteY5" fmla="*/ 443619 h 443619"/>
                  <a:gd name="connsiteX0" fmla="*/ 2115670 w 2115670"/>
                  <a:gd name="connsiteY0" fmla="*/ 85031 h 443619"/>
                  <a:gd name="connsiteX1" fmla="*/ 1310226 w 2115670"/>
                  <a:gd name="connsiteY1" fmla="*/ 41943 h 443619"/>
                  <a:gd name="connsiteX2" fmla="*/ 906117 w 2115670"/>
                  <a:gd name="connsiteY2" fmla="*/ 114517 h 443619"/>
                  <a:gd name="connsiteX3" fmla="*/ 477253 w 2115670"/>
                  <a:gd name="connsiteY3" fmla="*/ 11125 h 443619"/>
                  <a:gd name="connsiteX4" fmla="*/ 194458 w 2115670"/>
                  <a:gd name="connsiteY4" fmla="*/ 205035 h 443619"/>
                  <a:gd name="connsiteX5" fmla="*/ 0 w 2115670"/>
                  <a:gd name="connsiteY5" fmla="*/ 443619 h 443619"/>
                  <a:gd name="connsiteX0" fmla="*/ 2270134 w 2270134"/>
                  <a:gd name="connsiteY0" fmla="*/ 85031 h 422504"/>
                  <a:gd name="connsiteX1" fmla="*/ 1464690 w 2270134"/>
                  <a:gd name="connsiteY1" fmla="*/ 41943 h 422504"/>
                  <a:gd name="connsiteX2" fmla="*/ 1060581 w 2270134"/>
                  <a:gd name="connsiteY2" fmla="*/ 114517 h 422504"/>
                  <a:gd name="connsiteX3" fmla="*/ 631717 w 2270134"/>
                  <a:gd name="connsiteY3" fmla="*/ 11125 h 422504"/>
                  <a:gd name="connsiteX4" fmla="*/ 348922 w 2270134"/>
                  <a:gd name="connsiteY4" fmla="*/ 205035 h 422504"/>
                  <a:gd name="connsiteX5" fmla="*/ 0 w 2270134"/>
                  <a:gd name="connsiteY5" fmla="*/ 422504 h 422504"/>
                  <a:gd name="connsiteX0" fmla="*/ 2270134 w 2270134"/>
                  <a:gd name="connsiteY0" fmla="*/ 85031 h 422504"/>
                  <a:gd name="connsiteX1" fmla="*/ 1464690 w 2270134"/>
                  <a:gd name="connsiteY1" fmla="*/ 41943 h 422504"/>
                  <a:gd name="connsiteX2" fmla="*/ 1060581 w 2270134"/>
                  <a:gd name="connsiteY2" fmla="*/ 114517 h 422504"/>
                  <a:gd name="connsiteX3" fmla="*/ 631717 w 2270134"/>
                  <a:gd name="connsiteY3" fmla="*/ 11125 h 422504"/>
                  <a:gd name="connsiteX4" fmla="*/ 376504 w 2270134"/>
                  <a:gd name="connsiteY4" fmla="*/ 254306 h 422504"/>
                  <a:gd name="connsiteX5" fmla="*/ 0 w 2270134"/>
                  <a:gd name="connsiteY5" fmla="*/ 422504 h 422504"/>
                  <a:gd name="connsiteX0" fmla="*/ 2270134 w 2270134"/>
                  <a:gd name="connsiteY0" fmla="*/ 71706 h 409179"/>
                  <a:gd name="connsiteX1" fmla="*/ 1464690 w 2270134"/>
                  <a:gd name="connsiteY1" fmla="*/ 28618 h 409179"/>
                  <a:gd name="connsiteX2" fmla="*/ 1060581 w 2270134"/>
                  <a:gd name="connsiteY2" fmla="*/ 101192 h 409179"/>
                  <a:gd name="connsiteX3" fmla="*/ 686883 w 2270134"/>
                  <a:gd name="connsiteY3" fmla="*/ 11877 h 409179"/>
                  <a:gd name="connsiteX4" fmla="*/ 376504 w 2270134"/>
                  <a:gd name="connsiteY4" fmla="*/ 240981 h 409179"/>
                  <a:gd name="connsiteX5" fmla="*/ 0 w 2270134"/>
                  <a:gd name="connsiteY5" fmla="*/ 409179 h 409179"/>
                  <a:gd name="connsiteX0" fmla="*/ 2237034 w 2237034"/>
                  <a:gd name="connsiteY0" fmla="*/ 0 h 509919"/>
                  <a:gd name="connsiteX1" fmla="*/ 1464690 w 2237034"/>
                  <a:gd name="connsiteY1" fmla="*/ 129358 h 509919"/>
                  <a:gd name="connsiteX2" fmla="*/ 1060581 w 2237034"/>
                  <a:gd name="connsiteY2" fmla="*/ 201932 h 509919"/>
                  <a:gd name="connsiteX3" fmla="*/ 686883 w 2237034"/>
                  <a:gd name="connsiteY3" fmla="*/ 112617 h 509919"/>
                  <a:gd name="connsiteX4" fmla="*/ 376504 w 2237034"/>
                  <a:gd name="connsiteY4" fmla="*/ 341721 h 509919"/>
                  <a:gd name="connsiteX5" fmla="*/ 0 w 2237034"/>
                  <a:gd name="connsiteY5" fmla="*/ 509919 h 509919"/>
                  <a:gd name="connsiteX0" fmla="*/ 2237034 w 2237034"/>
                  <a:gd name="connsiteY0" fmla="*/ 0 h 509919"/>
                  <a:gd name="connsiteX1" fmla="*/ 1464690 w 2237034"/>
                  <a:gd name="connsiteY1" fmla="*/ 129358 h 509919"/>
                  <a:gd name="connsiteX2" fmla="*/ 1060581 w 2237034"/>
                  <a:gd name="connsiteY2" fmla="*/ 201932 h 509919"/>
                  <a:gd name="connsiteX3" fmla="*/ 686883 w 2237034"/>
                  <a:gd name="connsiteY3" fmla="*/ 112617 h 509919"/>
                  <a:gd name="connsiteX4" fmla="*/ 376504 w 2237034"/>
                  <a:gd name="connsiteY4" fmla="*/ 341721 h 509919"/>
                  <a:gd name="connsiteX5" fmla="*/ 0 w 2237034"/>
                  <a:gd name="connsiteY5" fmla="*/ 509919 h 509919"/>
                  <a:gd name="connsiteX0" fmla="*/ 2237034 w 2237034"/>
                  <a:gd name="connsiteY0" fmla="*/ 0 h 509919"/>
                  <a:gd name="connsiteX1" fmla="*/ 1464690 w 2237034"/>
                  <a:gd name="connsiteY1" fmla="*/ 94165 h 509919"/>
                  <a:gd name="connsiteX2" fmla="*/ 1060581 w 2237034"/>
                  <a:gd name="connsiteY2" fmla="*/ 201932 h 509919"/>
                  <a:gd name="connsiteX3" fmla="*/ 686883 w 2237034"/>
                  <a:gd name="connsiteY3" fmla="*/ 112617 h 509919"/>
                  <a:gd name="connsiteX4" fmla="*/ 376504 w 2237034"/>
                  <a:gd name="connsiteY4" fmla="*/ 341721 h 509919"/>
                  <a:gd name="connsiteX5" fmla="*/ 0 w 2237034"/>
                  <a:gd name="connsiteY5" fmla="*/ 509919 h 509919"/>
                  <a:gd name="connsiteX0" fmla="*/ 2237034 w 2237034"/>
                  <a:gd name="connsiteY0" fmla="*/ 0 h 509919"/>
                  <a:gd name="connsiteX1" fmla="*/ 1464690 w 2237034"/>
                  <a:gd name="connsiteY1" fmla="*/ 94165 h 509919"/>
                  <a:gd name="connsiteX2" fmla="*/ 1077131 w 2237034"/>
                  <a:gd name="connsiteY2" fmla="*/ 138585 h 509919"/>
                  <a:gd name="connsiteX3" fmla="*/ 686883 w 2237034"/>
                  <a:gd name="connsiteY3" fmla="*/ 112617 h 509919"/>
                  <a:gd name="connsiteX4" fmla="*/ 376504 w 2237034"/>
                  <a:gd name="connsiteY4" fmla="*/ 341721 h 509919"/>
                  <a:gd name="connsiteX5" fmla="*/ 0 w 2237034"/>
                  <a:gd name="connsiteY5" fmla="*/ 509919 h 509919"/>
                  <a:gd name="connsiteX0" fmla="*/ 2237034 w 2237034"/>
                  <a:gd name="connsiteY0" fmla="*/ 0 h 509919"/>
                  <a:gd name="connsiteX1" fmla="*/ 1464690 w 2237034"/>
                  <a:gd name="connsiteY1" fmla="*/ 94165 h 509919"/>
                  <a:gd name="connsiteX2" fmla="*/ 1077131 w 2237034"/>
                  <a:gd name="connsiteY2" fmla="*/ 138585 h 509919"/>
                  <a:gd name="connsiteX3" fmla="*/ 686883 w 2237034"/>
                  <a:gd name="connsiteY3" fmla="*/ 112617 h 509919"/>
                  <a:gd name="connsiteX4" fmla="*/ 288240 w 2237034"/>
                  <a:gd name="connsiteY4" fmla="*/ 236142 h 509919"/>
                  <a:gd name="connsiteX5" fmla="*/ 0 w 2237034"/>
                  <a:gd name="connsiteY5" fmla="*/ 509919 h 509919"/>
                  <a:gd name="connsiteX0" fmla="*/ 2237034 w 2237034"/>
                  <a:gd name="connsiteY0" fmla="*/ 0 h 509919"/>
                  <a:gd name="connsiteX1" fmla="*/ 1464690 w 2237034"/>
                  <a:gd name="connsiteY1" fmla="*/ 94165 h 509919"/>
                  <a:gd name="connsiteX2" fmla="*/ 1077131 w 2237034"/>
                  <a:gd name="connsiteY2" fmla="*/ 138585 h 509919"/>
                  <a:gd name="connsiteX3" fmla="*/ 686883 w 2237034"/>
                  <a:gd name="connsiteY3" fmla="*/ 112617 h 509919"/>
                  <a:gd name="connsiteX4" fmla="*/ 282724 w 2237034"/>
                  <a:gd name="connsiteY4" fmla="*/ 169275 h 509919"/>
                  <a:gd name="connsiteX5" fmla="*/ 0 w 2237034"/>
                  <a:gd name="connsiteY5" fmla="*/ 509919 h 509919"/>
                  <a:gd name="connsiteX0" fmla="*/ 2435630 w 2435630"/>
                  <a:gd name="connsiteY0" fmla="*/ 0 h 495842"/>
                  <a:gd name="connsiteX1" fmla="*/ 1663286 w 2435630"/>
                  <a:gd name="connsiteY1" fmla="*/ 94165 h 495842"/>
                  <a:gd name="connsiteX2" fmla="*/ 1275727 w 2435630"/>
                  <a:gd name="connsiteY2" fmla="*/ 138585 h 495842"/>
                  <a:gd name="connsiteX3" fmla="*/ 885479 w 2435630"/>
                  <a:gd name="connsiteY3" fmla="*/ 112617 h 495842"/>
                  <a:gd name="connsiteX4" fmla="*/ 481320 w 2435630"/>
                  <a:gd name="connsiteY4" fmla="*/ 169275 h 495842"/>
                  <a:gd name="connsiteX5" fmla="*/ 0 w 2435630"/>
                  <a:gd name="connsiteY5" fmla="*/ 495842 h 495842"/>
                  <a:gd name="connsiteX0" fmla="*/ 2435630 w 2435630"/>
                  <a:gd name="connsiteY0" fmla="*/ 0 h 495842"/>
                  <a:gd name="connsiteX1" fmla="*/ 1663286 w 2435630"/>
                  <a:gd name="connsiteY1" fmla="*/ 94165 h 495842"/>
                  <a:gd name="connsiteX2" fmla="*/ 1275727 w 2435630"/>
                  <a:gd name="connsiteY2" fmla="*/ 138585 h 495842"/>
                  <a:gd name="connsiteX3" fmla="*/ 885479 w 2435630"/>
                  <a:gd name="connsiteY3" fmla="*/ 112617 h 495842"/>
                  <a:gd name="connsiteX4" fmla="*/ 481320 w 2435630"/>
                  <a:gd name="connsiteY4" fmla="*/ 169275 h 495842"/>
                  <a:gd name="connsiteX5" fmla="*/ 289551 w 2435630"/>
                  <a:gd name="connsiteY5" fmla="*/ 294528 h 495842"/>
                  <a:gd name="connsiteX6" fmla="*/ 0 w 2435630"/>
                  <a:gd name="connsiteY6" fmla="*/ 495842 h 495842"/>
                  <a:gd name="connsiteX0" fmla="*/ 2435630 w 2435630"/>
                  <a:gd name="connsiteY0" fmla="*/ 0 h 495842"/>
                  <a:gd name="connsiteX1" fmla="*/ 1663286 w 2435630"/>
                  <a:gd name="connsiteY1" fmla="*/ 94165 h 495842"/>
                  <a:gd name="connsiteX2" fmla="*/ 1275727 w 2435630"/>
                  <a:gd name="connsiteY2" fmla="*/ 138585 h 495842"/>
                  <a:gd name="connsiteX3" fmla="*/ 885479 w 2435630"/>
                  <a:gd name="connsiteY3" fmla="*/ 112617 h 495842"/>
                  <a:gd name="connsiteX4" fmla="*/ 481320 w 2435630"/>
                  <a:gd name="connsiteY4" fmla="*/ 169275 h 495842"/>
                  <a:gd name="connsiteX5" fmla="*/ 198711 w 2435630"/>
                  <a:gd name="connsiteY5" fmla="*/ 279424 h 495842"/>
                  <a:gd name="connsiteX6" fmla="*/ 0 w 2435630"/>
                  <a:gd name="connsiteY6" fmla="*/ 495842 h 495842"/>
                  <a:gd name="connsiteX0" fmla="*/ 2435630 w 2435630"/>
                  <a:gd name="connsiteY0" fmla="*/ 0 h 495842"/>
                  <a:gd name="connsiteX1" fmla="*/ 1663286 w 2435630"/>
                  <a:gd name="connsiteY1" fmla="*/ 94165 h 495842"/>
                  <a:gd name="connsiteX2" fmla="*/ 1275727 w 2435630"/>
                  <a:gd name="connsiteY2" fmla="*/ 138585 h 495842"/>
                  <a:gd name="connsiteX3" fmla="*/ 885479 w 2435630"/>
                  <a:gd name="connsiteY3" fmla="*/ 112617 h 495842"/>
                  <a:gd name="connsiteX4" fmla="*/ 498352 w 2435630"/>
                  <a:gd name="connsiteY4" fmla="*/ 199483 h 495842"/>
                  <a:gd name="connsiteX5" fmla="*/ 198711 w 2435630"/>
                  <a:gd name="connsiteY5" fmla="*/ 279424 h 495842"/>
                  <a:gd name="connsiteX6" fmla="*/ 0 w 2435630"/>
                  <a:gd name="connsiteY6" fmla="*/ 495842 h 495842"/>
                  <a:gd name="connsiteX0" fmla="*/ 2435630 w 2435630"/>
                  <a:gd name="connsiteY0" fmla="*/ 0 h 495842"/>
                  <a:gd name="connsiteX1" fmla="*/ 1663286 w 2435630"/>
                  <a:gd name="connsiteY1" fmla="*/ 94165 h 495842"/>
                  <a:gd name="connsiteX2" fmla="*/ 1275727 w 2435630"/>
                  <a:gd name="connsiteY2" fmla="*/ 138585 h 495842"/>
                  <a:gd name="connsiteX3" fmla="*/ 885479 w 2435630"/>
                  <a:gd name="connsiteY3" fmla="*/ 112617 h 495842"/>
                  <a:gd name="connsiteX4" fmla="*/ 560804 w 2435630"/>
                  <a:gd name="connsiteY4" fmla="*/ 241019 h 495842"/>
                  <a:gd name="connsiteX5" fmla="*/ 198711 w 2435630"/>
                  <a:gd name="connsiteY5" fmla="*/ 279424 h 495842"/>
                  <a:gd name="connsiteX6" fmla="*/ 0 w 2435630"/>
                  <a:gd name="connsiteY6" fmla="*/ 495842 h 495842"/>
                  <a:gd name="connsiteX0" fmla="*/ 2435630 w 2435630"/>
                  <a:gd name="connsiteY0" fmla="*/ 0 h 495842"/>
                  <a:gd name="connsiteX1" fmla="*/ 1663286 w 2435630"/>
                  <a:gd name="connsiteY1" fmla="*/ 94165 h 495842"/>
                  <a:gd name="connsiteX2" fmla="*/ 1275727 w 2435630"/>
                  <a:gd name="connsiteY2" fmla="*/ 138585 h 495842"/>
                  <a:gd name="connsiteX3" fmla="*/ 845737 w 2435630"/>
                  <a:gd name="connsiteY3" fmla="*/ 67306 h 495842"/>
                  <a:gd name="connsiteX4" fmla="*/ 560804 w 2435630"/>
                  <a:gd name="connsiteY4" fmla="*/ 241019 h 495842"/>
                  <a:gd name="connsiteX5" fmla="*/ 198711 w 2435630"/>
                  <a:gd name="connsiteY5" fmla="*/ 279424 h 495842"/>
                  <a:gd name="connsiteX6" fmla="*/ 0 w 2435630"/>
                  <a:gd name="connsiteY6" fmla="*/ 495842 h 495842"/>
                  <a:gd name="connsiteX0" fmla="*/ 2435630 w 2435630"/>
                  <a:gd name="connsiteY0" fmla="*/ 0 h 495842"/>
                  <a:gd name="connsiteX1" fmla="*/ 1663286 w 2435630"/>
                  <a:gd name="connsiteY1" fmla="*/ 94165 h 495842"/>
                  <a:gd name="connsiteX2" fmla="*/ 1275727 w 2435630"/>
                  <a:gd name="connsiteY2" fmla="*/ 138585 h 495842"/>
                  <a:gd name="connsiteX3" fmla="*/ 845737 w 2435630"/>
                  <a:gd name="connsiteY3" fmla="*/ 67306 h 495842"/>
                  <a:gd name="connsiteX4" fmla="*/ 543772 w 2435630"/>
                  <a:gd name="connsiteY4" fmla="*/ 108860 h 495842"/>
                  <a:gd name="connsiteX5" fmla="*/ 198711 w 2435630"/>
                  <a:gd name="connsiteY5" fmla="*/ 279424 h 495842"/>
                  <a:gd name="connsiteX6" fmla="*/ 0 w 2435630"/>
                  <a:gd name="connsiteY6" fmla="*/ 495842 h 495842"/>
                  <a:gd name="connsiteX0" fmla="*/ 2435630 w 2435630"/>
                  <a:gd name="connsiteY0" fmla="*/ 0 h 495842"/>
                  <a:gd name="connsiteX1" fmla="*/ 1663286 w 2435630"/>
                  <a:gd name="connsiteY1" fmla="*/ 94165 h 495842"/>
                  <a:gd name="connsiteX2" fmla="*/ 1275727 w 2435630"/>
                  <a:gd name="connsiteY2" fmla="*/ 138585 h 495842"/>
                  <a:gd name="connsiteX3" fmla="*/ 845737 w 2435630"/>
                  <a:gd name="connsiteY3" fmla="*/ 67306 h 495842"/>
                  <a:gd name="connsiteX4" fmla="*/ 543772 w 2435630"/>
                  <a:gd name="connsiteY4" fmla="*/ 108860 h 495842"/>
                  <a:gd name="connsiteX5" fmla="*/ 119226 w 2435630"/>
                  <a:gd name="connsiteY5" fmla="*/ 75521 h 495842"/>
                  <a:gd name="connsiteX6" fmla="*/ 0 w 2435630"/>
                  <a:gd name="connsiteY6" fmla="*/ 495842 h 495842"/>
                  <a:gd name="connsiteX0" fmla="*/ 2577567 w 2577567"/>
                  <a:gd name="connsiteY0" fmla="*/ 0 h 476962"/>
                  <a:gd name="connsiteX1" fmla="*/ 1805223 w 2577567"/>
                  <a:gd name="connsiteY1" fmla="*/ 94165 h 476962"/>
                  <a:gd name="connsiteX2" fmla="*/ 1417664 w 2577567"/>
                  <a:gd name="connsiteY2" fmla="*/ 138585 h 476962"/>
                  <a:gd name="connsiteX3" fmla="*/ 987674 w 2577567"/>
                  <a:gd name="connsiteY3" fmla="*/ 67306 h 476962"/>
                  <a:gd name="connsiteX4" fmla="*/ 685709 w 2577567"/>
                  <a:gd name="connsiteY4" fmla="*/ 108860 h 476962"/>
                  <a:gd name="connsiteX5" fmla="*/ 261163 w 2577567"/>
                  <a:gd name="connsiteY5" fmla="*/ 75521 h 476962"/>
                  <a:gd name="connsiteX6" fmla="*/ 0 w 2577567"/>
                  <a:gd name="connsiteY6" fmla="*/ 476962 h 476962"/>
                  <a:gd name="connsiteX0" fmla="*/ 2577567 w 2577567"/>
                  <a:gd name="connsiteY0" fmla="*/ 0 h 476962"/>
                  <a:gd name="connsiteX1" fmla="*/ 1805223 w 2577567"/>
                  <a:gd name="connsiteY1" fmla="*/ 94165 h 476962"/>
                  <a:gd name="connsiteX2" fmla="*/ 1417664 w 2577567"/>
                  <a:gd name="connsiteY2" fmla="*/ 138585 h 476962"/>
                  <a:gd name="connsiteX3" fmla="*/ 987674 w 2577567"/>
                  <a:gd name="connsiteY3" fmla="*/ 67306 h 476962"/>
                  <a:gd name="connsiteX4" fmla="*/ 782226 w 2577567"/>
                  <a:gd name="connsiteY4" fmla="*/ 263675 h 476962"/>
                  <a:gd name="connsiteX5" fmla="*/ 261163 w 2577567"/>
                  <a:gd name="connsiteY5" fmla="*/ 75521 h 476962"/>
                  <a:gd name="connsiteX6" fmla="*/ 0 w 2577567"/>
                  <a:gd name="connsiteY6" fmla="*/ 476962 h 476962"/>
                  <a:gd name="connsiteX0" fmla="*/ 2577567 w 2577567"/>
                  <a:gd name="connsiteY0" fmla="*/ 0 h 476962"/>
                  <a:gd name="connsiteX1" fmla="*/ 1805223 w 2577567"/>
                  <a:gd name="connsiteY1" fmla="*/ 94165 h 476962"/>
                  <a:gd name="connsiteX2" fmla="*/ 1417664 w 2577567"/>
                  <a:gd name="connsiteY2" fmla="*/ 138585 h 476962"/>
                  <a:gd name="connsiteX3" fmla="*/ 987674 w 2577567"/>
                  <a:gd name="connsiteY3" fmla="*/ 67306 h 476962"/>
                  <a:gd name="connsiteX4" fmla="*/ 782226 w 2577567"/>
                  <a:gd name="connsiteY4" fmla="*/ 263675 h 476962"/>
                  <a:gd name="connsiteX5" fmla="*/ 397422 w 2577567"/>
                  <a:gd name="connsiteY5" fmla="*/ 101954 h 476962"/>
                  <a:gd name="connsiteX6" fmla="*/ 0 w 2577567"/>
                  <a:gd name="connsiteY6" fmla="*/ 476962 h 476962"/>
                  <a:gd name="connsiteX0" fmla="*/ 2611632 w 2611632"/>
                  <a:gd name="connsiteY0" fmla="*/ 0 h 507170"/>
                  <a:gd name="connsiteX1" fmla="*/ 1839288 w 2611632"/>
                  <a:gd name="connsiteY1" fmla="*/ 94165 h 507170"/>
                  <a:gd name="connsiteX2" fmla="*/ 1451729 w 2611632"/>
                  <a:gd name="connsiteY2" fmla="*/ 138585 h 507170"/>
                  <a:gd name="connsiteX3" fmla="*/ 1021739 w 2611632"/>
                  <a:gd name="connsiteY3" fmla="*/ 67306 h 507170"/>
                  <a:gd name="connsiteX4" fmla="*/ 816291 w 2611632"/>
                  <a:gd name="connsiteY4" fmla="*/ 263675 h 507170"/>
                  <a:gd name="connsiteX5" fmla="*/ 431487 w 2611632"/>
                  <a:gd name="connsiteY5" fmla="*/ 101954 h 507170"/>
                  <a:gd name="connsiteX6" fmla="*/ 0 w 2611632"/>
                  <a:gd name="connsiteY6" fmla="*/ 507170 h 507170"/>
                  <a:gd name="connsiteX0" fmla="*/ 2611632 w 2611632"/>
                  <a:gd name="connsiteY0" fmla="*/ 0 h 507170"/>
                  <a:gd name="connsiteX1" fmla="*/ 1839288 w 2611632"/>
                  <a:gd name="connsiteY1" fmla="*/ 94165 h 507170"/>
                  <a:gd name="connsiteX2" fmla="*/ 1451729 w 2611632"/>
                  <a:gd name="connsiteY2" fmla="*/ 138585 h 507170"/>
                  <a:gd name="connsiteX3" fmla="*/ 1021739 w 2611632"/>
                  <a:gd name="connsiteY3" fmla="*/ 67306 h 507170"/>
                  <a:gd name="connsiteX4" fmla="*/ 816291 w 2611632"/>
                  <a:gd name="connsiteY4" fmla="*/ 263675 h 507170"/>
                  <a:gd name="connsiteX5" fmla="*/ 431487 w 2611632"/>
                  <a:gd name="connsiteY5" fmla="*/ 101954 h 507170"/>
                  <a:gd name="connsiteX6" fmla="*/ 221421 w 2611632"/>
                  <a:gd name="connsiteY6" fmla="*/ 279425 h 507170"/>
                  <a:gd name="connsiteX7" fmla="*/ 0 w 2611632"/>
                  <a:gd name="connsiteY7" fmla="*/ 507170 h 507170"/>
                  <a:gd name="connsiteX0" fmla="*/ 2611632 w 2611632"/>
                  <a:gd name="connsiteY0" fmla="*/ 0 h 507170"/>
                  <a:gd name="connsiteX1" fmla="*/ 1839288 w 2611632"/>
                  <a:gd name="connsiteY1" fmla="*/ 94165 h 507170"/>
                  <a:gd name="connsiteX2" fmla="*/ 1451729 w 2611632"/>
                  <a:gd name="connsiteY2" fmla="*/ 138585 h 507170"/>
                  <a:gd name="connsiteX3" fmla="*/ 1021739 w 2611632"/>
                  <a:gd name="connsiteY3" fmla="*/ 67306 h 507170"/>
                  <a:gd name="connsiteX4" fmla="*/ 816291 w 2611632"/>
                  <a:gd name="connsiteY4" fmla="*/ 263675 h 507170"/>
                  <a:gd name="connsiteX5" fmla="*/ 431487 w 2611632"/>
                  <a:gd name="connsiteY5" fmla="*/ 101954 h 507170"/>
                  <a:gd name="connsiteX6" fmla="*/ 289550 w 2611632"/>
                  <a:gd name="connsiteY6" fmla="*/ 343617 h 507170"/>
                  <a:gd name="connsiteX7" fmla="*/ 0 w 2611632"/>
                  <a:gd name="connsiteY7" fmla="*/ 507170 h 507170"/>
                  <a:gd name="connsiteX0" fmla="*/ 2611632 w 2611632"/>
                  <a:gd name="connsiteY0" fmla="*/ 0 h 507170"/>
                  <a:gd name="connsiteX1" fmla="*/ 1839288 w 2611632"/>
                  <a:gd name="connsiteY1" fmla="*/ 94165 h 507170"/>
                  <a:gd name="connsiteX2" fmla="*/ 1451729 w 2611632"/>
                  <a:gd name="connsiteY2" fmla="*/ 138585 h 507170"/>
                  <a:gd name="connsiteX3" fmla="*/ 1021739 w 2611632"/>
                  <a:gd name="connsiteY3" fmla="*/ 67306 h 507170"/>
                  <a:gd name="connsiteX4" fmla="*/ 816291 w 2611632"/>
                  <a:gd name="connsiteY4" fmla="*/ 263675 h 507170"/>
                  <a:gd name="connsiteX5" fmla="*/ 493939 w 2611632"/>
                  <a:gd name="connsiteY5" fmla="*/ 162370 h 507170"/>
                  <a:gd name="connsiteX6" fmla="*/ 289550 w 2611632"/>
                  <a:gd name="connsiteY6" fmla="*/ 343617 h 507170"/>
                  <a:gd name="connsiteX7" fmla="*/ 0 w 2611632"/>
                  <a:gd name="connsiteY7" fmla="*/ 507170 h 507170"/>
                  <a:gd name="connsiteX0" fmla="*/ 2611632 w 2611632"/>
                  <a:gd name="connsiteY0" fmla="*/ 0 h 507170"/>
                  <a:gd name="connsiteX1" fmla="*/ 1839288 w 2611632"/>
                  <a:gd name="connsiteY1" fmla="*/ 94165 h 507170"/>
                  <a:gd name="connsiteX2" fmla="*/ 1451729 w 2611632"/>
                  <a:gd name="connsiteY2" fmla="*/ 138585 h 507170"/>
                  <a:gd name="connsiteX3" fmla="*/ 1021739 w 2611632"/>
                  <a:gd name="connsiteY3" fmla="*/ 67306 h 507170"/>
                  <a:gd name="connsiteX4" fmla="*/ 856033 w 2611632"/>
                  <a:gd name="connsiteY4" fmla="*/ 241019 h 507170"/>
                  <a:gd name="connsiteX5" fmla="*/ 493939 w 2611632"/>
                  <a:gd name="connsiteY5" fmla="*/ 162370 h 507170"/>
                  <a:gd name="connsiteX6" fmla="*/ 289550 w 2611632"/>
                  <a:gd name="connsiteY6" fmla="*/ 343617 h 507170"/>
                  <a:gd name="connsiteX7" fmla="*/ 0 w 2611632"/>
                  <a:gd name="connsiteY7" fmla="*/ 507170 h 507170"/>
                  <a:gd name="connsiteX0" fmla="*/ 2577568 w 2577568"/>
                  <a:gd name="connsiteY0" fmla="*/ 0 h 560033"/>
                  <a:gd name="connsiteX1" fmla="*/ 1839288 w 2577568"/>
                  <a:gd name="connsiteY1" fmla="*/ 147028 h 560033"/>
                  <a:gd name="connsiteX2" fmla="*/ 1451729 w 2577568"/>
                  <a:gd name="connsiteY2" fmla="*/ 191448 h 560033"/>
                  <a:gd name="connsiteX3" fmla="*/ 1021739 w 2577568"/>
                  <a:gd name="connsiteY3" fmla="*/ 120169 h 560033"/>
                  <a:gd name="connsiteX4" fmla="*/ 856033 w 2577568"/>
                  <a:gd name="connsiteY4" fmla="*/ 293882 h 560033"/>
                  <a:gd name="connsiteX5" fmla="*/ 493939 w 2577568"/>
                  <a:gd name="connsiteY5" fmla="*/ 215233 h 560033"/>
                  <a:gd name="connsiteX6" fmla="*/ 289550 w 2577568"/>
                  <a:gd name="connsiteY6" fmla="*/ 396480 h 560033"/>
                  <a:gd name="connsiteX7" fmla="*/ 0 w 2577568"/>
                  <a:gd name="connsiteY7" fmla="*/ 560033 h 560033"/>
                  <a:gd name="connsiteX0" fmla="*/ 2577568 w 2577568"/>
                  <a:gd name="connsiteY0" fmla="*/ 0 h 560033"/>
                  <a:gd name="connsiteX1" fmla="*/ 1839288 w 2577568"/>
                  <a:gd name="connsiteY1" fmla="*/ 147028 h 560033"/>
                  <a:gd name="connsiteX2" fmla="*/ 1451729 w 2577568"/>
                  <a:gd name="connsiteY2" fmla="*/ 191448 h 560033"/>
                  <a:gd name="connsiteX3" fmla="*/ 1021739 w 2577568"/>
                  <a:gd name="connsiteY3" fmla="*/ 120169 h 560033"/>
                  <a:gd name="connsiteX4" fmla="*/ 856033 w 2577568"/>
                  <a:gd name="connsiteY4" fmla="*/ 293882 h 560033"/>
                  <a:gd name="connsiteX5" fmla="*/ 493939 w 2577568"/>
                  <a:gd name="connsiteY5" fmla="*/ 215233 h 560033"/>
                  <a:gd name="connsiteX6" fmla="*/ 289550 w 2577568"/>
                  <a:gd name="connsiteY6" fmla="*/ 396480 h 560033"/>
                  <a:gd name="connsiteX7" fmla="*/ 0 w 2577568"/>
                  <a:gd name="connsiteY7" fmla="*/ 560033 h 560033"/>
                  <a:gd name="connsiteX0" fmla="*/ 2577568 w 2577568"/>
                  <a:gd name="connsiteY0" fmla="*/ 0 h 560033"/>
                  <a:gd name="connsiteX1" fmla="*/ 1805224 w 2577568"/>
                  <a:gd name="connsiteY1" fmla="*/ 109268 h 560033"/>
                  <a:gd name="connsiteX2" fmla="*/ 1451729 w 2577568"/>
                  <a:gd name="connsiteY2" fmla="*/ 191448 h 560033"/>
                  <a:gd name="connsiteX3" fmla="*/ 1021739 w 2577568"/>
                  <a:gd name="connsiteY3" fmla="*/ 120169 h 560033"/>
                  <a:gd name="connsiteX4" fmla="*/ 856033 w 2577568"/>
                  <a:gd name="connsiteY4" fmla="*/ 293882 h 560033"/>
                  <a:gd name="connsiteX5" fmla="*/ 493939 w 2577568"/>
                  <a:gd name="connsiteY5" fmla="*/ 215233 h 560033"/>
                  <a:gd name="connsiteX6" fmla="*/ 289550 w 2577568"/>
                  <a:gd name="connsiteY6" fmla="*/ 396480 h 560033"/>
                  <a:gd name="connsiteX7" fmla="*/ 0 w 2577568"/>
                  <a:gd name="connsiteY7" fmla="*/ 560033 h 560033"/>
                  <a:gd name="connsiteX0" fmla="*/ 2577568 w 2577568"/>
                  <a:gd name="connsiteY0" fmla="*/ 0 h 560033"/>
                  <a:gd name="connsiteX1" fmla="*/ 1805224 w 2577568"/>
                  <a:gd name="connsiteY1" fmla="*/ 109268 h 560033"/>
                  <a:gd name="connsiteX2" fmla="*/ 1485794 w 2577568"/>
                  <a:gd name="connsiteY2" fmla="*/ 172568 h 560033"/>
                  <a:gd name="connsiteX3" fmla="*/ 1021739 w 2577568"/>
                  <a:gd name="connsiteY3" fmla="*/ 120169 h 560033"/>
                  <a:gd name="connsiteX4" fmla="*/ 856033 w 2577568"/>
                  <a:gd name="connsiteY4" fmla="*/ 293882 h 560033"/>
                  <a:gd name="connsiteX5" fmla="*/ 493939 w 2577568"/>
                  <a:gd name="connsiteY5" fmla="*/ 215233 h 560033"/>
                  <a:gd name="connsiteX6" fmla="*/ 289550 w 2577568"/>
                  <a:gd name="connsiteY6" fmla="*/ 396480 h 560033"/>
                  <a:gd name="connsiteX7" fmla="*/ 0 w 2577568"/>
                  <a:gd name="connsiteY7" fmla="*/ 560033 h 560033"/>
                  <a:gd name="connsiteX0" fmla="*/ 2577568 w 2577568"/>
                  <a:gd name="connsiteY0" fmla="*/ 0 h 560033"/>
                  <a:gd name="connsiteX1" fmla="*/ 1805224 w 2577568"/>
                  <a:gd name="connsiteY1" fmla="*/ 109268 h 560033"/>
                  <a:gd name="connsiteX2" fmla="*/ 1485794 w 2577568"/>
                  <a:gd name="connsiteY2" fmla="*/ 172568 h 560033"/>
                  <a:gd name="connsiteX3" fmla="*/ 1050127 w 2577568"/>
                  <a:gd name="connsiteY3" fmla="*/ 86186 h 560033"/>
                  <a:gd name="connsiteX4" fmla="*/ 856033 w 2577568"/>
                  <a:gd name="connsiteY4" fmla="*/ 293882 h 560033"/>
                  <a:gd name="connsiteX5" fmla="*/ 493939 w 2577568"/>
                  <a:gd name="connsiteY5" fmla="*/ 215233 h 560033"/>
                  <a:gd name="connsiteX6" fmla="*/ 289550 w 2577568"/>
                  <a:gd name="connsiteY6" fmla="*/ 396480 h 560033"/>
                  <a:gd name="connsiteX7" fmla="*/ 0 w 2577568"/>
                  <a:gd name="connsiteY7" fmla="*/ 560033 h 560033"/>
                  <a:gd name="connsiteX0" fmla="*/ 2577568 w 2577568"/>
                  <a:gd name="connsiteY0" fmla="*/ 0 h 560033"/>
                  <a:gd name="connsiteX1" fmla="*/ 1805224 w 2577568"/>
                  <a:gd name="connsiteY1" fmla="*/ 109268 h 560033"/>
                  <a:gd name="connsiteX2" fmla="*/ 1485794 w 2577568"/>
                  <a:gd name="connsiteY2" fmla="*/ 172568 h 560033"/>
                  <a:gd name="connsiteX3" fmla="*/ 1067160 w 2577568"/>
                  <a:gd name="connsiteY3" fmla="*/ 120170 h 560033"/>
                  <a:gd name="connsiteX4" fmla="*/ 856033 w 2577568"/>
                  <a:gd name="connsiteY4" fmla="*/ 293882 h 560033"/>
                  <a:gd name="connsiteX5" fmla="*/ 493939 w 2577568"/>
                  <a:gd name="connsiteY5" fmla="*/ 215233 h 560033"/>
                  <a:gd name="connsiteX6" fmla="*/ 289550 w 2577568"/>
                  <a:gd name="connsiteY6" fmla="*/ 396480 h 560033"/>
                  <a:gd name="connsiteX7" fmla="*/ 0 w 2577568"/>
                  <a:gd name="connsiteY7" fmla="*/ 560033 h 560033"/>
                  <a:gd name="connsiteX0" fmla="*/ 2577568 w 2577568"/>
                  <a:gd name="connsiteY0" fmla="*/ 44786 h 604819"/>
                  <a:gd name="connsiteX1" fmla="*/ 1805224 w 2577568"/>
                  <a:gd name="connsiteY1" fmla="*/ 154054 h 604819"/>
                  <a:gd name="connsiteX2" fmla="*/ 1485794 w 2577568"/>
                  <a:gd name="connsiteY2" fmla="*/ 217354 h 604819"/>
                  <a:gd name="connsiteX3" fmla="*/ 1067160 w 2577568"/>
                  <a:gd name="connsiteY3" fmla="*/ 164956 h 604819"/>
                  <a:gd name="connsiteX4" fmla="*/ 839000 w 2577568"/>
                  <a:gd name="connsiteY4" fmla="*/ 2605 h 604819"/>
                  <a:gd name="connsiteX5" fmla="*/ 493939 w 2577568"/>
                  <a:gd name="connsiteY5" fmla="*/ 260019 h 604819"/>
                  <a:gd name="connsiteX6" fmla="*/ 289550 w 2577568"/>
                  <a:gd name="connsiteY6" fmla="*/ 441266 h 604819"/>
                  <a:gd name="connsiteX7" fmla="*/ 0 w 2577568"/>
                  <a:gd name="connsiteY7" fmla="*/ 604819 h 604819"/>
                  <a:gd name="connsiteX0" fmla="*/ 2577568 w 2577568"/>
                  <a:gd name="connsiteY0" fmla="*/ 47657 h 607690"/>
                  <a:gd name="connsiteX1" fmla="*/ 1805224 w 2577568"/>
                  <a:gd name="connsiteY1" fmla="*/ 156925 h 607690"/>
                  <a:gd name="connsiteX2" fmla="*/ 1485794 w 2577568"/>
                  <a:gd name="connsiteY2" fmla="*/ 220225 h 607690"/>
                  <a:gd name="connsiteX3" fmla="*/ 1067160 w 2577568"/>
                  <a:gd name="connsiteY3" fmla="*/ 167827 h 607690"/>
                  <a:gd name="connsiteX4" fmla="*/ 839000 w 2577568"/>
                  <a:gd name="connsiteY4" fmla="*/ 5476 h 607690"/>
                  <a:gd name="connsiteX5" fmla="*/ 289550 w 2577568"/>
                  <a:gd name="connsiteY5" fmla="*/ 444137 h 607690"/>
                  <a:gd name="connsiteX6" fmla="*/ 0 w 2577568"/>
                  <a:gd name="connsiteY6" fmla="*/ 607690 h 607690"/>
                  <a:gd name="connsiteX0" fmla="*/ 2577568 w 2577568"/>
                  <a:gd name="connsiteY0" fmla="*/ 49573 h 609606"/>
                  <a:gd name="connsiteX1" fmla="*/ 1805224 w 2577568"/>
                  <a:gd name="connsiteY1" fmla="*/ 158841 h 609606"/>
                  <a:gd name="connsiteX2" fmla="*/ 1067160 w 2577568"/>
                  <a:gd name="connsiteY2" fmla="*/ 169743 h 609606"/>
                  <a:gd name="connsiteX3" fmla="*/ 839000 w 2577568"/>
                  <a:gd name="connsiteY3" fmla="*/ 7392 h 609606"/>
                  <a:gd name="connsiteX4" fmla="*/ 289550 w 2577568"/>
                  <a:gd name="connsiteY4" fmla="*/ 446053 h 609606"/>
                  <a:gd name="connsiteX5" fmla="*/ 0 w 2577568"/>
                  <a:gd name="connsiteY5" fmla="*/ 609606 h 609606"/>
                  <a:gd name="connsiteX0" fmla="*/ 2577568 w 2577568"/>
                  <a:gd name="connsiteY0" fmla="*/ 51131 h 611164"/>
                  <a:gd name="connsiteX1" fmla="*/ 1805224 w 2577568"/>
                  <a:gd name="connsiteY1" fmla="*/ 160399 h 611164"/>
                  <a:gd name="connsiteX2" fmla="*/ 1214775 w 2577568"/>
                  <a:gd name="connsiteY2" fmla="*/ 133541 h 611164"/>
                  <a:gd name="connsiteX3" fmla="*/ 839000 w 2577568"/>
                  <a:gd name="connsiteY3" fmla="*/ 8950 h 611164"/>
                  <a:gd name="connsiteX4" fmla="*/ 289550 w 2577568"/>
                  <a:gd name="connsiteY4" fmla="*/ 447611 h 611164"/>
                  <a:gd name="connsiteX5" fmla="*/ 0 w 2577568"/>
                  <a:gd name="connsiteY5" fmla="*/ 611164 h 611164"/>
                  <a:gd name="connsiteX0" fmla="*/ 2566213 w 2566213"/>
                  <a:gd name="connsiteY0" fmla="*/ 28475 h 611164"/>
                  <a:gd name="connsiteX1" fmla="*/ 1805224 w 2566213"/>
                  <a:gd name="connsiteY1" fmla="*/ 160399 h 611164"/>
                  <a:gd name="connsiteX2" fmla="*/ 1214775 w 2566213"/>
                  <a:gd name="connsiteY2" fmla="*/ 133541 h 611164"/>
                  <a:gd name="connsiteX3" fmla="*/ 839000 w 2566213"/>
                  <a:gd name="connsiteY3" fmla="*/ 8950 h 611164"/>
                  <a:gd name="connsiteX4" fmla="*/ 289550 w 2566213"/>
                  <a:gd name="connsiteY4" fmla="*/ 447611 h 611164"/>
                  <a:gd name="connsiteX5" fmla="*/ 0 w 2566213"/>
                  <a:gd name="connsiteY5" fmla="*/ 611164 h 611164"/>
                  <a:gd name="connsiteX0" fmla="*/ 2566213 w 2566213"/>
                  <a:gd name="connsiteY0" fmla="*/ 28475 h 611164"/>
                  <a:gd name="connsiteX1" fmla="*/ 1782514 w 2566213"/>
                  <a:gd name="connsiteY1" fmla="*/ 111311 h 611164"/>
                  <a:gd name="connsiteX2" fmla="*/ 1214775 w 2566213"/>
                  <a:gd name="connsiteY2" fmla="*/ 133541 h 611164"/>
                  <a:gd name="connsiteX3" fmla="*/ 839000 w 2566213"/>
                  <a:gd name="connsiteY3" fmla="*/ 8950 h 611164"/>
                  <a:gd name="connsiteX4" fmla="*/ 289550 w 2566213"/>
                  <a:gd name="connsiteY4" fmla="*/ 447611 h 611164"/>
                  <a:gd name="connsiteX5" fmla="*/ 0 w 2566213"/>
                  <a:gd name="connsiteY5" fmla="*/ 611164 h 611164"/>
                  <a:gd name="connsiteX0" fmla="*/ 2566213 w 2566213"/>
                  <a:gd name="connsiteY0" fmla="*/ 26918 h 609607"/>
                  <a:gd name="connsiteX1" fmla="*/ 1782514 w 2566213"/>
                  <a:gd name="connsiteY1" fmla="*/ 109754 h 609607"/>
                  <a:gd name="connsiteX2" fmla="*/ 1362389 w 2566213"/>
                  <a:gd name="connsiteY2" fmla="*/ 169744 h 609607"/>
                  <a:gd name="connsiteX3" fmla="*/ 839000 w 2566213"/>
                  <a:gd name="connsiteY3" fmla="*/ 7393 h 609607"/>
                  <a:gd name="connsiteX4" fmla="*/ 289550 w 2566213"/>
                  <a:gd name="connsiteY4" fmla="*/ 446054 h 609607"/>
                  <a:gd name="connsiteX5" fmla="*/ 0 w 2566213"/>
                  <a:gd name="connsiteY5" fmla="*/ 609607 h 609607"/>
                  <a:gd name="connsiteX0" fmla="*/ 2566213 w 2566213"/>
                  <a:gd name="connsiteY0" fmla="*/ 37877 h 620566"/>
                  <a:gd name="connsiteX1" fmla="*/ 1782514 w 2566213"/>
                  <a:gd name="connsiteY1" fmla="*/ 120713 h 620566"/>
                  <a:gd name="connsiteX2" fmla="*/ 1362389 w 2566213"/>
                  <a:gd name="connsiteY2" fmla="*/ 180703 h 620566"/>
                  <a:gd name="connsiteX3" fmla="*/ 867387 w 2566213"/>
                  <a:gd name="connsiteY3" fmla="*/ 7024 h 620566"/>
                  <a:gd name="connsiteX4" fmla="*/ 289550 w 2566213"/>
                  <a:gd name="connsiteY4" fmla="*/ 457013 h 620566"/>
                  <a:gd name="connsiteX5" fmla="*/ 0 w 2566213"/>
                  <a:gd name="connsiteY5" fmla="*/ 620566 h 620566"/>
                  <a:gd name="connsiteX0" fmla="*/ 2566213 w 2566213"/>
                  <a:gd name="connsiteY0" fmla="*/ 37877 h 620566"/>
                  <a:gd name="connsiteX1" fmla="*/ 1782514 w 2566213"/>
                  <a:gd name="connsiteY1" fmla="*/ 120713 h 620566"/>
                  <a:gd name="connsiteX2" fmla="*/ 1362389 w 2566213"/>
                  <a:gd name="connsiteY2" fmla="*/ 180703 h 620566"/>
                  <a:gd name="connsiteX3" fmla="*/ 867387 w 2566213"/>
                  <a:gd name="connsiteY3" fmla="*/ 7024 h 620566"/>
                  <a:gd name="connsiteX4" fmla="*/ 414455 w 2566213"/>
                  <a:gd name="connsiteY4" fmla="*/ 102070 h 620566"/>
                  <a:gd name="connsiteX5" fmla="*/ 0 w 2566213"/>
                  <a:gd name="connsiteY5" fmla="*/ 620566 h 620566"/>
                  <a:gd name="connsiteX0" fmla="*/ 2628665 w 2628665"/>
                  <a:gd name="connsiteY0" fmla="*/ 37877 h 529943"/>
                  <a:gd name="connsiteX1" fmla="*/ 1844966 w 2628665"/>
                  <a:gd name="connsiteY1" fmla="*/ 120713 h 529943"/>
                  <a:gd name="connsiteX2" fmla="*/ 1424841 w 2628665"/>
                  <a:gd name="connsiteY2" fmla="*/ 180703 h 529943"/>
                  <a:gd name="connsiteX3" fmla="*/ 929839 w 2628665"/>
                  <a:gd name="connsiteY3" fmla="*/ 7024 h 529943"/>
                  <a:gd name="connsiteX4" fmla="*/ 476907 w 2628665"/>
                  <a:gd name="connsiteY4" fmla="*/ 102070 h 529943"/>
                  <a:gd name="connsiteX5" fmla="*/ 0 w 2628665"/>
                  <a:gd name="connsiteY5" fmla="*/ 529943 h 529943"/>
                  <a:gd name="connsiteX0" fmla="*/ 2628665 w 2628665"/>
                  <a:gd name="connsiteY0" fmla="*/ 37877 h 529943"/>
                  <a:gd name="connsiteX1" fmla="*/ 1844966 w 2628665"/>
                  <a:gd name="connsiteY1" fmla="*/ 120713 h 529943"/>
                  <a:gd name="connsiteX2" fmla="*/ 1424841 w 2628665"/>
                  <a:gd name="connsiteY2" fmla="*/ 180703 h 529943"/>
                  <a:gd name="connsiteX3" fmla="*/ 929839 w 2628665"/>
                  <a:gd name="connsiteY3" fmla="*/ 7024 h 529943"/>
                  <a:gd name="connsiteX4" fmla="*/ 476907 w 2628665"/>
                  <a:gd name="connsiteY4" fmla="*/ 102070 h 529943"/>
                  <a:gd name="connsiteX5" fmla="*/ 0 w 2628665"/>
                  <a:gd name="connsiteY5" fmla="*/ 529943 h 529943"/>
                  <a:gd name="connsiteX0" fmla="*/ 2628665 w 2628665"/>
                  <a:gd name="connsiteY0" fmla="*/ 63578 h 555644"/>
                  <a:gd name="connsiteX1" fmla="*/ 1844966 w 2628665"/>
                  <a:gd name="connsiteY1" fmla="*/ 146414 h 555644"/>
                  <a:gd name="connsiteX2" fmla="*/ 1424841 w 2628665"/>
                  <a:gd name="connsiteY2" fmla="*/ 206404 h 555644"/>
                  <a:gd name="connsiteX3" fmla="*/ 963903 w 2628665"/>
                  <a:gd name="connsiteY3" fmla="*/ 6293 h 555644"/>
                  <a:gd name="connsiteX4" fmla="*/ 476907 w 2628665"/>
                  <a:gd name="connsiteY4" fmla="*/ 127771 h 555644"/>
                  <a:gd name="connsiteX5" fmla="*/ 0 w 2628665"/>
                  <a:gd name="connsiteY5" fmla="*/ 555644 h 555644"/>
                  <a:gd name="connsiteX0" fmla="*/ 2628665 w 2628665"/>
                  <a:gd name="connsiteY0" fmla="*/ 57285 h 549351"/>
                  <a:gd name="connsiteX1" fmla="*/ 1844966 w 2628665"/>
                  <a:gd name="connsiteY1" fmla="*/ 140121 h 549351"/>
                  <a:gd name="connsiteX2" fmla="*/ 1424841 w 2628665"/>
                  <a:gd name="connsiteY2" fmla="*/ 200111 h 549351"/>
                  <a:gd name="connsiteX3" fmla="*/ 963903 w 2628665"/>
                  <a:gd name="connsiteY3" fmla="*/ 0 h 549351"/>
                  <a:gd name="connsiteX4" fmla="*/ 476907 w 2628665"/>
                  <a:gd name="connsiteY4" fmla="*/ 121478 h 549351"/>
                  <a:gd name="connsiteX5" fmla="*/ 0 w 2628665"/>
                  <a:gd name="connsiteY5" fmla="*/ 549351 h 549351"/>
                  <a:gd name="connsiteX0" fmla="*/ 2628665 w 2628665"/>
                  <a:gd name="connsiteY0" fmla="*/ 0 h 492066"/>
                  <a:gd name="connsiteX1" fmla="*/ 1844966 w 2628665"/>
                  <a:gd name="connsiteY1" fmla="*/ 82836 h 492066"/>
                  <a:gd name="connsiteX2" fmla="*/ 1424841 w 2628665"/>
                  <a:gd name="connsiteY2" fmla="*/ 142826 h 492066"/>
                  <a:gd name="connsiteX3" fmla="*/ 476907 w 2628665"/>
                  <a:gd name="connsiteY3" fmla="*/ 64193 h 492066"/>
                  <a:gd name="connsiteX4" fmla="*/ 0 w 2628665"/>
                  <a:gd name="connsiteY4" fmla="*/ 492066 h 492066"/>
                  <a:gd name="connsiteX0" fmla="*/ 2628665 w 2628665"/>
                  <a:gd name="connsiteY0" fmla="*/ 0 h 492066"/>
                  <a:gd name="connsiteX1" fmla="*/ 1844966 w 2628665"/>
                  <a:gd name="connsiteY1" fmla="*/ 82836 h 492066"/>
                  <a:gd name="connsiteX2" fmla="*/ 1424841 w 2628665"/>
                  <a:gd name="connsiteY2" fmla="*/ 142826 h 492066"/>
                  <a:gd name="connsiteX3" fmla="*/ 993557 w 2628665"/>
                  <a:gd name="connsiteY3" fmla="*/ 86850 h 492066"/>
                  <a:gd name="connsiteX4" fmla="*/ 476907 w 2628665"/>
                  <a:gd name="connsiteY4" fmla="*/ 64193 h 492066"/>
                  <a:gd name="connsiteX5" fmla="*/ 0 w 2628665"/>
                  <a:gd name="connsiteY5" fmla="*/ 492066 h 492066"/>
                  <a:gd name="connsiteX0" fmla="*/ 2628665 w 2628665"/>
                  <a:gd name="connsiteY0" fmla="*/ 21973 h 514039"/>
                  <a:gd name="connsiteX1" fmla="*/ 1844966 w 2628665"/>
                  <a:gd name="connsiteY1" fmla="*/ 104809 h 514039"/>
                  <a:gd name="connsiteX2" fmla="*/ 1424841 w 2628665"/>
                  <a:gd name="connsiteY2" fmla="*/ 164799 h 514039"/>
                  <a:gd name="connsiteX3" fmla="*/ 987880 w 2628665"/>
                  <a:gd name="connsiteY3" fmla="*/ 3096 h 514039"/>
                  <a:gd name="connsiteX4" fmla="*/ 476907 w 2628665"/>
                  <a:gd name="connsiteY4" fmla="*/ 86166 h 514039"/>
                  <a:gd name="connsiteX5" fmla="*/ 0 w 2628665"/>
                  <a:gd name="connsiteY5" fmla="*/ 514039 h 514039"/>
                  <a:gd name="connsiteX0" fmla="*/ 2628665 w 2628665"/>
                  <a:gd name="connsiteY0" fmla="*/ 47250 h 539316"/>
                  <a:gd name="connsiteX1" fmla="*/ 1844966 w 2628665"/>
                  <a:gd name="connsiteY1" fmla="*/ 130086 h 539316"/>
                  <a:gd name="connsiteX2" fmla="*/ 1424841 w 2628665"/>
                  <a:gd name="connsiteY2" fmla="*/ 190076 h 539316"/>
                  <a:gd name="connsiteX3" fmla="*/ 953815 w 2628665"/>
                  <a:gd name="connsiteY3" fmla="*/ 1941 h 539316"/>
                  <a:gd name="connsiteX4" fmla="*/ 476907 w 2628665"/>
                  <a:gd name="connsiteY4" fmla="*/ 111443 h 539316"/>
                  <a:gd name="connsiteX5" fmla="*/ 0 w 2628665"/>
                  <a:gd name="connsiteY5" fmla="*/ 539316 h 539316"/>
                  <a:gd name="connsiteX0" fmla="*/ 2628665 w 2628665"/>
                  <a:gd name="connsiteY0" fmla="*/ 45309 h 537375"/>
                  <a:gd name="connsiteX1" fmla="*/ 1844966 w 2628665"/>
                  <a:gd name="connsiteY1" fmla="*/ 128145 h 537375"/>
                  <a:gd name="connsiteX2" fmla="*/ 1424841 w 2628665"/>
                  <a:gd name="connsiteY2" fmla="*/ 188135 h 537375"/>
                  <a:gd name="connsiteX3" fmla="*/ 953815 w 2628665"/>
                  <a:gd name="connsiteY3" fmla="*/ 0 h 537375"/>
                  <a:gd name="connsiteX4" fmla="*/ 476907 w 2628665"/>
                  <a:gd name="connsiteY4" fmla="*/ 109502 h 537375"/>
                  <a:gd name="connsiteX5" fmla="*/ 0 w 2628665"/>
                  <a:gd name="connsiteY5" fmla="*/ 537375 h 537375"/>
                  <a:gd name="connsiteX0" fmla="*/ 2628665 w 2628665"/>
                  <a:gd name="connsiteY0" fmla="*/ 15102 h 507168"/>
                  <a:gd name="connsiteX1" fmla="*/ 1844966 w 2628665"/>
                  <a:gd name="connsiteY1" fmla="*/ 97938 h 507168"/>
                  <a:gd name="connsiteX2" fmla="*/ 1424841 w 2628665"/>
                  <a:gd name="connsiteY2" fmla="*/ 157928 h 507168"/>
                  <a:gd name="connsiteX3" fmla="*/ 982202 w 2628665"/>
                  <a:gd name="connsiteY3" fmla="*/ 0 h 507168"/>
                  <a:gd name="connsiteX4" fmla="*/ 476907 w 2628665"/>
                  <a:gd name="connsiteY4" fmla="*/ 79295 h 507168"/>
                  <a:gd name="connsiteX5" fmla="*/ 0 w 2628665"/>
                  <a:gd name="connsiteY5" fmla="*/ 507168 h 507168"/>
                  <a:gd name="connsiteX0" fmla="*/ 2628665 w 2628665"/>
                  <a:gd name="connsiteY0" fmla="*/ 15102 h 507168"/>
                  <a:gd name="connsiteX1" fmla="*/ 1844966 w 2628665"/>
                  <a:gd name="connsiteY1" fmla="*/ 97938 h 507168"/>
                  <a:gd name="connsiteX2" fmla="*/ 1424841 w 2628665"/>
                  <a:gd name="connsiteY2" fmla="*/ 157928 h 507168"/>
                  <a:gd name="connsiteX3" fmla="*/ 982202 w 2628665"/>
                  <a:gd name="connsiteY3" fmla="*/ 0 h 507168"/>
                  <a:gd name="connsiteX4" fmla="*/ 476907 w 2628665"/>
                  <a:gd name="connsiteY4" fmla="*/ 79295 h 507168"/>
                  <a:gd name="connsiteX5" fmla="*/ 0 w 2628665"/>
                  <a:gd name="connsiteY5" fmla="*/ 507168 h 507168"/>
                  <a:gd name="connsiteX0" fmla="*/ 2628665 w 2628665"/>
                  <a:gd name="connsiteY0" fmla="*/ 15102 h 507168"/>
                  <a:gd name="connsiteX1" fmla="*/ 1844966 w 2628665"/>
                  <a:gd name="connsiteY1" fmla="*/ 97938 h 507168"/>
                  <a:gd name="connsiteX2" fmla="*/ 1424841 w 2628665"/>
                  <a:gd name="connsiteY2" fmla="*/ 157928 h 507168"/>
                  <a:gd name="connsiteX3" fmla="*/ 982202 w 2628665"/>
                  <a:gd name="connsiteY3" fmla="*/ 0 h 507168"/>
                  <a:gd name="connsiteX4" fmla="*/ 476907 w 2628665"/>
                  <a:gd name="connsiteY4" fmla="*/ 79295 h 507168"/>
                  <a:gd name="connsiteX5" fmla="*/ 0 w 2628665"/>
                  <a:gd name="connsiteY5" fmla="*/ 507168 h 507168"/>
                  <a:gd name="connsiteX0" fmla="*/ 2503761 w 2503761"/>
                  <a:gd name="connsiteY0" fmla="*/ 15102 h 661983"/>
                  <a:gd name="connsiteX1" fmla="*/ 1720062 w 2503761"/>
                  <a:gd name="connsiteY1" fmla="*/ 97938 h 661983"/>
                  <a:gd name="connsiteX2" fmla="*/ 1299937 w 2503761"/>
                  <a:gd name="connsiteY2" fmla="*/ 157928 h 661983"/>
                  <a:gd name="connsiteX3" fmla="*/ 857298 w 2503761"/>
                  <a:gd name="connsiteY3" fmla="*/ 0 h 661983"/>
                  <a:gd name="connsiteX4" fmla="*/ 352003 w 2503761"/>
                  <a:gd name="connsiteY4" fmla="*/ 79295 h 661983"/>
                  <a:gd name="connsiteX5" fmla="*/ 0 w 2503761"/>
                  <a:gd name="connsiteY5" fmla="*/ 661983 h 661983"/>
                  <a:gd name="connsiteX0" fmla="*/ 2486729 w 2486729"/>
                  <a:gd name="connsiteY0" fmla="*/ 15102 h 794143"/>
                  <a:gd name="connsiteX1" fmla="*/ 1703030 w 2486729"/>
                  <a:gd name="connsiteY1" fmla="*/ 97938 h 794143"/>
                  <a:gd name="connsiteX2" fmla="*/ 1282905 w 2486729"/>
                  <a:gd name="connsiteY2" fmla="*/ 157928 h 794143"/>
                  <a:gd name="connsiteX3" fmla="*/ 840266 w 2486729"/>
                  <a:gd name="connsiteY3" fmla="*/ 0 h 794143"/>
                  <a:gd name="connsiteX4" fmla="*/ 334971 w 2486729"/>
                  <a:gd name="connsiteY4" fmla="*/ 79295 h 794143"/>
                  <a:gd name="connsiteX5" fmla="*/ 0 w 2486729"/>
                  <a:gd name="connsiteY5" fmla="*/ 794143 h 794143"/>
                  <a:gd name="connsiteX0" fmla="*/ 2488879 w 2488879"/>
                  <a:gd name="connsiteY0" fmla="*/ 15102 h 794143"/>
                  <a:gd name="connsiteX1" fmla="*/ 1705180 w 2488879"/>
                  <a:gd name="connsiteY1" fmla="*/ 97938 h 794143"/>
                  <a:gd name="connsiteX2" fmla="*/ 1285055 w 2488879"/>
                  <a:gd name="connsiteY2" fmla="*/ 157928 h 794143"/>
                  <a:gd name="connsiteX3" fmla="*/ 842416 w 2488879"/>
                  <a:gd name="connsiteY3" fmla="*/ 0 h 794143"/>
                  <a:gd name="connsiteX4" fmla="*/ 337121 w 2488879"/>
                  <a:gd name="connsiteY4" fmla="*/ 79295 h 794143"/>
                  <a:gd name="connsiteX5" fmla="*/ 2150 w 2488879"/>
                  <a:gd name="connsiteY5" fmla="*/ 794143 h 794143"/>
                  <a:gd name="connsiteX0" fmla="*/ 2488586 w 2488586"/>
                  <a:gd name="connsiteY0" fmla="*/ 15102 h 794143"/>
                  <a:gd name="connsiteX1" fmla="*/ 1704887 w 2488586"/>
                  <a:gd name="connsiteY1" fmla="*/ 97938 h 794143"/>
                  <a:gd name="connsiteX2" fmla="*/ 1284762 w 2488586"/>
                  <a:gd name="connsiteY2" fmla="*/ 157928 h 794143"/>
                  <a:gd name="connsiteX3" fmla="*/ 842123 w 2488586"/>
                  <a:gd name="connsiteY3" fmla="*/ 0 h 794143"/>
                  <a:gd name="connsiteX4" fmla="*/ 359538 w 2488586"/>
                  <a:gd name="connsiteY4" fmla="*/ 94399 h 794143"/>
                  <a:gd name="connsiteX5" fmla="*/ 1857 w 2488586"/>
                  <a:gd name="connsiteY5" fmla="*/ 794143 h 794143"/>
                  <a:gd name="connsiteX0" fmla="*/ 2486729 w 2486729"/>
                  <a:gd name="connsiteY0" fmla="*/ 15102 h 794143"/>
                  <a:gd name="connsiteX1" fmla="*/ 1703030 w 2486729"/>
                  <a:gd name="connsiteY1" fmla="*/ 97938 h 794143"/>
                  <a:gd name="connsiteX2" fmla="*/ 1282905 w 2486729"/>
                  <a:gd name="connsiteY2" fmla="*/ 157928 h 794143"/>
                  <a:gd name="connsiteX3" fmla="*/ 840266 w 2486729"/>
                  <a:gd name="connsiteY3" fmla="*/ 0 h 794143"/>
                  <a:gd name="connsiteX4" fmla="*/ 0 w 2486729"/>
                  <a:gd name="connsiteY4" fmla="*/ 794143 h 794143"/>
                  <a:gd name="connsiteX0" fmla="*/ 2486729 w 2486729"/>
                  <a:gd name="connsiteY0" fmla="*/ 17384 h 796425"/>
                  <a:gd name="connsiteX1" fmla="*/ 1703030 w 2486729"/>
                  <a:gd name="connsiteY1" fmla="*/ 100220 h 796425"/>
                  <a:gd name="connsiteX2" fmla="*/ 1282905 w 2486729"/>
                  <a:gd name="connsiteY2" fmla="*/ 160210 h 796425"/>
                  <a:gd name="connsiteX3" fmla="*/ 840266 w 2486729"/>
                  <a:gd name="connsiteY3" fmla="*/ 2282 h 796425"/>
                  <a:gd name="connsiteX4" fmla="*/ 465554 w 2486729"/>
                  <a:gd name="connsiteY4" fmla="*/ 308137 h 796425"/>
                  <a:gd name="connsiteX5" fmla="*/ 0 w 2486729"/>
                  <a:gd name="connsiteY5" fmla="*/ 796425 h 796425"/>
                  <a:gd name="connsiteX0" fmla="*/ 2486729 w 2486729"/>
                  <a:gd name="connsiteY0" fmla="*/ 17384 h 796425"/>
                  <a:gd name="connsiteX1" fmla="*/ 1703030 w 2486729"/>
                  <a:gd name="connsiteY1" fmla="*/ 100220 h 796425"/>
                  <a:gd name="connsiteX2" fmla="*/ 1282905 w 2486729"/>
                  <a:gd name="connsiteY2" fmla="*/ 160210 h 796425"/>
                  <a:gd name="connsiteX3" fmla="*/ 840266 w 2486729"/>
                  <a:gd name="connsiteY3" fmla="*/ 2282 h 796425"/>
                  <a:gd name="connsiteX4" fmla="*/ 300907 w 2486729"/>
                  <a:gd name="connsiteY4" fmla="*/ 100458 h 796425"/>
                  <a:gd name="connsiteX5" fmla="*/ 0 w 2486729"/>
                  <a:gd name="connsiteY5" fmla="*/ 796425 h 796425"/>
                  <a:gd name="connsiteX0" fmla="*/ 2486729 w 2486729"/>
                  <a:gd name="connsiteY0" fmla="*/ 17384 h 796425"/>
                  <a:gd name="connsiteX1" fmla="*/ 1703030 w 2486729"/>
                  <a:gd name="connsiteY1" fmla="*/ 100220 h 796425"/>
                  <a:gd name="connsiteX2" fmla="*/ 1282905 w 2486729"/>
                  <a:gd name="connsiteY2" fmla="*/ 160210 h 796425"/>
                  <a:gd name="connsiteX3" fmla="*/ 840266 w 2486729"/>
                  <a:gd name="connsiteY3" fmla="*/ 2282 h 796425"/>
                  <a:gd name="connsiteX4" fmla="*/ 357682 w 2486729"/>
                  <a:gd name="connsiteY4" fmla="*/ 119338 h 796425"/>
                  <a:gd name="connsiteX5" fmla="*/ 0 w 2486729"/>
                  <a:gd name="connsiteY5" fmla="*/ 796425 h 796425"/>
                  <a:gd name="connsiteX0" fmla="*/ 2486729 w 2486729"/>
                  <a:gd name="connsiteY0" fmla="*/ 17384 h 796425"/>
                  <a:gd name="connsiteX1" fmla="*/ 1703030 w 2486729"/>
                  <a:gd name="connsiteY1" fmla="*/ 100220 h 796425"/>
                  <a:gd name="connsiteX2" fmla="*/ 1282905 w 2486729"/>
                  <a:gd name="connsiteY2" fmla="*/ 160210 h 796425"/>
                  <a:gd name="connsiteX3" fmla="*/ 840266 w 2486729"/>
                  <a:gd name="connsiteY3" fmla="*/ 2282 h 796425"/>
                  <a:gd name="connsiteX4" fmla="*/ 357682 w 2486729"/>
                  <a:gd name="connsiteY4" fmla="*/ 119338 h 796425"/>
                  <a:gd name="connsiteX5" fmla="*/ 153293 w 2486729"/>
                  <a:gd name="connsiteY5" fmla="*/ 311913 h 796425"/>
                  <a:gd name="connsiteX6" fmla="*/ 0 w 2486729"/>
                  <a:gd name="connsiteY6" fmla="*/ 796425 h 796425"/>
                  <a:gd name="connsiteX0" fmla="*/ 2486729 w 2486729"/>
                  <a:gd name="connsiteY0" fmla="*/ 17384 h 796425"/>
                  <a:gd name="connsiteX1" fmla="*/ 1703030 w 2486729"/>
                  <a:gd name="connsiteY1" fmla="*/ 100220 h 796425"/>
                  <a:gd name="connsiteX2" fmla="*/ 1282905 w 2486729"/>
                  <a:gd name="connsiteY2" fmla="*/ 160210 h 796425"/>
                  <a:gd name="connsiteX3" fmla="*/ 840266 w 2486729"/>
                  <a:gd name="connsiteY3" fmla="*/ 2282 h 796425"/>
                  <a:gd name="connsiteX4" fmla="*/ 357682 w 2486729"/>
                  <a:gd name="connsiteY4" fmla="*/ 119338 h 796425"/>
                  <a:gd name="connsiteX5" fmla="*/ 124905 w 2486729"/>
                  <a:gd name="connsiteY5" fmla="*/ 289257 h 796425"/>
                  <a:gd name="connsiteX6" fmla="*/ 0 w 2486729"/>
                  <a:gd name="connsiteY6" fmla="*/ 796425 h 796425"/>
                  <a:gd name="connsiteX0" fmla="*/ 2488792 w 2488792"/>
                  <a:gd name="connsiteY0" fmla="*/ 17384 h 796425"/>
                  <a:gd name="connsiteX1" fmla="*/ 1705093 w 2488792"/>
                  <a:gd name="connsiteY1" fmla="*/ 100220 h 796425"/>
                  <a:gd name="connsiteX2" fmla="*/ 1284968 w 2488792"/>
                  <a:gd name="connsiteY2" fmla="*/ 160210 h 796425"/>
                  <a:gd name="connsiteX3" fmla="*/ 842329 w 2488792"/>
                  <a:gd name="connsiteY3" fmla="*/ 2282 h 796425"/>
                  <a:gd name="connsiteX4" fmla="*/ 359745 w 2488792"/>
                  <a:gd name="connsiteY4" fmla="*/ 119338 h 796425"/>
                  <a:gd name="connsiteX5" fmla="*/ 126968 w 2488792"/>
                  <a:gd name="connsiteY5" fmla="*/ 289257 h 796425"/>
                  <a:gd name="connsiteX6" fmla="*/ 2063 w 2488792"/>
                  <a:gd name="connsiteY6" fmla="*/ 796425 h 796425"/>
                  <a:gd name="connsiteX0" fmla="*/ 2488792 w 2488792"/>
                  <a:gd name="connsiteY0" fmla="*/ 126080 h 905121"/>
                  <a:gd name="connsiteX1" fmla="*/ 1705093 w 2488792"/>
                  <a:gd name="connsiteY1" fmla="*/ 208916 h 905121"/>
                  <a:gd name="connsiteX2" fmla="*/ 1284968 w 2488792"/>
                  <a:gd name="connsiteY2" fmla="*/ 268906 h 905121"/>
                  <a:gd name="connsiteX3" fmla="*/ 751490 w 2488792"/>
                  <a:gd name="connsiteY3" fmla="*/ 1474 h 905121"/>
                  <a:gd name="connsiteX4" fmla="*/ 359745 w 2488792"/>
                  <a:gd name="connsiteY4" fmla="*/ 228034 h 905121"/>
                  <a:gd name="connsiteX5" fmla="*/ 126968 w 2488792"/>
                  <a:gd name="connsiteY5" fmla="*/ 397953 h 905121"/>
                  <a:gd name="connsiteX6" fmla="*/ 2063 w 2488792"/>
                  <a:gd name="connsiteY6" fmla="*/ 905121 h 905121"/>
                  <a:gd name="connsiteX0" fmla="*/ 2488792 w 2488792"/>
                  <a:gd name="connsiteY0" fmla="*/ 125748 h 904789"/>
                  <a:gd name="connsiteX1" fmla="*/ 1705093 w 2488792"/>
                  <a:gd name="connsiteY1" fmla="*/ 208584 h 904789"/>
                  <a:gd name="connsiteX2" fmla="*/ 1284968 w 2488792"/>
                  <a:gd name="connsiteY2" fmla="*/ 268574 h 904789"/>
                  <a:gd name="connsiteX3" fmla="*/ 751490 w 2488792"/>
                  <a:gd name="connsiteY3" fmla="*/ 1142 h 904789"/>
                  <a:gd name="connsiteX4" fmla="*/ 126968 w 2488792"/>
                  <a:gd name="connsiteY4" fmla="*/ 397621 h 904789"/>
                  <a:gd name="connsiteX5" fmla="*/ 2063 w 2488792"/>
                  <a:gd name="connsiteY5" fmla="*/ 904789 h 904789"/>
                  <a:gd name="connsiteX0" fmla="*/ 2488792 w 2488792"/>
                  <a:gd name="connsiteY0" fmla="*/ 99425 h 878466"/>
                  <a:gd name="connsiteX1" fmla="*/ 1705093 w 2488792"/>
                  <a:gd name="connsiteY1" fmla="*/ 182261 h 878466"/>
                  <a:gd name="connsiteX2" fmla="*/ 1284968 w 2488792"/>
                  <a:gd name="connsiteY2" fmla="*/ 242251 h 878466"/>
                  <a:gd name="connsiteX3" fmla="*/ 740135 w 2488792"/>
                  <a:gd name="connsiteY3" fmla="*/ 1251 h 878466"/>
                  <a:gd name="connsiteX4" fmla="*/ 126968 w 2488792"/>
                  <a:gd name="connsiteY4" fmla="*/ 371298 h 878466"/>
                  <a:gd name="connsiteX5" fmla="*/ 2063 w 2488792"/>
                  <a:gd name="connsiteY5" fmla="*/ 878466 h 878466"/>
                  <a:gd name="connsiteX0" fmla="*/ 2488792 w 2488792"/>
                  <a:gd name="connsiteY0" fmla="*/ 99302 h 878343"/>
                  <a:gd name="connsiteX1" fmla="*/ 1705093 w 2488792"/>
                  <a:gd name="connsiteY1" fmla="*/ 182138 h 878343"/>
                  <a:gd name="connsiteX2" fmla="*/ 1267936 w 2488792"/>
                  <a:gd name="connsiteY2" fmla="*/ 272336 h 878343"/>
                  <a:gd name="connsiteX3" fmla="*/ 740135 w 2488792"/>
                  <a:gd name="connsiteY3" fmla="*/ 1128 h 878343"/>
                  <a:gd name="connsiteX4" fmla="*/ 126968 w 2488792"/>
                  <a:gd name="connsiteY4" fmla="*/ 371175 h 878343"/>
                  <a:gd name="connsiteX5" fmla="*/ 2063 w 2488792"/>
                  <a:gd name="connsiteY5" fmla="*/ 878343 h 878343"/>
                  <a:gd name="connsiteX0" fmla="*/ 2488128 w 2488128"/>
                  <a:gd name="connsiteY0" fmla="*/ 99302 h 878343"/>
                  <a:gd name="connsiteX1" fmla="*/ 1704429 w 2488128"/>
                  <a:gd name="connsiteY1" fmla="*/ 182138 h 878343"/>
                  <a:gd name="connsiteX2" fmla="*/ 1267272 w 2488128"/>
                  <a:gd name="connsiteY2" fmla="*/ 272336 h 878343"/>
                  <a:gd name="connsiteX3" fmla="*/ 739471 w 2488128"/>
                  <a:gd name="connsiteY3" fmla="*/ 1128 h 878343"/>
                  <a:gd name="connsiteX4" fmla="*/ 171724 w 2488128"/>
                  <a:gd name="connsiteY4" fmla="*/ 371175 h 878343"/>
                  <a:gd name="connsiteX5" fmla="*/ 1399 w 2488128"/>
                  <a:gd name="connsiteY5" fmla="*/ 878343 h 878343"/>
                  <a:gd name="connsiteX0" fmla="*/ 2488128 w 2488128"/>
                  <a:gd name="connsiteY0" fmla="*/ 133174 h 912215"/>
                  <a:gd name="connsiteX1" fmla="*/ 1704429 w 2488128"/>
                  <a:gd name="connsiteY1" fmla="*/ 216010 h 912215"/>
                  <a:gd name="connsiteX2" fmla="*/ 1267272 w 2488128"/>
                  <a:gd name="connsiteY2" fmla="*/ 306208 h 912215"/>
                  <a:gd name="connsiteX3" fmla="*/ 694051 w 2488128"/>
                  <a:gd name="connsiteY3" fmla="*/ 1015 h 912215"/>
                  <a:gd name="connsiteX4" fmla="*/ 171724 w 2488128"/>
                  <a:gd name="connsiteY4" fmla="*/ 405047 h 912215"/>
                  <a:gd name="connsiteX5" fmla="*/ 1399 w 2488128"/>
                  <a:gd name="connsiteY5" fmla="*/ 912215 h 912215"/>
                  <a:gd name="connsiteX0" fmla="*/ 2488128 w 2488128"/>
                  <a:gd name="connsiteY0" fmla="*/ 46673 h 825714"/>
                  <a:gd name="connsiteX1" fmla="*/ 1704429 w 2488128"/>
                  <a:gd name="connsiteY1" fmla="*/ 129509 h 825714"/>
                  <a:gd name="connsiteX2" fmla="*/ 1267272 w 2488128"/>
                  <a:gd name="connsiteY2" fmla="*/ 219707 h 825714"/>
                  <a:gd name="connsiteX3" fmla="*/ 705406 w 2488128"/>
                  <a:gd name="connsiteY3" fmla="*/ 1362 h 825714"/>
                  <a:gd name="connsiteX4" fmla="*/ 171724 w 2488128"/>
                  <a:gd name="connsiteY4" fmla="*/ 318546 h 825714"/>
                  <a:gd name="connsiteX5" fmla="*/ 1399 w 2488128"/>
                  <a:gd name="connsiteY5" fmla="*/ 825714 h 8257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488128" h="825714">
                    <a:moveTo>
                      <a:pt x="2488128" y="46673"/>
                    </a:moveTo>
                    <a:cubicBezTo>
                      <a:pt x="2220381" y="129745"/>
                      <a:pt x="1907905" y="100670"/>
                      <a:pt x="1704429" y="129509"/>
                    </a:cubicBezTo>
                    <a:cubicBezTo>
                      <a:pt x="1500953" y="158348"/>
                      <a:pt x="1409173" y="219038"/>
                      <a:pt x="1267272" y="219707"/>
                    </a:cubicBezTo>
                    <a:cubicBezTo>
                      <a:pt x="1125371" y="220376"/>
                      <a:pt x="898406" y="-20146"/>
                      <a:pt x="705406" y="1362"/>
                    </a:cubicBezTo>
                    <a:cubicBezTo>
                      <a:pt x="512406" y="22870"/>
                      <a:pt x="296628" y="167938"/>
                      <a:pt x="171724" y="318546"/>
                    </a:cubicBezTo>
                    <a:cubicBezTo>
                      <a:pt x="112110" y="431394"/>
                      <a:pt x="-14687" y="736781"/>
                      <a:pt x="1399" y="825714"/>
                    </a:cubicBezTo>
                  </a:path>
                </a:pathLst>
              </a:custGeom>
              <a:ln w="38100" cap="flat" cmpd="sng" algn="ctr">
                <a:solidFill>
                  <a:schemeClr val="tx1">
                    <a:lumMod val="95000"/>
                    <a:lumOff val="5000"/>
                  </a:schemeClr>
                </a:solidFill>
                <a:prstDash val="sys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Freeform: Shape 4">
                <a:extLst>
                  <a:ext uri="{FF2B5EF4-FFF2-40B4-BE49-F238E27FC236}">
                    <a16:creationId xmlns:a16="http://schemas.microsoft.com/office/drawing/2014/main" id="{791FAC26-0C39-3343-B89F-67096D290832}"/>
                  </a:ext>
                </a:extLst>
              </p:cNvPr>
              <p:cNvSpPr/>
              <p:nvPr/>
            </p:nvSpPr>
            <p:spPr>
              <a:xfrm>
                <a:off x="2755517" y="3008699"/>
                <a:ext cx="2857507" cy="1151674"/>
              </a:xfrm>
              <a:custGeom>
                <a:avLst/>
                <a:gdLst>
                  <a:gd name="connsiteX0" fmla="*/ 2140423 w 2140423"/>
                  <a:gd name="connsiteY0" fmla="*/ 51031 h 417039"/>
                  <a:gd name="connsiteX1" fmla="*/ 1351529 w 2140423"/>
                  <a:gd name="connsiteY1" fmla="*/ 194466 h 417039"/>
                  <a:gd name="connsiteX2" fmla="*/ 688141 w 2140423"/>
                  <a:gd name="connsiteY2" fmla="*/ 3219 h 417039"/>
                  <a:gd name="connsiteX3" fmla="*/ 42682 w 2140423"/>
                  <a:gd name="connsiteY3" fmla="*/ 385713 h 417039"/>
                  <a:gd name="connsiteX4" fmla="*/ 24753 w 2140423"/>
                  <a:gd name="connsiteY4" fmla="*/ 409619 h 417039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688141 w 2140423"/>
                  <a:gd name="connsiteY2" fmla="*/ 71718 h 366008"/>
                  <a:gd name="connsiteX3" fmla="*/ 42682 w 2140423"/>
                  <a:gd name="connsiteY3" fmla="*/ 334682 h 366008"/>
                  <a:gd name="connsiteX4" fmla="*/ 24753 w 2140423"/>
                  <a:gd name="connsiteY4" fmla="*/ 358588 h 366008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688141 w 2140423"/>
                  <a:gd name="connsiteY2" fmla="*/ 71718 h 366008"/>
                  <a:gd name="connsiteX3" fmla="*/ 404819 w 2140423"/>
                  <a:gd name="connsiteY3" fmla="*/ 165519 h 366008"/>
                  <a:gd name="connsiteX4" fmla="*/ 42682 w 2140423"/>
                  <a:gd name="connsiteY4" fmla="*/ 334682 h 366008"/>
                  <a:gd name="connsiteX5" fmla="*/ 24753 w 2140423"/>
                  <a:gd name="connsiteY5" fmla="*/ 358588 h 366008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688141 w 2140423"/>
                  <a:gd name="connsiteY2" fmla="*/ 71718 h 366008"/>
                  <a:gd name="connsiteX3" fmla="*/ 530453 w 2140423"/>
                  <a:gd name="connsiteY3" fmla="*/ 230794 h 366008"/>
                  <a:gd name="connsiteX4" fmla="*/ 42682 w 2140423"/>
                  <a:gd name="connsiteY4" fmla="*/ 334682 h 366008"/>
                  <a:gd name="connsiteX5" fmla="*/ 24753 w 2140423"/>
                  <a:gd name="connsiteY5" fmla="*/ 358588 h 366008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860305 w 2140423"/>
                  <a:gd name="connsiteY2" fmla="*/ 123006 h 366008"/>
                  <a:gd name="connsiteX3" fmla="*/ 530453 w 2140423"/>
                  <a:gd name="connsiteY3" fmla="*/ 230794 h 366008"/>
                  <a:gd name="connsiteX4" fmla="*/ 42682 w 2140423"/>
                  <a:gd name="connsiteY4" fmla="*/ 334682 h 366008"/>
                  <a:gd name="connsiteX5" fmla="*/ 24753 w 2140423"/>
                  <a:gd name="connsiteY5" fmla="*/ 358588 h 366008"/>
                  <a:gd name="connsiteX0" fmla="*/ 2140423 w 2140423"/>
                  <a:gd name="connsiteY0" fmla="*/ 0 h 366008"/>
                  <a:gd name="connsiteX1" fmla="*/ 1640020 w 2140423"/>
                  <a:gd name="connsiteY1" fmla="*/ 162085 h 366008"/>
                  <a:gd name="connsiteX2" fmla="*/ 860305 w 2140423"/>
                  <a:gd name="connsiteY2" fmla="*/ 123006 h 366008"/>
                  <a:gd name="connsiteX3" fmla="*/ 530453 w 2140423"/>
                  <a:gd name="connsiteY3" fmla="*/ 230794 h 366008"/>
                  <a:gd name="connsiteX4" fmla="*/ 42682 w 2140423"/>
                  <a:gd name="connsiteY4" fmla="*/ 334682 h 366008"/>
                  <a:gd name="connsiteX5" fmla="*/ 24753 w 2140423"/>
                  <a:gd name="connsiteY5" fmla="*/ 358588 h 366008"/>
                  <a:gd name="connsiteX0" fmla="*/ 2070627 w 2070627"/>
                  <a:gd name="connsiteY0" fmla="*/ 0 h 501222"/>
                  <a:gd name="connsiteX1" fmla="*/ 1640020 w 2070627"/>
                  <a:gd name="connsiteY1" fmla="*/ 297299 h 501222"/>
                  <a:gd name="connsiteX2" fmla="*/ 860305 w 2070627"/>
                  <a:gd name="connsiteY2" fmla="*/ 258220 h 501222"/>
                  <a:gd name="connsiteX3" fmla="*/ 530453 w 2070627"/>
                  <a:gd name="connsiteY3" fmla="*/ 366008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40020 w 2070627"/>
                  <a:gd name="connsiteY1" fmla="*/ 297299 h 501222"/>
                  <a:gd name="connsiteX2" fmla="*/ 860305 w 2070627"/>
                  <a:gd name="connsiteY2" fmla="*/ 258220 h 501222"/>
                  <a:gd name="connsiteX3" fmla="*/ 530453 w 2070627"/>
                  <a:gd name="connsiteY3" fmla="*/ 366008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530453 w 2070627"/>
                  <a:gd name="connsiteY3" fmla="*/ 366008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392123 w 2070627"/>
                  <a:gd name="connsiteY3" fmla="*/ 192508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452642 w 2070627"/>
                  <a:gd name="connsiteY3" fmla="*/ 346730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508839 w 2070627"/>
                  <a:gd name="connsiteY3" fmla="*/ 438299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508839 w 2070627"/>
                  <a:gd name="connsiteY3" fmla="*/ 370827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508839 w 2070627"/>
                  <a:gd name="connsiteY3" fmla="*/ 433479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20086 w 2070627"/>
                  <a:gd name="connsiteY1" fmla="*/ 304315 h 501222"/>
                  <a:gd name="connsiteX2" fmla="*/ 860305 w 2070627"/>
                  <a:gd name="connsiteY2" fmla="*/ 258220 h 501222"/>
                  <a:gd name="connsiteX3" fmla="*/ 508839 w 2070627"/>
                  <a:gd name="connsiteY3" fmla="*/ 433479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5881 h 507103"/>
                  <a:gd name="connsiteX1" fmla="*/ 1507693 w 2070627"/>
                  <a:gd name="connsiteY1" fmla="*/ 6571 h 507103"/>
                  <a:gd name="connsiteX2" fmla="*/ 860305 w 2070627"/>
                  <a:gd name="connsiteY2" fmla="*/ 264101 h 507103"/>
                  <a:gd name="connsiteX3" fmla="*/ 508839 w 2070627"/>
                  <a:gd name="connsiteY3" fmla="*/ 439360 h 507103"/>
                  <a:gd name="connsiteX4" fmla="*/ 42682 w 2070627"/>
                  <a:gd name="connsiteY4" fmla="*/ 475777 h 507103"/>
                  <a:gd name="connsiteX5" fmla="*/ 24753 w 2070627"/>
                  <a:gd name="connsiteY5" fmla="*/ 499683 h 507103"/>
                  <a:gd name="connsiteX0" fmla="*/ 2070627 w 2070627"/>
                  <a:gd name="connsiteY0" fmla="*/ 4686 h 505908"/>
                  <a:gd name="connsiteX1" fmla="*/ 1507693 w 2070627"/>
                  <a:gd name="connsiteY1" fmla="*/ 5376 h 505908"/>
                  <a:gd name="connsiteX2" fmla="*/ 860305 w 2070627"/>
                  <a:gd name="connsiteY2" fmla="*/ 262906 h 505908"/>
                  <a:gd name="connsiteX3" fmla="*/ 508839 w 2070627"/>
                  <a:gd name="connsiteY3" fmla="*/ 438165 h 505908"/>
                  <a:gd name="connsiteX4" fmla="*/ 42682 w 2070627"/>
                  <a:gd name="connsiteY4" fmla="*/ 474582 h 505908"/>
                  <a:gd name="connsiteX5" fmla="*/ 24753 w 2070627"/>
                  <a:gd name="connsiteY5" fmla="*/ 498488 h 505908"/>
                  <a:gd name="connsiteX0" fmla="*/ 2070627 w 2070627"/>
                  <a:gd name="connsiteY0" fmla="*/ 37644 h 538866"/>
                  <a:gd name="connsiteX1" fmla="*/ 1507693 w 2070627"/>
                  <a:gd name="connsiteY1" fmla="*/ 38334 h 538866"/>
                  <a:gd name="connsiteX2" fmla="*/ 860305 w 2070627"/>
                  <a:gd name="connsiteY2" fmla="*/ 295864 h 538866"/>
                  <a:gd name="connsiteX3" fmla="*/ 508839 w 2070627"/>
                  <a:gd name="connsiteY3" fmla="*/ 471123 h 538866"/>
                  <a:gd name="connsiteX4" fmla="*/ 42682 w 2070627"/>
                  <a:gd name="connsiteY4" fmla="*/ 507540 h 538866"/>
                  <a:gd name="connsiteX5" fmla="*/ 24753 w 2070627"/>
                  <a:gd name="connsiteY5" fmla="*/ 531446 h 538866"/>
                  <a:gd name="connsiteX0" fmla="*/ 2070627 w 2070627"/>
                  <a:gd name="connsiteY0" fmla="*/ 85802 h 587024"/>
                  <a:gd name="connsiteX1" fmla="*/ 1507693 w 2070627"/>
                  <a:gd name="connsiteY1" fmla="*/ 86492 h 587024"/>
                  <a:gd name="connsiteX2" fmla="*/ 860305 w 2070627"/>
                  <a:gd name="connsiteY2" fmla="*/ 344022 h 587024"/>
                  <a:gd name="connsiteX3" fmla="*/ 431029 w 2070627"/>
                  <a:gd name="connsiteY3" fmla="*/ 3600 h 587024"/>
                  <a:gd name="connsiteX4" fmla="*/ 42682 w 2070627"/>
                  <a:gd name="connsiteY4" fmla="*/ 555698 h 587024"/>
                  <a:gd name="connsiteX5" fmla="*/ 24753 w 2070627"/>
                  <a:gd name="connsiteY5" fmla="*/ 579604 h 587024"/>
                  <a:gd name="connsiteX0" fmla="*/ 2070627 w 2070627"/>
                  <a:gd name="connsiteY0" fmla="*/ 86798 h 588020"/>
                  <a:gd name="connsiteX1" fmla="*/ 1507693 w 2070627"/>
                  <a:gd name="connsiteY1" fmla="*/ 87488 h 588020"/>
                  <a:gd name="connsiteX2" fmla="*/ 838691 w 2070627"/>
                  <a:gd name="connsiteY2" fmla="*/ 258268 h 588020"/>
                  <a:gd name="connsiteX3" fmla="*/ 431029 w 2070627"/>
                  <a:gd name="connsiteY3" fmla="*/ 4596 h 588020"/>
                  <a:gd name="connsiteX4" fmla="*/ 42682 w 2070627"/>
                  <a:gd name="connsiteY4" fmla="*/ 556694 h 588020"/>
                  <a:gd name="connsiteX5" fmla="*/ 24753 w 2070627"/>
                  <a:gd name="connsiteY5" fmla="*/ 580600 h 588020"/>
                  <a:gd name="connsiteX0" fmla="*/ 2070627 w 2070627"/>
                  <a:gd name="connsiteY0" fmla="*/ 148793 h 650015"/>
                  <a:gd name="connsiteX1" fmla="*/ 1507693 w 2070627"/>
                  <a:gd name="connsiteY1" fmla="*/ 149483 h 650015"/>
                  <a:gd name="connsiteX2" fmla="*/ 838691 w 2070627"/>
                  <a:gd name="connsiteY2" fmla="*/ 320263 h 650015"/>
                  <a:gd name="connsiteX3" fmla="*/ 392123 w 2070627"/>
                  <a:gd name="connsiteY3" fmla="*/ 3938 h 650015"/>
                  <a:gd name="connsiteX4" fmla="*/ 42682 w 2070627"/>
                  <a:gd name="connsiteY4" fmla="*/ 618689 h 650015"/>
                  <a:gd name="connsiteX5" fmla="*/ 24753 w 2070627"/>
                  <a:gd name="connsiteY5" fmla="*/ 642595 h 650015"/>
                  <a:gd name="connsiteX0" fmla="*/ 2140976 w 2140976"/>
                  <a:gd name="connsiteY0" fmla="*/ 148793 h 639695"/>
                  <a:gd name="connsiteX1" fmla="*/ 1578042 w 2140976"/>
                  <a:gd name="connsiteY1" fmla="*/ 149483 h 639695"/>
                  <a:gd name="connsiteX2" fmla="*/ 909040 w 2140976"/>
                  <a:gd name="connsiteY2" fmla="*/ 320263 h 639695"/>
                  <a:gd name="connsiteX3" fmla="*/ 462472 w 2140976"/>
                  <a:gd name="connsiteY3" fmla="*/ 3938 h 639695"/>
                  <a:gd name="connsiteX4" fmla="*/ 113031 w 2140976"/>
                  <a:gd name="connsiteY4" fmla="*/ 618689 h 639695"/>
                  <a:gd name="connsiteX5" fmla="*/ 0 w 2140976"/>
                  <a:gd name="connsiteY5" fmla="*/ 589582 h 639695"/>
                  <a:gd name="connsiteX0" fmla="*/ 2027945 w 2027945"/>
                  <a:gd name="connsiteY0" fmla="*/ 148793 h 618689"/>
                  <a:gd name="connsiteX1" fmla="*/ 1465011 w 2027945"/>
                  <a:gd name="connsiteY1" fmla="*/ 149483 h 618689"/>
                  <a:gd name="connsiteX2" fmla="*/ 796009 w 2027945"/>
                  <a:gd name="connsiteY2" fmla="*/ 320263 h 618689"/>
                  <a:gd name="connsiteX3" fmla="*/ 349441 w 2027945"/>
                  <a:gd name="connsiteY3" fmla="*/ 3938 h 618689"/>
                  <a:gd name="connsiteX4" fmla="*/ 0 w 2027945"/>
                  <a:gd name="connsiteY4" fmla="*/ 618689 h 618689"/>
                  <a:gd name="connsiteX0" fmla="*/ 2144661 w 2144661"/>
                  <a:gd name="connsiteY0" fmla="*/ 148793 h 599411"/>
                  <a:gd name="connsiteX1" fmla="*/ 1581727 w 2144661"/>
                  <a:gd name="connsiteY1" fmla="*/ 149483 h 599411"/>
                  <a:gd name="connsiteX2" fmla="*/ 912725 w 2144661"/>
                  <a:gd name="connsiteY2" fmla="*/ 320263 h 599411"/>
                  <a:gd name="connsiteX3" fmla="*/ 466157 w 2144661"/>
                  <a:gd name="connsiteY3" fmla="*/ 3938 h 599411"/>
                  <a:gd name="connsiteX4" fmla="*/ 0 w 2144661"/>
                  <a:gd name="connsiteY4" fmla="*/ 599411 h 599411"/>
                  <a:gd name="connsiteX0" fmla="*/ 2144661 w 2144661"/>
                  <a:gd name="connsiteY0" fmla="*/ 182247 h 632865"/>
                  <a:gd name="connsiteX1" fmla="*/ 1581727 w 2144661"/>
                  <a:gd name="connsiteY1" fmla="*/ 182937 h 632865"/>
                  <a:gd name="connsiteX2" fmla="*/ 912725 w 2144661"/>
                  <a:gd name="connsiteY2" fmla="*/ 353717 h 632865"/>
                  <a:gd name="connsiteX3" fmla="*/ 543968 w 2144661"/>
                  <a:gd name="connsiteY3" fmla="*/ 3656 h 632865"/>
                  <a:gd name="connsiteX4" fmla="*/ 0 w 2144661"/>
                  <a:gd name="connsiteY4" fmla="*/ 632865 h 632865"/>
                  <a:gd name="connsiteX0" fmla="*/ 2144661 w 2144661"/>
                  <a:gd name="connsiteY0" fmla="*/ 182247 h 632865"/>
                  <a:gd name="connsiteX1" fmla="*/ 1581727 w 2144661"/>
                  <a:gd name="connsiteY1" fmla="*/ 182937 h 632865"/>
                  <a:gd name="connsiteX2" fmla="*/ 912725 w 2144661"/>
                  <a:gd name="connsiteY2" fmla="*/ 353717 h 632865"/>
                  <a:gd name="connsiteX3" fmla="*/ 543968 w 2144661"/>
                  <a:gd name="connsiteY3" fmla="*/ 3656 h 632865"/>
                  <a:gd name="connsiteX4" fmla="*/ 0 w 2144661"/>
                  <a:gd name="connsiteY4" fmla="*/ 632865 h 632865"/>
                  <a:gd name="connsiteX0" fmla="*/ 2144661 w 2144661"/>
                  <a:gd name="connsiteY0" fmla="*/ 182345 h 632963"/>
                  <a:gd name="connsiteX1" fmla="*/ 1599018 w 2144661"/>
                  <a:gd name="connsiteY1" fmla="*/ 245688 h 632963"/>
                  <a:gd name="connsiteX2" fmla="*/ 912725 w 2144661"/>
                  <a:gd name="connsiteY2" fmla="*/ 353815 h 632963"/>
                  <a:gd name="connsiteX3" fmla="*/ 543968 w 2144661"/>
                  <a:gd name="connsiteY3" fmla="*/ 3754 h 632963"/>
                  <a:gd name="connsiteX4" fmla="*/ 0 w 2144661"/>
                  <a:gd name="connsiteY4" fmla="*/ 632963 h 632963"/>
                  <a:gd name="connsiteX0" fmla="*/ 2144661 w 2144661"/>
                  <a:gd name="connsiteY0" fmla="*/ 182491 h 633109"/>
                  <a:gd name="connsiteX1" fmla="*/ 1599018 w 2144661"/>
                  <a:gd name="connsiteY1" fmla="*/ 245834 h 633109"/>
                  <a:gd name="connsiteX2" fmla="*/ 990536 w 2144661"/>
                  <a:gd name="connsiteY2" fmla="*/ 339503 h 633109"/>
                  <a:gd name="connsiteX3" fmla="*/ 543968 w 2144661"/>
                  <a:gd name="connsiteY3" fmla="*/ 3900 h 633109"/>
                  <a:gd name="connsiteX4" fmla="*/ 0 w 2144661"/>
                  <a:gd name="connsiteY4" fmla="*/ 633109 h 633109"/>
                  <a:gd name="connsiteX0" fmla="*/ 2144661 w 2144661"/>
                  <a:gd name="connsiteY0" fmla="*/ 177716 h 628334"/>
                  <a:gd name="connsiteX1" fmla="*/ 1599018 w 2144661"/>
                  <a:gd name="connsiteY1" fmla="*/ 241059 h 628334"/>
                  <a:gd name="connsiteX2" fmla="*/ 990536 w 2144661"/>
                  <a:gd name="connsiteY2" fmla="*/ 334728 h 628334"/>
                  <a:gd name="connsiteX3" fmla="*/ 479126 w 2144661"/>
                  <a:gd name="connsiteY3" fmla="*/ 3944 h 628334"/>
                  <a:gd name="connsiteX4" fmla="*/ 0 w 2144661"/>
                  <a:gd name="connsiteY4" fmla="*/ 628334 h 628334"/>
                  <a:gd name="connsiteX0" fmla="*/ 2144661 w 2144661"/>
                  <a:gd name="connsiteY0" fmla="*/ 177178 h 627796"/>
                  <a:gd name="connsiteX1" fmla="*/ 1599018 w 2144661"/>
                  <a:gd name="connsiteY1" fmla="*/ 240521 h 627796"/>
                  <a:gd name="connsiteX2" fmla="*/ 1068347 w 2144661"/>
                  <a:gd name="connsiteY2" fmla="*/ 392024 h 627796"/>
                  <a:gd name="connsiteX3" fmla="*/ 479126 w 2144661"/>
                  <a:gd name="connsiteY3" fmla="*/ 3406 h 627796"/>
                  <a:gd name="connsiteX4" fmla="*/ 0 w 2144661"/>
                  <a:gd name="connsiteY4" fmla="*/ 627796 h 627796"/>
                  <a:gd name="connsiteX0" fmla="*/ 2144661 w 2144661"/>
                  <a:gd name="connsiteY0" fmla="*/ 185072 h 635690"/>
                  <a:gd name="connsiteX1" fmla="*/ 1599018 w 2144661"/>
                  <a:gd name="connsiteY1" fmla="*/ 248415 h 635690"/>
                  <a:gd name="connsiteX2" fmla="*/ 1068347 w 2144661"/>
                  <a:gd name="connsiteY2" fmla="*/ 399918 h 635690"/>
                  <a:gd name="connsiteX3" fmla="*/ 834849 w 2144661"/>
                  <a:gd name="connsiteY3" fmla="*/ 245314 h 635690"/>
                  <a:gd name="connsiteX4" fmla="*/ 479126 w 2144661"/>
                  <a:gd name="connsiteY4" fmla="*/ 11300 h 635690"/>
                  <a:gd name="connsiteX5" fmla="*/ 0 w 2144661"/>
                  <a:gd name="connsiteY5" fmla="*/ 635690 h 635690"/>
                  <a:gd name="connsiteX0" fmla="*/ 2144661 w 2144661"/>
                  <a:gd name="connsiteY0" fmla="*/ 182658 h 633276"/>
                  <a:gd name="connsiteX1" fmla="*/ 1599018 w 2144661"/>
                  <a:gd name="connsiteY1" fmla="*/ 246001 h 633276"/>
                  <a:gd name="connsiteX2" fmla="*/ 1068347 w 2144661"/>
                  <a:gd name="connsiteY2" fmla="*/ 397504 h 633276"/>
                  <a:gd name="connsiteX3" fmla="*/ 852141 w 2144661"/>
                  <a:gd name="connsiteY3" fmla="*/ 320011 h 633276"/>
                  <a:gd name="connsiteX4" fmla="*/ 479126 w 2144661"/>
                  <a:gd name="connsiteY4" fmla="*/ 8886 h 633276"/>
                  <a:gd name="connsiteX5" fmla="*/ 0 w 2144661"/>
                  <a:gd name="connsiteY5" fmla="*/ 633276 h 633276"/>
                  <a:gd name="connsiteX0" fmla="*/ 2144661 w 2144661"/>
                  <a:gd name="connsiteY0" fmla="*/ 168572 h 619190"/>
                  <a:gd name="connsiteX1" fmla="*/ 1599018 w 2144661"/>
                  <a:gd name="connsiteY1" fmla="*/ 231915 h 619190"/>
                  <a:gd name="connsiteX2" fmla="*/ 1068347 w 2144661"/>
                  <a:gd name="connsiteY2" fmla="*/ 383418 h 619190"/>
                  <a:gd name="connsiteX3" fmla="*/ 852141 w 2144661"/>
                  <a:gd name="connsiteY3" fmla="*/ 305925 h 619190"/>
                  <a:gd name="connsiteX4" fmla="*/ 427253 w 2144661"/>
                  <a:gd name="connsiteY4" fmla="*/ 9258 h 619190"/>
                  <a:gd name="connsiteX5" fmla="*/ 0 w 2144661"/>
                  <a:gd name="connsiteY5" fmla="*/ 619190 h 619190"/>
                  <a:gd name="connsiteX0" fmla="*/ 2144661 w 2144661"/>
                  <a:gd name="connsiteY0" fmla="*/ 192064 h 642682"/>
                  <a:gd name="connsiteX1" fmla="*/ 1599018 w 2144661"/>
                  <a:gd name="connsiteY1" fmla="*/ 255407 h 642682"/>
                  <a:gd name="connsiteX2" fmla="*/ 1068347 w 2144661"/>
                  <a:gd name="connsiteY2" fmla="*/ 406910 h 642682"/>
                  <a:gd name="connsiteX3" fmla="*/ 852141 w 2144661"/>
                  <a:gd name="connsiteY3" fmla="*/ 329417 h 642682"/>
                  <a:gd name="connsiteX4" fmla="*/ 349443 w 2144661"/>
                  <a:gd name="connsiteY4" fmla="*/ 8653 h 642682"/>
                  <a:gd name="connsiteX5" fmla="*/ 0 w 2144661"/>
                  <a:gd name="connsiteY5" fmla="*/ 642682 h 642682"/>
                  <a:gd name="connsiteX0" fmla="*/ 2114402 w 2114402"/>
                  <a:gd name="connsiteY0" fmla="*/ 192064 h 666779"/>
                  <a:gd name="connsiteX1" fmla="*/ 1568759 w 2114402"/>
                  <a:gd name="connsiteY1" fmla="*/ 255407 h 666779"/>
                  <a:gd name="connsiteX2" fmla="*/ 1038088 w 2114402"/>
                  <a:gd name="connsiteY2" fmla="*/ 406910 h 666779"/>
                  <a:gd name="connsiteX3" fmla="*/ 821882 w 2114402"/>
                  <a:gd name="connsiteY3" fmla="*/ 329417 h 666779"/>
                  <a:gd name="connsiteX4" fmla="*/ 319184 w 2114402"/>
                  <a:gd name="connsiteY4" fmla="*/ 8653 h 666779"/>
                  <a:gd name="connsiteX5" fmla="*/ 0 w 2114402"/>
                  <a:gd name="connsiteY5" fmla="*/ 666779 h 666779"/>
                  <a:gd name="connsiteX0" fmla="*/ 2114402 w 2114402"/>
                  <a:gd name="connsiteY0" fmla="*/ 192064 h 666779"/>
                  <a:gd name="connsiteX1" fmla="*/ 1568759 w 2114402"/>
                  <a:gd name="connsiteY1" fmla="*/ 255407 h 666779"/>
                  <a:gd name="connsiteX2" fmla="*/ 1038088 w 2114402"/>
                  <a:gd name="connsiteY2" fmla="*/ 406910 h 666779"/>
                  <a:gd name="connsiteX3" fmla="*/ 821882 w 2114402"/>
                  <a:gd name="connsiteY3" fmla="*/ 329417 h 666779"/>
                  <a:gd name="connsiteX4" fmla="*/ 414286 w 2114402"/>
                  <a:gd name="connsiteY4" fmla="*/ 8653 h 666779"/>
                  <a:gd name="connsiteX5" fmla="*/ 0 w 2114402"/>
                  <a:gd name="connsiteY5" fmla="*/ 666779 h 666779"/>
                  <a:gd name="connsiteX0" fmla="*/ 2114402 w 2114402"/>
                  <a:gd name="connsiteY0" fmla="*/ 243992 h 718707"/>
                  <a:gd name="connsiteX1" fmla="*/ 1568759 w 2114402"/>
                  <a:gd name="connsiteY1" fmla="*/ 307335 h 718707"/>
                  <a:gd name="connsiteX2" fmla="*/ 1038088 w 2114402"/>
                  <a:gd name="connsiteY2" fmla="*/ 458838 h 718707"/>
                  <a:gd name="connsiteX3" fmla="*/ 821882 w 2114402"/>
                  <a:gd name="connsiteY3" fmla="*/ 381345 h 718707"/>
                  <a:gd name="connsiteX4" fmla="*/ 470483 w 2114402"/>
                  <a:gd name="connsiteY4" fmla="*/ 7567 h 718707"/>
                  <a:gd name="connsiteX5" fmla="*/ 0 w 2114402"/>
                  <a:gd name="connsiteY5" fmla="*/ 718707 h 718707"/>
                  <a:gd name="connsiteX0" fmla="*/ 2114402 w 2114402"/>
                  <a:gd name="connsiteY0" fmla="*/ 206198 h 680913"/>
                  <a:gd name="connsiteX1" fmla="*/ 1568759 w 2114402"/>
                  <a:gd name="connsiteY1" fmla="*/ 269541 h 680913"/>
                  <a:gd name="connsiteX2" fmla="*/ 1038088 w 2114402"/>
                  <a:gd name="connsiteY2" fmla="*/ 421044 h 680913"/>
                  <a:gd name="connsiteX3" fmla="*/ 821882 w 2114402"/>
                  <a:gd name="connsiteY3" fmla="*/ 343551 h 680913"/>
                  <a:gd name="connsiteX4" fmla="*/ 409964 w 2114402"/>
                  <a:gd name="connsiteY4" fmla="*/ 8329 h 680913"/>
                  <a:gd name="connsiteX5" fmla="*/ 0 w 2114402"/>
                  <a:gd name="connsiteY5" fmla="*/ 680913 h 680913"/>
                  <a:gd name="connsiteX0" fmla="*/ 2114402 w 2114402"/>
                  <a:gd name="connsiteY0" fmla="*/ 206198 h 680913"/>
                  <a:gd name="connsiteX1" fmla="*/ 1568759 w 2114402"/>
                  <a:gd name="connsiteY1" fmla="*/ 269541 h 680913"/>
                  <a:gd name="connsiteX2" fmla="*/ 1038088 w 2114402"/>
                  <a:gd name="connsiteY2" fmla="*/ 421044 h 680913"/>
                  <a:gd name="connsiteX3" fmla="*/ 821882 w 2114402"/>
                  <a:gd name="connsiteY3" fmla="*/ 343551 h 680913"/>
                  <a:gd name="connsiteX4" fmla="*/ 422933 w 2114402"/>
                  <a:gd name="connsiteY4" fmla="*/ 8329 h 680913"/>
                  <a:gd name="connsiteX5" fmla="*/ 0 w 2114402"/>
                  <a:gd name="connsiteY5" fmla="*/ 680913 h 680913"/>
                  <a:gd name="connsiteX0" fmla="*/ 2101434 w 2101434"/>
                  <a:gd name="connsiteY0" fmla="*/ 206198 h 685733"/>
                  <a:gd name="connsiteX1" fmla="*/ 1555791 w 2101434"/>
                  <a:gd name="connsiteY1" fmla="*/ 269541 h 685733"/>
                  <a:gd name="connsiteX2" fmla="*/ 1025120 w 2101434"/>
                  <a:gd name="connsiteY2" fmla="*/ 421044 h 685733"/>
                  <a:gd name="connsiteX3" fmla="*/ 808914 w 2101434"/>
                  <a:gd name="connsiteY3" fmla="*/ 343551 h 685733"/>
                  <a:gd name="connsiteX4" fmla="*/ 409965 w 2101434"/>
                  <a:gd name="connsiteY4" fmla="*/ 8329 h 685733"/>
                  <a:gd name="connsiteX5" fmla="*/ 0 w 2101434"/>
                  <a:gd name="connsiteY5" fmla="*/ 685733 h 685733"/>
                  <a:gd name="connsiteX0" fmla="*/ 2101434 w 2101434"/>
                  <a:gd name="connsiteY0" fmla="*/ 211194 h 690729"/>
                  <a:gd name="connsiteX1" fmla="*/ 1555791 w 2101434"/>
                  <a:gd name="connsiteY1" fmla="*/ 274537 h 690729"/>
                  <a:gd name="connsiteX2" fmla="*/ 1025120 w 2101434"/>
                  <a:gd name="connsiteY2" fmla="*/ 426040 h 690729"/>
                  <a:gd name="connsiteX3" fmla="*/ 882402 w 2101434"/>
                  <a:gd name="connsiteY3" fmla="*/ 203964 h 690729"/>
                  <a:gd name="connsiteX4" fmla="*/ 409965 w 2101434"/>
                  <a:gd name="connsiteY4" fmla="*/ 13325 h 690729"/>
                  <a:gd name="connsiteX5" fmla="*/ 0 w 2101434"/>
                  <a:gd name="connsiteY5" fmla="*/ 690729 h 690729"/>
                  <a:gd name="connsiteX0" fmla="*/ 2101434 w 2101434"/>
                  <a:gd name="connsiteY0" fmla="*/ 211194 h 690729"/>
                  <a:gd name="connsiteX1" fmla="*/ 1555791 w 2101434"/>
                  <a:gd name="connsiteY1" fmla="*/ 274537 h 690729"/>
                  <a:gd name="connsiteX2" fmla="*/ 1072671 w 2101434"/>
                  <a:gd name="connsiteY2" fmla="*/ 329651 h 690729"/>
                  <a:gd name="connsiteX3" fmla="*/ 882402 w 2101434"/>
                  <a:gd name="connsiteY3" fmla="*/ 203964 h 690729"/>
                  <a:gd name="connsiteX4" fmla="*/ 409965 w 2101434"/>
                  <a:gd name="connsiteY4" fmla="*/ 13325 h 690729"/>
                  <a:gd name="connsiteX5" fmla="*/ 0 w 2101434"/>
                  <a:gd name="connsiteY5" fmla="*/ 690729 h 690729"/>
                  <a:gd name="connsiteX0" fmla="*/ 2101434 w 2101434"/>
                  <a:gd name="connsiteY0" fmla="*/ 211194 h 690729"/>
                  <a:gd name="connsiteX1" fmla="*/ 1560114 w 2101434"/>
                  <a:gd name="connsiteY1" fmla="*/ 149231 h 690729"/>
                  <a:gd name="connsiteX2" fmla="*/ 1072671 w 2101434"/>
                  <a:gd name="connsiteY2" fmla="*/ 329651 h 690729"/>
                  <a:gd name="connsiteX3" fmla="*/ 882402 w 2101434"/>
                  <a:gd name="connsiteY3" fmla="*/ 203964 h 690729"/>
                  <a:gd name="connsiteX4" fmla="*/ 409965 w 2101434"/>
                  <a:gd name="connsiteY4" fmla="*/ 13325 h 690729"/>
                  <a:gd name="connsiteX5" fmla="*/ 0 w 2101434"/>
                  <a:gd name="connsiteY5" fmla="*/ 690729 h 690729"/>
                  <a:gd name="connsiteX0" fmla="*/ 2092788 w 2092788"/>
                  <a:gd name="connsiteY0" fmla="*/ 66611 h 690729"/>
                  <a:gd name="connsiteX1" fmla="*/ 1560114 w 2092788"/>
                  <a:gd name="connsiteY1" fmla="*/ 149231 h 690729"/>
                  <a:gd name="connsiteX2" fmla="*/ 1072671 w 2092788"/>
                  <a:gd name="connsiteY2" fmla="*/ 329651 h 690729"/>
                  <a:gd name="connsiteX3" fmla="*/ 882402 w 2092788"/>
                  <a:gd name="connsiteY3" fmla="*/ 203964 h 690729"/>
                  <a:gd name="connsiteX4" fmla="*/ 409965 w 2092788"/>
                  <a:gd name="connsiteY4" fmla="*/ 13325 h 690729"/>
                  <a:gd name="connsiteX5" fmla="*/ 0 w 2092788"/>
                  <a:gd name="connsiteY5" fmla="*/ 690729 h 690729"/>
                  <a:gd name="connsiteX0" fmla="*/ 2092788 w 2092788"/>
                  <a:gd name="connsiteY0" fmla="*/ 66611 h 690729"/>
                  <a:gd name="connsiteX1" fmla="*/ 1560114 w 2092788"/>
                  <a:gd name="connsiteY1" fmla="*/ 149231 h 690729"/>
                  <a:gd name="connsiteX2" fmla="*/ 1072671 w 2092788"/>
                  <a:gd name="connsiteY2" fmla="*/ 329651 h 690729"/>
                  <a:gd name="connsiteX3" fmla="*/ 882402 w 2092788"/>
                  <a:gd name="connsiteY3" fmla="*/ 203964 h 690729"/>
                  <a:gd name="connsiteX4" fmla="*/ 409965 w 2092788"/>
                  <a:gd name="connsiteY4" fmla="*/ 13325 h 690729"/>
                  <a:gd name="connsiteX5" fmla="*/ 0 w 2092788"/>
                  <a:gd name="connsiteY5" fmla="*/ 690729 h 690729"/>
                  <a:gd name="connsiteX0" fmla="*/ 2114402 w 2114402"/>
                  <a:gd name="connsiteY0" fmla="*/ 124445 h 690729"/>
                  <a:gd name="connsiteX1" fmla="*/ 1560114 w 2114402"/>
                  <a:gd name="connsiteY1" fmla="*/ 149231 h 690729"/>
                  <a:gd name="connsiteX2" fmla="*/ 1072671 w 2114402"/>
                  <a:gd name="connsiteY2" fmla="*/ 329651 h 690729"/>
                  <a:gd name="connsiteX3" fmla="*/ 882402 w 2114402"/>
                  <a:gd name="connsiteY3" fmla="*/ 203964 h 690729"/>
                  <a:gd name="connsiteX4" fmla="*/ 409965 w 2114402"/>
                  <a:gd name="connsiteY4" fmla="*/ 13325 h 690729"/>
                  <a:gd name="connsiteX5" fmla="*/ 0 w 2114402"/>
                  <a:gd name="connsiteY5" fmla="*/ 690729 h 690729"/>
                  <a:gd name="connsiteX0" fmla="*/ 2114402 w 2114402"/>
                  <a:gd name="connsiteY0" fmla="*/ 124445 h 690729"/>
                  <a:gd name="connsiteX1" fmla="*/ 1560114 w 2114402"/>
                  <a:gd name="connsiteY1" fmla="*/ 182967 h 690729"/>
                  <a:gd name="connsiteX2" fmla="*/ 1072671 w 2114402"/>
                  <a:gd name="connsiteY2" fmla="*/ 329651 h 690729"/>
                  <a:gd name="connsiteX3" fmla="*/ 882402 w 2114402"/>
                  <a:gd name="connsiteY3" fmla="*/ 203964 h 690729"/>
                  <a:gd name="connsiteX4" fmla="*/ 409965 w 2114402"/>
                  <a:gd name="connsiteY4" fmla="*/ 13325 h 690729"/>
                  <a:gd name="connsiteX5" fmla="*/ 0 w 2114402"/>
                  <a:gd name="connsiteY5" fmla="*/ 690729 h 690729"/>
                  <a:gd name="connsiteX0" fmla="*/ 2114402 w 2114402"/>
                  <a:gd name="connsiteY0" fmla="*/ 124445 h 690729"/>
                  <a:gd name="connsiteX1" fmla="*/ 1560114 w 2114402"/>
                  <a:gd name="connsiteY1" fmla="*/ 182967 h 690729"/>
                  <a:gd name="connsiteX2" fmla="*/ 1180741 w 2114402"/>
                  <a:gd name="connsiteY2" fmla="*/ 348929 h 690729"/>
                  <a:gd name="connsiteX3" fmla="*/ 882402 w 2114402"/>
                  <a:gd name="connsiteY3" fmla="*/ 203964 h 690729"/>
                  <a:gd name="connsiteX4" fmla="*/ 409965 w 2114402"/>
                  <a:gd name="connsiteY4" fmla="*/ 13325 h 690729"/>
                  <a:gd name="connsiteX5" fmla="*/ 0 w 2114402"/>
                  <a:gd name="connsiteY5" fmla="*/ 690729 h 690729"/>
                  <a:gd name="connsiteX0" fmla="*/ 2114402 w 2114402"/>
                  <a:gd name="connsiteY0" fmla="*/ 249898 h 816182"/>
                  <a:gd name="connsiteX1" fmla="*/ 1560114 w 2114402"/>
                  <a:gd name="connsiteY1" fmla="*/ 308420 h 816182"/>
                  <a:gd name="connsiteX2" fmla="*/ 1180741 w 2114402"/>
                  <a:gd name="connsiteY2" fmla="*/ 474382 h 816182"/>
                  <a:gd name="connsiteX3" fmla="*/ 882402 w 2114402"/>
                  <a:gd name="connsiteY3" fmla="*/ 329417 h 816182"/>
                  <a:gd name="connsiteX4" fmla="*/ 587200 w 2114402"/>
                  <a:gd name="connsiteY4" fmla="*/ 8653 h 816182"/>
                  <a:gd name="connsiteX5" fmla="*/ 0 w 2114402"/>
                  <a:gd name="connsiteY5" fmla="*/ 816182 h 816182"/>
                  <a:gd name="connsiteX0" fmla="*/ 2287315 w 2287315"/>
                  <a:gd name="connsiteY0" fmla="*/ 249898 h 772807"/>
                  <a:gd name="connsiteX1" fmla="*/ 1733027 w 2287315"/>
                  <a:gd name="connsiteY1" fmla="*/ 308420 h 772807"/>
                  <a:gd name="connsiteX2" fmla="*/ 1353654 w 2287315"/>
                  <a:gd name="connsiteY2" fmla="*/ 474382 h 772807"/>
                  <a:gd name="connsiteX3" fmla="*/ 1055315 w 2287315"/>
                  <a:gd name="connsiteY3" fmla="*/ 329417 h 772807"/>
                  <a:gd name="connsiteX4" fmla="*/ 760113 w 2287315"/>
                  <a:gd name="connsiteY4" fmla="*/ 8653 h 772807"/>
                  <a:gd name="connsiteX5" fmla="*/ 0 w 2287315"/>
                  <a:gd name="connsiteY5" fmla="*/ 772807 h 772807"/>
                  <a:gd name="connsiteX0" fmla="*/ 2287315 w 2287315"/>
                  <a:gd name="connsiteY0" fmla="*/ 241620 h 764529"/>
                  <a:gd name="connsiteX1" fmla="*/ 1733027 w 2287315"/>
                  <a:gd name="connsiteY1" fmla="*/ 300142 h 764529"/>
                  <a:gd name="connsiteX2" fmla="*/ 1353654 w 2287315"/>
                  <a:gd name="connsiteY2" fmla="*/ 466104 h 764529"/>
                  <a:gd name="connsiteX3" fmla="*/ 1055315 w 2287315"/>
                  <a:gd name="connsiteY3" fmla="*/ 321139 h 764529"/>
                  <a:gd name="connsiteX4" fmla="*/ 760113 w 2287315"/>
                  <a:gd name="connsiteY4" fmla="*/ 375 h 764529"/>
                  <a:gd name="connsiteX5" fmla="*/ 484703 w 2287315"/>
                  <a:gd name="connsiteY5" fmla="*/ 268126 h 764529"/>
                  <a:gd name="connsiteX6" fmla="*/ 0 w 2287315"/>
                  <a:gd name="connsiteY6" fmla="*/ 764529 h 764529"/>
                  <a:gd name="connsiteX0" fmla="*/ 2287315 w 2287315"/>
                  <a:gd name="connsiteY0" fmla="*/ 241783 h 764692"/>
                  <a:gd name="connsiteX1" fmla="*/ 1733027 w 2287315"/>
                  <a:gd name="connsiteY1" fmla="*/ 300305 h 764692"/>
                  <a:gd name="connsiteX2" fmla="*/ 1353654 w 2287315"/>
                  <a:gd name="connsiteY2" fmla="*/ 466267 h 764692"/>
                  <a:gd name="connsiteX3" fmla="*/ 1055315 w 2287315"/>
                  <a:gd name="connsiteY3" fmla="*/ 321302 h 764692"/>
                  <a:gd name="connsiteX4" fmla="*/ 760113 w 2287315"/>
                  <a:gd name="connsiteY4" fmla="*/ 538 h 764692"/>
                  <a:gd name="connsiteX5" fmla="*/ 367987 w 2287315"/>
                  <a:gd name="connsiteY5" fmla="*/ 220094 h 764692"/>
                  <a:gd name="connsiteX6" fmla="*/ 0 w 2287315"/>
                  <a:gd name="connsiteY6" fmla="*/ 764692 h 764692"/>
                  <a:gd name="connsiteX0" fmla="*/ 2248410 w 2248410"/>
                  <a:gd name="connsiteY0" fmla="*/ 241783 h 803248"/>
                  <a:gd name="connsiteX1" fmla="*/ 1694122 w 2248410"/>
                  <a:gd name="connsiteY1" fmla="*/ 300305 h 803248"/>
                  <a:gd name="connsiteX2" fmla="*/ 1314749 w 2248410"/>
                  <a:gd name="connsiteY2" fmla="*/ 466267 h 803248"/>
                  <a:gd name="connsiteX3" fmla="*/ 1016410 w 2248410"/>
                  <a:gd name="connsiteY3" fmla="*/ 321302 h 803248"/>
                  <a:gd name="connsiteX4" fmla="*/ 721208 w 2248410"/>
                  <a:gd name="connsiteY4" fmla="*/ 538 h 803248"/>
                  <a:gd name="connsiteX5" fmla="*/ 329082 w 2248410"/>
                  <a:gd name="connsiteY5" fmla="*/ 220094 h 803248"/>
                  <a:gd name="connsiteX6" fmla="*/ 0 w 2248410"/>
                  <a:gd name="connsiteY6" fmla="*/ 803248 h 803248"/>
                  <a:gd name="connsiteX0" fmla="*/ 2300283 w 2300283"/>
                  <a:gd name="connsiteY0" fmla="*/ 241783 h 909276"/>
                  <a:gd name="connsiteX1" fmla="*/ 1745995 w 2300283"/>
                  <a:gd name="connsiteY1" fmla="*/ 300305 h 909276"/>
                  <a:gd name="connsiteX2" fmla="*/ 1366622 w 2300283"/>
                  <a:gd name="connsiteY2" fmla="*/ 466267 h 909276"/>
                  <a:gd name="connsiteX3" fmla="*/ 1068283 w 2300283"/>
                  <a:gd name="connsiteY3" fmla="*/ 321302 h 909276"/>
                  <a:gd name="connsiteX4" fmla="*/ 773081 w 2300283"/>
                  <a:gd name="connsiteY4" fmla="*/ 538 h 909276"/>
                  <a:gd name="connsiteX5" fmla="*/ 380955 w 2300283"/>
                  <a:gd name="connsiteY5" fmla="*/ 220094 h 909276"/>
                  <a:gd name="connsiteX6" fmla="*/ 0 w 2300283"/>
                  <a:gd name="connsiteY6" fmla="*/ 909276 h 909276"/>
                  <a:gd name="connsiteX0" fmla="*/ 2300283 w 2300283"/>
                  <a:gd name="connsiteY0" fmla="*/ 270588 h 938081"/>
                  <a:gd name="connsiteX1" fmla="*/ 1745995 w 2300283"/>
                  <a:gd name="connsiteY1" fmla="*/ 329110 h 938081"/>
                  <a:gd name="connsiteX2" fmla="*/ 1366622 w 2300283"/>
                  <a:gd name="connsiteY2" fmla="*/ 495072 h 938081"/>
                  <a:gd name="connsiteX3" fmla="*/ 1068283 w 2300283"/>
                  <a:gd name="connsiteY3" fmla="*/ 350107 h 938081"/>
                  <a:gd name="connsiteX4" fmla="*/ 803341 w 2300283"/>
                  <a:gd name="connsiteY4" fmla="*/ 426 h 938081"/>
                  <a:gd name="connsiteX5" fmla="*/ 380955 w 2300283"/>
                  <a:gd name="connsiteY5" fmla="*/ 248899 h 938081"/>
                  <a:gd name="connsiteX6" fmla="*/ 0 w 2300283"/>
                  <a:gd name="connsiteY6" fmla="*/ 938081 h 938081"/>
                  <a:gd name="connsiteX0" fmla="*/ 2300283 w 2300283"/>
                  <a:gd name="connsiteY0" fmla="*/ 203513 h 871006"/>
                  <a:gd name="connsiteX1" fmla="*/ 1745995 w 2300283"/>
                  <a:gd name="connsiteY1" fmla="*/ 262035 h 871006"/>
                  <a:gd name="connsiteX2" fmla="*/ 1366622 w 2300283"/>
                  <a:gd name="connsiteY2" fmla="*/ 427997 h 871006"/>
                  <a:gd name="connsiteX3" fmla="*/ 1068283 w 2300283"/>
                  <a:gd name="connsiteY3" fmla="*/ 283032 h 871006"/>
                  <a:gd name="connsiteX4" fmla="*/ 768758 w 2300283"/>
                  <a:gd name="connsiteY4" fmla="*/ 823 h 871006"/>
                  <a:gd name="connsiteX5" fmla="*/ 380955 w 2300283"/>
                  <a:gd name="connsiteY5" fmla="*/ 181824 h 871006"/>
                  <a:gd name="connsiteX6" fmla="*/ 0 w 2300283"/>
                  <a:gd name="connsiteY6" fmla="*/ 871006 h 871006"/>
                  <a:gd name="connsiteX0" fmla="*/ 2300283 w 2300283"/>
                  <a:gd name="connsiteY0" fmla="*/ 232195 h 899688"/>
                  <a:gd name="connsiteX1" fmla="*/ 1745995 w 2300283"/>
                  <a:gd name="connsiteY1" fmla="*/ 290717 h 899688"/>
                  <a:gd name="connsiteX2" fmla="*/ 1366622 w 2300283"/>
                  <a:gd name="connsiteY2" fmla="*/ 456679 h 899688"/>
                  <a:gd name="connsiteX3" fmla="*/ 1068283 w 2300283"/>
                  <a:gd name="connsiteY3" fmla="*/ 311714 h 899688"/>
                  <a:gd name="connsiteX4" fmla="*/ 690948 w 2300283"/>
                  <a:gd name="connsiteY4" fmla="*/ 589 h 899688"/>
                  <a:gd name="connsiteX5" fmla="*/ 380955 w 2300283"/>
                  <a:gd name="connsiteY5" fmla="*/ 210506 h 899688"/>
                  <a:gd name="connsiteX6" fmla="*/ 0 w 2300283"/>
                  <a:gd name="connsiteY6" fmla="*/ 899688 h 899688"/>
                  <a:gd name="connsiteX0" fmla="*/ 2200858 w 2200858"/>
                  <a:gd name="connsiteY0" fmla="*/ 232195 h 904508"/>
                  <a:gd name="connsiteX1" fmla="*/ 1646570 w 2200858"/>
                  <a:gd name="connsiteY1" fmla="*/ 290717 h 904508"/>
                  <a:gd name="connsiteX2" fmla="*/ 1267197 w 2200858"/>
                  <a:gd name="connsiteY2" fmla="*/ 456679 h 904508"/>
                  <a:gd name="connsiteX3" fmla="*/ 968858 w 2200858"/>
                  <a:gd name="connsiteY3" fmla="*/ 311714 h 904508"/>
                  <a:gd name="connsiteX4" fmla="*/ 591523 w 2200858"/>
                  <a:gd name="connsiteY4" fmla="*/ 589 h 904508"/>
                  <a:gd name="connsiteX5" fmla="*/ 281530 w 2200858"/>
                  <a:gd name="connsiteY5" fmla="*/ 210506 h 904508"/>
                  <a:gd name="connsiteX6" fmla="*/ 0 w 2200858"/>
                  <a:gd name="connsiteY6" fmla="*/ 904508 h 904508"/>
                  <a:gd name="connsiteX0" fmla="*/ 2200858 w 2200858"/>
                  <a:gd name="connsiteY0" fmla="*/ 232145 h 904458"/>
                  <a:gd name="connsiteX1" fmla="*/ 1646570 w 2200858"/>
                  <a:gd name="connsiteY1" fmla="*/ 290667 h 904458"/>
                  <a:gd name="connsiteX2" fmla="*/ 1267197 w 2200858"/>
                  <a:gd name="connsiteY2" fmla="*/ 456629 h 904458"/>
                  <a:gd name="connsiteX3" fmla="*/ 968858 w 2200858"/>
                  <a:gd name="connsiteY3" fmla="*/ 311664 h 904458"/>
                  <a:gd name="connsiteX4" fmla="*/ 591523 w 2200858"/>
                  <a:gd name="connsiteY4" fmla="*/ 539 h 904458"/>
                  <a:gd name="connsiteX5" fmla="*/ 324758 w 2200858"/>
                  <a:gd name="connsiteY5" fmla="*/ 220095 h 904458"/>
                  <a:gd name="connsiteX6" fmla="*/ 0 w 2200858"/>
                  <a:gd name="connsiteY6" fmla="*/ 904458 h 904458"/>
                  <a:gd name="connsiteX0" fmla="*/ 2200858 w 2200858"/>
                  <a:gd name="connsiteY0" fmla="*/ 72805 h 745118"/>
                  <a:gd name="connsiteX1" fmla="*/ 1646570 w 2200858"/>
                  <a:gd name="connsiteY1" fmla="*/ 131327 h 745118"/>
                  <a:gd name="connsiteX2" fmla="*/ 1267197 w 2200858"/>
                  <a:gd name="connsiteY2" fmla="*/ 297289 h 745118"/>
                  <a:gd name="connsiteX3" fmla="*/ 968858 w 2200858"/>
                  <a:gd name="connsiteY3" fmla="*/ 152324 h 745118"/>
                  <a:gd name="connsiteX4" fmla="*/ 682302 w 2200858"/>
                  <a:gd name="connsiteY4" fmla="*/ 53254 h 745118"/>
                  <a:gd name="connsiteX5" fmla="*/ 324758 w 2200858"/>
                  <a:gd name="connsiteY5" fmla="*/ 60755 h 745118"/>
                  <a:gd name="connsiteX6" fmla="*/ 0 w 2200858"/>
                  <a:gd name="connsiteY6" fmla="*/ 745118 h 745118"/>
                  <a:gd name="connsiteX0" fmla="*/ 2200858 w 2200858"/>
                  <a:gd name="connsiteY0" fmla="*/ 25098 h 697411"/>
                  <a:gd name="connsiteX1" fmla="*/ 1646570 w 2200858"/>
                  <a:gd name="connsiteY1" fmla="*/ 83620 h 697411"/>
                  <a:gd name="connsiteX2" fmla="*/ 1267197 w 2200858"/>
                  <a:gd name="connsiteY2" fmla="*/ 249582 h 697411"/>
                  <a:gd name="connsiteX3" fmla="*/ 968858 w 2200858"/>
                  <a:gd name="connsiteY3" fmla="*/ 104617 h 697411"/>
                  <a:gd name="connsiteX4" fmla="*/ 682302 w 2200858"/>
                  <a:gd name="connsiteY4" fmla="*/ 5547 h 697411"/>
                  <a:gd name="connsiteX5" fmla="*/ 463088 w 2200858"/>
                  <a:gd name="connsiteY5" fmla="*/ 109438 h 697411"/>
                  <a:gd name="connsiteX6" fmla="*/ 0 w 2200858"/>
                  <a:gd name="connsiteY6" fmla="*/ 697411 h 697411"/>
                  <a:gd name="connsiteX0" fmla="*/ 2071174 w 2071174"/>
                  <a:gd name="connsiteY0" fmla="*/ 25098 h 784161"/>
                  <a:gd name="connsiteX1" fmla="*/ 1516886 w 2071174"/>
                  <a:gd name="connsiteY1" fmla="*/ 83620 h 784161"/>
                  <a:gd name="connsiteX2" fmla="*/ 1137513 w 2071174"/>
                  <a:gd name="connsiteY2" fmla="*/ 249582 h 784161"/>
                  <a:gd name="connsiteX3" fmla="*/ 839174 w 2071174"/>
                  <a:gd name="connsiteY3" fmla="*/ 104617 h 784161"/>
                  <a:gd name="connsiteX4" fmla="*/ 552618 w 2071174"/>
                  <a:gd name="connsiteY4" fmla="*/ 5547 h 784161"/>
                  <a:gd name="connsiteX5" fmla="*/ 333404 w 2071174"/>
                  <a:gd name="connsiteY5" fmla="*/ 109438 h 784161"/>
                  <a:gd name="connsiteX6" fmla="*/ 0 w 2071174"/>
                  <a:gd name="connsiteY6" fmla="*/ 784161 h 784161"/>
                  <a:gd name="connsiteX0" fmla="*/ 2071174 w 2071174"/>
                  <a:gd name="connsiteY0" fmla="*/ 25098 h 784161"/>
                  <a:gd name="connsiteX1" fmla="*/ 1516886 w 2071174"/>
                  <a:gd name="connsiteY1" fmla="*/ 83620 h 784161"/>
                  <a:gd name="connsiteX2" fmla="*/ 1137513 w 2071174"/>
                  <a:gd name="connsiteY2" fmla="*/ 249582 h 784161"/>
                  <a:gd name="connsiteX3" fmla="*/ 839174 w 2071174"/>
                  <a:gd name="connsiteY3" fmla="*/ 104617 h 784161"/>
                  <a:gd name="connsiteX4" fmla="*/ 552618 w 2071174"/>
                  <a:gd name="connsiteY4" fmla="*/ 5547 h 784161"/>
                  <a:gd name="connsiteX5" fmla="*/ 333404 w 2071174"/>
                  <a:gd name="connsiteY5" fmla="*/ 109438 h 784161"/>
                  <a:gd name="connsiteX6" fmla="*/ 0 w 2071174"/>
                  <a:gd name="connsiteY6" fmla="*/ 784161 h 784161"/>
                  <a:gd name="connsiteX0" fmla="*/ 2066851 w 2066851"/>
                  <a:gd name="connsiteY0" fmla="*/ 25098 h 880549"/>
                  <a:gd name="connsiteX1" fmla="*/ 1512563 w 2066851"/>
                  <a:gd name="connsiteY1" fmla="*/ 83620 h 880549"/>
                  <a:gd name="connsiteX2" fmla="*/ 1133190 w 2066851"/>
                  <a:gd name="connsiteY2" fmla="*/ 249582 h 880549"/>
                  <a:gd name="connsiteX3" fmla="*/ 834851 w 2066851"/>
                  <a:gd name="connsiteY3" fmla="*/ 104617 h 880549"/>
                  <a:gd name="connsiteX4" fmla="*/ 548295 w 2066851"/>
                  <a:gd name="connsiteY4" fmla="*/ 5547 h 880549"/>
                  <a:gd name="connsiteX5" fmla="*/ 329081 w 2066851"/>
                  <a:gd name="connsiteY5" fmla="*/ 109438 h 880549"/>
                  <a:gd name="connsiteX6" fmla="*/ 0 w 2066851"/>
                  <a:gd name="connsiteY6" fmla="*/ 880549 h 880549"/>
                  <a:gd name="connsiteX0" fmla="*/ 2066851 w 2066851"/>
                  <a:gd name="connsiteY0" fmla="*/ 42810 h 898261"/>
                  <a:gd name="connsiteX1" fmla="*/ 1512563 w 2066851"/>
                  <a:gd name="connsiteY1" fmla="*/ 101332 h 898261"/>
                  <a:gd name="connsiteX2" fmla="*/ 1133190 w 2066851"/>
                  <a:gd name="connsiteY2" fmla="*/ 267294 h 898261"/>
                  <a:gd name="connsiteX3" fmla="*/ 834851 w 2066851"/>
                  <a:gd name="connsiteY3" fmla="*/ 122329 h 898261"/>
                  <a:gd name="connsiteX4" fmla="*/ 548295 w 2066851"/>
                  <a:gd name="connsiteY4" fmla="*/ 23259 h 898261"/>
                  <a:gd name="connsiteX5" fmla="*/ 342049 w 2066851"/>
                  <a:gd name="connsiteY5" fmla="*/ 78955 h 898261"/>
                  <a:gd name="connsiteX6" fmla="*/ 0 w 2066851"/>
                  <a:gd name="connsiteY6" fmla="*/ 898261 h 898261"/>
                  <a:gd name="connsiteX0" fmla="*/ 2066851 w 2066851"/>
                  <a:gd name="connsiteY0" fmla="*/ 23477 h 878928"/>
                  <a:gd name="connsiteX1" fmla="*/ 1512563 w 2066851"/>
                  <a:gd name="connsiteY1" fmla="*/ 81999 h 878928"/>
                  <a:gd name="connsiteX2" fmla="*/ 1133190 w 2066851"/>
                  <a:gd name="connsiteY2" fmla="*/ 247961 h 878928"/>
                  <a:gd name="connsiteX3" fmla="*/ 834851 w 2066851"/>
                  <a:gd name="connsiteY3" fmla="*/ 102996 h 878928"/>
                  <a:gd name="connsiteX4" fmla="*/ 548295 w 2066851"/>
                  <a:gd name="connsiteY4" fmla="*/ 3926 h 878928"/>
                  <a:gd name="connsiteX5" fmla="*/ 333403 w 2066851"/>
                  <a:gd name="connsiteY5" fmla="*/ 117455 h 878928"/>
                  <a:gd name="connsiteX6" fmla="*/ 0 w 2066851"/>
                  <a:gd name="connsiteY6" fmla="*/ 878928 h 878928"/>
                  <a:gd name="connsiteX0" fmla="*/ 2066851 w 2066851"/>
                  <a:gd name="connsiteY0" fmla="*/ 25097 h 880548"/>
                  <a:gd name="connsiteX1" fmla="*/ 1512563 w 2066851"/>
                  <a:gd name="connsiteY1" fmla="*/ 83619 h 880548"/>
                  <a:gd name="connsiteX2" fmla="*/ 1133190 w 2066851"/>
                  <a:gd name="connsiteY2" fmla="*/ 249581 h 880548"/>
                  <a:gd name="connsiteX3" fmla="*/ 834851 w 2066851"/>
                  <a:gd name="connsiteY3" fmla="*/ 104616 h 880548"/>
                  <a:gd name="connsiteX4" fmla="*/ 548295 w 2066851"/>
                  <a:gd name="connsiteY4" fmla="*/ 5546 h 880548"/>
                  <a:gd name="connsiteX5" fmla="*/ 277206 w 2066851"/>
                  <a:gd name="connsiteY5" fmla="*/ 109436 h 880548"/>
                  <a:gd name="connsiteX6" fmla="*/ 0 w 2066851"/>
                  <a:gd name="connsiteY6" fmla="*/ 880548 h 880548"/>
                  <a:gd name="connsiteX0" fmla="*/ 2066851 w 2066851"/>
                  <a:gd name="connsiteY0" fmla="*/ 29032 h 884483"/>
                  <a:gd name="connsiteX1" fmla="*/ 1512563 w 2066851"/>
                  <a:gd name="connsiteY1" fmla="*/ 87554 h 884483"/>
                  <a:gd name="connsiteX2" fmla="*/ 1133190 w 2066851"/>
                  <a:gd name="connsiteY2" fmla="*/ 253516 h 884483"/>
                  <a:gd name="connsiteX3" fmla="*/ 834851 w 2066851"/>
                  <a:gd name="connsiteY3" fmla="*/ 108551 h 884483"/>
                  <a:gd name="connsiteX4" fmla="*/ 582878 w 2066851"/>
                  <a:gd name="connsiteY4" fmla="*/ 4662 h 884483"/>
                  <a:gd name="connsiteX5" fmla="*/ 277206 w 2066851"/>
                  <a:gd name="connsiteY5" fmla="*/ 113371 h 884483"/>
                  <a:gd name="connsiteX6" fmla="*/ 0 w 2066851"/>
                  <a:gd name="connsiteY6" fmla="*/ 884483 h 884483"/>
                  <a:gd name="connsiteX0" fmla="*/ 2066851 w 2066851"/>
                  <a:gd name="connsiteY0" fmla="*/ 73772 h 929223"/>
                  <a:gd name="connsiteX1" fmla="*/ 1512563 w 2066851"/>
                  <a:gd name="connsiteY1" fmla="*/ 132294 h 929223"/>
                  <a:gd name="connsiteX2" fmla="*/ 1133190 w 2066851"/>
                  <a:gd name="connsiteY2" fmla="*/ 298256 h 929223"/>
                  <a:gd name="connsiteX3" fmla="*/ 834851 w 2066851"/>
                  <a:gd name="connsiteY3" fmla="*/ 153291 h 929223"/>
                  <a:gd name="connsiteX4" fmla="*/ 587201 w 2066851"/>
                  <a:gd name="connsiteY4" fmla="*/ 1207 h 929223"/>
                  <a:gd name="connsiteX5" fmla="*/ 277206 w 2066851"/>
                  <a:gd name="connsiteY5" fmla="*/ 158111 h 929223"/>
                  <a:gd name="connsiteX6" fmla="*/ 0 w 2066851"/>
                  <a:gd name="connsiteY6" fmla="*/ 929223 h 929223"/>
                  <a:gd name="connsiteX0" fmla="*/ 2066851 w 2066851"/>
                  <a:gd name="connsiteY0" fmla="*/ 74208 h 929659"/>
                  <a:gd name="connsiteX1" fmla="*/ 1512563 w 2066851"/>
                  <a:gd name="connsiteY1" fmla="*/ 132730 h 929659"/>
                  <a:gd name="connsiteX2" fmla="*/ 1133190 w 2066851"/>
                  <a:gd name="connsiteY2" fmla="*/ 298692 h 929659"/>
                  <a:gd name="connsiteX3" fmla="*/ 834851 w 2066851"/>
                  <a:gd name="connsiteY3" fmla="*/ 153727 h 929659"/>
                  <a:gd name="connsiteX4" fmla="*/ 587201 w 2066851"/>
                  <a:gd name="connsiteY4" fmla="*/ 1643 h 929659"/>
                  <a:gd name="connsiteX5" fmla="*/ 324757 w 2066851"/>
                  <a:gd name="connsiteY5" fmla="*/ 144089 h 929659"/>
                  <a:gd name="connsiteX6" fmla="*/ 0 w 2066851"/>
                  <a:gd name="connsiteY6" fmla="*/ 929659 h 929659"/>
                  <a:gd name="connsiteX0" fmla="*/ 2066851 w 2066851"/>
                  <a:gd name="connsiteY0" fmla="*/ 73261 h 928712"/>
                  <a:gd name="connsiteX1" fmla="*/ 1512563 w 2066851"/>
                  <a:gd name="connsiteY1" fmla="*/ 131783 h 928712"/>
                  <a:gd name="connsiteX2" fmla="*/ 1133190 w 2066851"/>
                  <a:gd name="connsiteY2" fmla="*/ 297745 h 928712"/>
                  <a:gd name="connsiteX3" fmla="*/ 834851 w 2066851"/>
                  <a:gd name="connsiteY3" fmla="*/ 152780 h 928712"/>
                  <a:gd name="connsiteX4" fmla="*/ 587201 w 2066851"/>
                  <a:gd name="connsiteY4" fmla="*/ 696 h 928712"/>
                  <a:gd name="connsiteX5" fmla="*/ 324757 w 2066851"/>
                  <a:gd name="connsiteY5" fmla="*/ 143142 h 928712"/>
                  <a:gd name="connsiteX6" fmla="*/ 0 w 2066851"/>
                  <a:gd name="connsiteY6" fmla="*/ 928712 h 9287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066851" h="928712">
                    <a:moveTo>
                      <a:pt x="2066851" y="73261"/>
                    </a:moveTo>
                    <a:cubicBezTo>
                      <a:pt x="1819005" y="59858"/>
                      <a:pt x="1668173" y="94369"/>
                      <a:pt x="1512563" y="131783"/>
                    </a:cubicBezTo>
                    <a:cubicBezTo>
                      <a:pt x="1356953" y="169197"/>
                      <a:pt x="1246142" y="294246"/>
                      <a:pt x="1133190" y="297745"/>
                    </a:cubicBezTo>
                    <a:cubicBezTo>
                      <a:pt x="1020238" y="301244"/>
                      <a:pt x="933054" y="217550"/>
                      <a:pt x="834851" y="152780"/>
                    </a:cubicBezTo>
                    <a:cubicBezTo>
                      <a:pt x="736648" y="88010"/>
                      <a:pt x="682303" y="9532"/>
                      <a:pt x="587201" y="696"/>
                    </a:cubicBezTo>
                    <a:cubicBezTo>
                      <a:pt x="492099" y="-8140"/>
                      <a:pt x="481703" y="68796"/>
                      <a:pt x="324757" y="143142"/>
                    </a:cubicBezTo>
                    <a:cubicBezTo>
                      <a:pt x="198072" y="270501"/>
                      <a:pt x="37556" y="797784"/>
                      <a:pt x="0" y="928712"/>
                    </a:cubicBezTo>
                  </a:path>
                </a:pathLst>
              </a:custGeom>
              <a:ln w="38100" cap="flat" cmpd="sng" algn="ctr">
                <a:solidFill>
                  <a:schemeClr val="tx1">
                    <a:lumMod val="95000"/>
                    <a:lumOff val="5000"/>
                  </a:schemeClr>
                </a:solidFill>
                <a:prstDash val="sys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" name="Freeform: Shape 5">
                <a:extLst>
                  <a:ext uri="{FF2B5EF4-FFF2-40B4-BE49-F238E27FC236}">
                    <a16:creationId xmlns:a16="http://schemas.microsoft.com/office/drawing/2014/main" id="{4E67565E-96EE-4D48-848C-C6293E7FDB0C}"/>
                  </a:ext>
                </a:extLst>
              </p:cNvPr>
              <p:cNvSpPr/>
              <p:nvPr/>
            </p:nvSpPr>
            <p:spPr>
              <a:xfrm>
                <a:off x="4018680" y="2193235"/>
                <a:ext cx="1715744" cy="491634"/>
              </a:xfrm>
              <a:custGeom>
                <a:avLst/>
                <a:gdLst>
                  <a:gd name="connsiteX0" fmla="*/ 2140423 w 2140423"/>
                  <a:gd name="connsiteY0" fmla="*/ 51031 h 417039"/>
                  <a:gd name="connsiteX1" fmla="*/ 1351529 w 2140423"/>
                  <a:gd name="connsiteY1" fmla="*/ 194466 h 417039"/>
                  <a:gd name="connsiteX2" fmla="*/ 688141 w 2140423"/>
                  <a:gd name="connsiteY2" fmla="*/ 3219 h 417039"/>
                  <a:gd name="connsiteX3" fmla="*/ 42682 w 2140423"/>
                  <a:gd name="connsiteY3" fmla="*/ 385713 h 417039"/>
                  <a:gd name="connsiteX4" fmla="*/ 24753 w 2140423"/>
                  <a:gd name="connsiteY4" fmla="*/ 409619 h 417039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688141 w 2140423"/>
                  <a:gd name="connsiteY2" fmla="*/ 71718 h 366008"/>
                  <a:gd name="connsiteX3" fmla="*/ 42682 w 2140423"/>
                  <a:gd name="connsiteY3" fmla="*/ 334682 h 366008"/>
                  <a:gd name="connsiteX4" fmla="*/ 24753 w 2140423"/>
                  <a:gd name="connsiteY4" fmla="*/ 358588 h 366008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688141 w 2140423"/>
                  <a:gd name="connsiteY2" fmla="*/ 71718 h 366008"/>
                  <a:gd name="connsiteX3" fmla="*/ 404819 w 2140423"/>
                  <a:gd name="connsiteY3" fmla="*/ 165519 h 366008"/>
                  <a:gd name="connsiteX4" fmla="*/ 42682 w 2140423"/>
                  <a:gd name="connsiteY4" fmla="*/ 334682 h 366008"/>
                  <a:gd name="connsiteX5" fmla="*/ 24753 w 2140423"/>
                  <a:gd name="connsiteY5" fmla="*/ 358588 h 366008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688141 w 2140423"/>
                  <a:gd name="connsiteY2" fmla="*/ 71718 h 366008"/>
                  <a:gd name="connsiteX3" fmla="*/ 530453 w 2140423"/>
                  <a:gd name="connsiteY3" fmla="*/ 230794 h 366008"/>
                  <a:gd name="connsiteX4" fmla="*/ 42682 w 2140423"/>
                  <a:gd name="connsiteY4" fmla="*/ 334682 h 366008"/>
                  <a:gd name="connsiteX5" fmla="*/ 24753 w 2140423"/>
                  <a:gd name="connsiteY5" fmla="*/ 358588 h 366008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860305 w 2140423"/>
                  <a:gd name="connsiteY2" fmla="*/ 123006 h 366008"/>
                  <a:gd name="connsiteX3" fmla="*/ 530453 w 2140423"/>
                  <a:gd name="connsiteY3" fmla="*/ 230794 h 366008"/>
                  <a:gd name="connsiteX4" fmla="*/ 42682 w 2140423"/>
                  <a:gd name="connsiteY4" fmla="*/ 334682 h 366008"/>
                  <a:gd name="connsiteX5" fmla="*/ 24753 w 2140423"/>
                  <a:gd name="connsiteY5" fmla="*/ 358588 h 366008"/>
                  <a:gd name="connsiteX0" fmla="*/ 2140423 w 2140423"/>
                  <a:gd name="connsiteY0" fmla="*/ 0 h 366008"/>
                  <a:gd name="connsiteX1" fmla="*/ 1640020 w 2140423"/>
                  <a:gd name="connsiteY1" fmla="*/ 162085 h 366008"/>
                  <a:gd name="connsiteX2" fmla="*/ 860305 w 2140423"/>
                  <a:gd name="connsiteY2" fmla="*/ 123006 h 366008"/>
                  <a:gd name="connsiteX3" fmla="*/ 530453 w 2140423"/>
                  <a:gd name="connsiteY3" fmla="*/ 230794 h 366008"/>
                  <a:gd name="connsiteX4" fmla="*/ 42682 w 2140423"/>
                  <a:gd name="connsiteY4" fmla="*/ 334682 h 366008"/>
                  <a:gd name="connsiteX5" fmla="*/ 24753 w 2140423"/>
                  <a:gd name="connsiteY5" fmla="*/ 358588 h 366008"/>
                  <a:gd name="connsiteX0" fmla="*/ 2070627 w 2070627"/>
                  <a:gd name="connsiteY0" fmla="*/ 0 h 501222"/>
                  <a:gd name="connsiteX1" fmla="*/ 1640020 w 2070627"/>
                  <a:gd name="connsiteY1" fmla="*/ 297299 h 501222"/>
                  <a:gd name="connsiteX2" fmla="*/ 860305 w 2070627"/>
                  <a:gd name="connsiteY2" fmla="*/ 258220 h 501222"/>
                  <a:gd name="connsiteX3" fmla="*/ 530453 w 2070627"/>
                  <a:gd name="connsiteY3" fmla="*/ 366008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40020 w 2070627"/>
                  <a:gd name="connsiteY1" fmla="*/ 297299 h 501222"/>
                  <a:gd name="connsiteX2" fmla="*/ 860305 w 2070627"/>
                  <a:gd name="connsiteY2" fmla="*/ 258220 h 501222"/>
                  <a:gd name="connsiteX3" fmla="*/ 530453 w 2070627"/>
                  <a:gd name="connsiteY3" fmla="*/ 366008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530453 w 2070627"/>
                  <a:gd name="connsiteY3" fmla="*/ 366008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392123 w 2070627"/>
                  <a:gd name="connsiteY3" fmla="*/ 192508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452642 w 2070627"/>
                  <a:gd name="connsiteY3" fmla="*/ 346730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508839 w 2070627"/>
                  <a:gd name="connsiteY3" fmla="*/ 438299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508839 w 2070627"/>
                  <a:gd name="connsiteY3" fmla="*/ 370827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508839 w 2070627"/>
                  <a:gd name="connsiteY3" fmla="*/ 433479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20086 w 2070627"/>
                  <a:gd name="connsiteY1" fmla="*/ 304315 h 501222"/>
                  <a:gd name="connsiteX2" fmla="*/ 860305 w 2070627"/>
                  <a:gd name="connsiteY2" fmla="*/ 258220 h 501222"/>
                  <a:gd name="connsiteX3" fmla="*/ 508839 w 2070627"/>
                  <a:gd name="connsiteY3" fmla="*/ 433479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5881 h 507103"/>
                  <a:gd name="connsiteX1" fmla="*/ 1507693 w 2070627"/>
                  <a:gd name="connsiteY1" fmla="*/ 6571 h 507103"/>
                  <a:gd name="connsiteX2" fmla="*/ 860305 w 2070627"/>
                  <a:gd name="connsiteY2" fmla="*/ 264101 h 507103"/>
                  <a:gd name="connsiteX3" fmla="*/ 508839 w 2070627"/>
                  <a:gd name="connsiteY3" fmla="*/ 439360 h 507103"/>
                  <a:gd name="connsiteX4" fmla="*/ 42682 w 2070627"/>
                  <a:gd name="connsiteY4" fmla="*/ 475777 h 507103"/>
                  <a:gd name="connsiteX5" fmla="*/ 24753 w 2070627"/>
                  <a:gd name="connsiteY5" fmla="*/ 499683 h 507103"/>
                  <a:gd name="connsiteX0" fmla="*/ 2070627 w 2070627"/>
                  <a:gd name="connsiteY0" fmla="*/ 4686 h 505908"/>
                  <a:gd name="connsiteX1" fmla="*/ 1507693 w 2070627"/>
                  <a:gd name="connsiteY1" fmla="*/ 5376 h 505908"/>
                  <a:gd name="connsiteX2" fmla="*/ 860305 w 2070627"/>
                  <a:gd name="connsiteY2" fmla="*/ 262906 h 505908"/>
                  <a:gd name="connsiteX3" fmla="*/ 508839 w 2070627"/>
                  <a:gd name="connsiteY3" fmla="*/ 438165 h 505908"/>
                  <a:gd name="connsiteX4" fmla="*/ 42682 w 2070627"/>
                  <a:gd name="connsiteY4" fmla="*/ 474582 h 505908"/>
                  <a:gd name="connsiteX5" fmla="*/ 24753 w 2070627"/>
                  <a:gd name="connsiteY5" fmla="*/ 498488 h 505908"/>
                  <a:gd name="connsiteX0" fmla="*/ 2070627 w 2070627"/>
                  <a:gd name="connsiteY0" fmla="*/ 37644 h 538866"/>
                  <a:gd name="connsiteX1" fmla="*/ 1507693 w 2070627"/>
                  <a:gd name="connsiteY1" fmla="*/ 38334 h 538866"/>
                  <a:gd name="connsiteX2" fmla="*/ 860305 w 2070627"/>
                  <a:gd name="connsiteY2" fmla="*/ 295864 h 538866"/>
                  <a:gd name="connsiteX3" fmla="*/ 508839 w 2070627"/>
                  <a:gd name="connsiteY3" fmla="*/ 471123 h 538866"/>
                  <a:gd name="connsiteX4" fmla="*/ 42682 w 2070627"/>
                  <a:gd name="connsiteY4" fmla="*/ 507540 h 538866"/>
                  <a:gd name="connsiteX5" fmla="*/ 24753 w 2070627"/>
                  <a:gd name="connsiteY5" fmla="*/ 531446 h 538866"/>
                  <a:gd name="connsiteX0" fmla="*/ 2070627 w 2070627"/>
                  <a:gd name="connsiteY0" fmla="*/ 85802 h 587024"/>
                  <a:gd name="connsiteX1" fmla="*/ 1507693 w 2070627"/>
                  <a:gd name="connsiteY1" fmla="*/ 86492 h 587024"/>
                  <a:gd name="connsiteX2" fmla="*/ 860305 w 2070627"/>
                  <a:gd name="connsiteY2" fmla="*/ 344022 h 587024"/>
                  <a:gd name="connsiteX3" fmla="*/ 431029 w 2070627"/>
                  <a:gd name="connsiteY3" fmla="*/ 3600 h 587024"/>
                  <a:gd name="connsiteX4" fmla="*/ 42682 w 2070627"/>
                  <a:gd name="connsiteY4" fmla="*/ 555698 h 587024"/>
                  <a:gd name="connsiteX5" fmla="*/ 24753 w 2070627"/>
                  <a:gd name="connsiteY5" fmla="*/ 579604 h 587024"/>
                  <a:gd name="connsiteX0" fmla="*/ 2070627 w 2070627"/>
                  <a:gd name="connsiteY0" fmla="*/ 86798 h 588020"/>
                  <a:gd name="connsiteX1" fmla="*/ 1507693 w 2070627"/>
                  <a:gd name="connsiteY1" fmla="*/ 87488 h 588020"/>
                  <a:gd name="connsiteX2" fmla="*/ 838691 w 2070627"/>
                  <a:gd name="connsiteY2" fmla="*/ 258268 h 588020"/>
                  <a:gd name="connsiteX3" fmla="*/ 431029 w 2070627"/>
                  <a:gd name="connsiteY3" fmla="*/ 4596 h 588020"/>
                  <a:gd name="connsiteX4" fmla="*/ 42682 w 2070627"/>
                  <a:gd name="connsiteY4" fmla="*/ 556694 h 588020"/>
                  <a:gd name="connsiteX5" fmla="*/ 24753 w 2070627"/>
                  <a:gd name="connsiteY5" fmla="*/ 580600 h 588020"/>
                  <a:gd name="connsiteX0" fmla="*/ 2070627 w 2070627"/>
                  <a:gd name="connsiteY0" fmla="*/ 148793 h 650015"/>
                  <a:gd name="connsiteX1" fmla="*/ 1507693 w 2070627"/>
                  <a:gd name="connsiteY1" fmla="*/ 149483 h 650015"/>
                  <a:gd name="connsiteX2" fmla="*/ 838691 w 2070627"/>
                  <a:gd name="connsiteY2" fmla="*/ 320263 h 650015"/>
                  <a:gd name="connsiteX3" fmla="*/ 392123 w 2070627"/>
                  <a:gd name="connsiteY3" fmla="*/ 3938 h 650015"/>
                  <a:gd name="connsiteX4" fmla="*/ 42682 w 2070627"/>
                  <a:gd name="connsiteY4" fmla="*/ 618689 h 650015"/>
                  <a:gd name="connsiteX5" fmla="*/ 24753 w 2070627"/>
                  <a:gd name="connsiteY5" fmla="*/ 642595 h 650015"/>
                  <a:gd name="connsiteX0" fmla="*/ 2140976 w 2140976"/>
                  <a:gd name="connsiteY0" fmla="*/ 148793 h 639695"/>
                  <a:gd name="connsiteX1" fmla="*/ 1578042 w 2140976"/>
                  <a:gd name="connsiteY1" fmla="*/ 149483 h 639695"/>
                  <a:gd name="connsiteX2" fmla="*/ 909040 w 2140976"/>
                  <a:gd name="connsiteY2" fmla="*/ 320263 h 639695"/>
                  <a:gd name="connsiteX3" fmla="*/ 462472 w 2140976"/>
                  <a:gd name="connsiteY3" fmla="*/ 3938 h 639695"/>
                  <a:gd name="connsiteX4" fmla="*/ 113031 w 2140976"/>
                  <a:gd name="connsiteY4" fmla="*/ 618689 h 639695"/>
                  <a:gd name="connsiteX5" fmla="*/ 0 w 2140976"/>
                  <a:gd name="connsiteY5" fmla="*/ 589582 h 639695"/>
                  <a:gd name="connsiteX0" fmla="*/ 2027945 w 2027945"/>
                  <a:gd name="connsiteY0" fmla="*/ 148793 h 618689"/>
                  <a:gd name="connsiteX1" fmla="*/ 1465011 w 2027945"/>
                  <a:gd name="connsiteY1" fmla="*/ 149483 h 618689"/>
                  <a:gd name="connsiteX2" fmla="*/ 796009 w 2027945"/>
                  <a:gd name="connsiteY2" fmla="*/ 320263 h 618689"/>
                  <a:gd name="connsiteX3" fmla="*/ 349441 w 2027945"/>
                  <a:gd name="connsiteY3" fmla="*/ 3938 h 618689"/>
                  <a:gd name="connsiteX4" fmla="*/ 0 w 2027945"/>
                  <a:gd name="connsiteY4" fmla="*/ 618689 h 618689"/>
                  <a:gd name="connsiteX0" fmla="*/ 2144661 w 2144661"/>
                  <a:gd name="connsiteY0" fmla="*/ 148793 h 599411"/>
                  <a:gd name="connsiteX1" fmla="*/ 1581727 w 2144661"/>
                  <a:gd name="connsiteY1" fmla="*/ 149483 h 599411"/>
                  <a:gd name="connsiteX2" fmla="*/ 912725 w 2144661"/>
                  <a:gd name="connsiteY2" fmla="*/ 320263 h 599411"/>
                  <a:gd name="connsiteX3" fmla="*/ 466157 w 2144661"/>
                  <a:gd name="connsiteY3" fmla="*/ 3938 h 599411"/>
                  <a:gd name="connsiteX4" fmla="*/ 0 w 2144661"/>
                  <a:gd name="connsiteY4" fmla="*/ 599411 h 599411"/>
                  <a:gd name="connsiteX0" fmla="*/ 2144661 w 2144661"/>
                  <a:gd name="connsiteY0" fmla="*/ 182247 h 632865"/>
                  <a:gd name="connsiteX1" fmla="*/ 1581727 w 2144661"/>
                  <a:gd name="connsiteY1" fmla="*/ 182937 h 632865"/>
                  <a:gd name="connsiteX2" fmla="*/ 912725 w 2144661"/>
                  <a:gd name="connsiteY2" fmla="*/ 353717 h 632865"/>
                  <a:gd name="connsiteX3" fmla="*/ 543968 w 2144661"/>
                  <a:gd name="connsiteY3" fmla="*/ 3656 h 632865"/>
                  <a:gd name="connsiteX4" fmla="*/ 0 w 2144661"/>
                  <a:gd name="connsiteY4" fmla="*/ 632865 h 632865"/>
                  <a:gd name="connsiteX0" fmla="*/ 2144661 w 2144661"/>
                  <a:gd name="connsiteY0" fmla="*/ 182247 h 632865"/>
                  <a:gd name="connsiteX1" fmla="*/ 1581727 w 2144661"/>
                  <a:gd name="connsiteY1" fmla="*/ 182937 h 632865"/>
                  <a:gd name="connsiteX2" fmla="*/ 912725 w 2144661"/>
                  <a:gd name="connsiteY2" fmla="*/ 353717 h 632865"/>
                  <a:gd name="connsiteX3" fmla="*/ 543968 w 2144661"/>
                  <a:gd name="connsiteY3" fmla="*/ 3656 h 632865"/>
                  <a:gd name="connsiteX4" fmla="*/ 0 w 2144661"/>
                  <a:gd name="connsiteY4" fmla="*/ 632865 h 632865"/>
                  <a:gd name="connsiteX0" fmla="*/ 2144661 w 2144661"/>
                  <a:gd name="connsiteY0" fmla="*/ 182345 h 632963"/>
                  <a:gd name="connsiteX1" fmla="*/ 1599018 w 2144661"/>
                  <a:gd name="connsiteY1" fmla="*/ 245688 h 632963"/>
                  <a:gd name="connsiteX2" fmla="*/ 912725 w 2144661"/>
                  <a:gd name="connsiteY2" fmla="*/ 353815 h 632963"/>
                  <a:gd name="connsiteX3" fmla="*/ 543968 w 2144661"/>
                  <a:gd name="connsiteY3" fmla="*/ 3754 h 632963"/>
                  <a:gd name="connsiteX4" fmla="*/ 0 w 2144661"/>
                  <a:gd name="connsiteY4" fmla="*/ 632963 h 632963"/>
                  <a:gd name="connsiteX0" fmla="*/ 2144661 w 2144661"/>
                  <a:gd name="connsiteY0" fmla="*/ 182491 h 633109"/>
                  <a:gd name="connsiteX1" fmla="*/ 1599018 w 2144661"/>
                  <a:gd name="connsiteY1" fmla="*/ 245834 h 633109"/>
                  <a:gd name="connsiteX2" fmla="*/ 990536 w 2144661"/>
                  <a:gd name="connsiteY2" fmla="*/ 339503 h 633109"/>
                  <a:gd name="connsiteX3" fmla="*/ 543968 w 2144661"/>
                  <a:gd name="connsiteY3" fmla="*/ 3900 h 633109"/>
                  <a:gd name="connsiteX4" fmla="*/ 0 w 2144661"/>
                  <a:gd name="connsiteY4" fmla="*/ 633109 h 633109"/>
                  <a:gd name="connsiteX0" fmla="*/ 2144661 w 2144661"/>
                  <a:gd name="connsiteY0" fmla="*/ 177716 h 628334"/>
                  <a:gd name="connsiteX1" fmla="*/ 1599018 w 2144661"/>
                  <a:gd name="connsiteY1" fmla="*/ 241059 h 628334"/>
                  <a:gd name="connsiteX2" fmla="*/ 990536 w 2144661"/>
                  <a:gd name="connsiteY2" fmla="*/ 334728 h 628334"/>
                  <a:gd name="connsiteX3" fmla="*/ 479126 w 2144661"/>
                  <a:gd name="connsiteY3" fmla="*/ 3944 h 628334"/>
                  <a:gd name="connsiteX4" fmla="*/ 0 w 2144661"/>
                  <a:gd name="connsiteY4" fmla="*/ 628334 h 628334"/>
                  <a:gd name="connsiteX0" fmla="*/ 2144661 w 2144661"/>
                  <a:gd name="connsiteY0" fmla="*/ 177178 h 627796"/>
                  <a:gd name="connsiteX1" fmla="*/ 1599018 w 2144661"/>
                  <a:gd name="connsiteY1" fmla="*/ 240521 h 627796"/>
                  <a:gd name="connsiteX2" fmla="*/ 1068347 w 2144661"/>
                  <a:gd name="connsiteY2" fmla="*/ 392024 h 627796"/>
                  <a:gd name="connsiteX3" fmla="*/ 479126 w 2144661"/>
                  <a:gd name="connsiteY3" fmla="*/ 3406 h 627796"/>
                  <a:gd name="connsiteX4" fmla="*/ 0 w 2144661"/>
                  <a:gd name="connsiteY4" fmla="*/ 627796 h 627796"/>
                  <a:gd name="connsiteX0" fmla="*/ 2144661 w 2144661"/>
                  <a:gd name="connsiteY0" fmla="*/ 185072 h 635690"/>
                  <a:gd name="connsiteX1" fmla="*/ 1599018 w 2144661"/>
                  <a:gd name="connsiteY1" fmla="*/ 248415 h 635690"/>
                  <a:gd name="connsiteX2" fmla="*/ 1068347 w 2144661"/>
                  <a:gd name="connsiteY2" fmla="*/ 399918 h 635690"/>
                  <a:gd name="connsiteX3" fmla="*/ 834849 w 2144661"/>
                  <a:gd name="connsiteY3" fmla="*/ 245314 h 635690"/>
                  <a:gd name="connsiteX4" fmla="*/ 479126 w 2144661"/>
                  <a:gd name="connsiteY4" fmla="*/ 11300 h 635690"/>
                  <a:gd name="connsiteX5" fmla="*/ 0 w 2144661"/>
                  <a:gd name="connsiteY5" fmla="*/ 635690 h 635690"/>
                  <a:gd name="connsiteX0" fmla="*/ 2144661 w 2144661"/>
                  <a:gd name="connsiteY0" fmla="*/ 182658 h 633276"/>
                  <a:gd name="connsiteX1" fmla="*/ 1599018 w 2144661"/>
                  <a:gd name="connsiteY1" fmla="*/ 246001 h 633276"/>
                  <a:gd name="connsiteX2" fmla="*/ 1068347 w 2144661"/>
                  <a:gd name="connsiteY2" fmla="*/ 397504 h 633276"/>
                  <a:gd name="connsiteX3" fmla="*/ 852141 w 2144661"/>
                  <a:gd name="connsiteY3" fmla="*/ 320011 h 633276"/>
                  <a:gd name="connsiteX4" fmla="*/ 479126 w 2144661"/>
                  <a:gd name="connsiteY4" fmla="*/ 8886 h 633276"/>
                  <a:gd name="connsiteX5" fmla="*/ 0 w 2144661"/>
                  <a:gd name="connsiteY5" fmla="*/ 633276 h 633276"/>
                  <a:gd name="connsiteX0" fmla="*/ 2144661 w 2144661"/>
                  <a:gd name="connsiteY0" fmla="*/ 168572 h 619190"/>
                  <a:gd name="connsiteX1" fmla="*/ 1599018 w 2144661"/>
                  <a:gd name="connsiteY1" fmla="*/ 231915 h 619190"/>
                  <a:gd name="connsiteX2" fmla="*/ 1068347 w 2144661"/>
                  <a:gd name="connsiteY2" fmla="*/ 383418 h 619190"/>
                  <a:gd name="connsiteX3" fmla="*/ 852141 w 2144661"/>
                  <a:gd name="connsiteY3" fmla="*/ 305925 h 619190"/>
                  <a:gd name="connsiteX4" fmla="*/ 427253 w 2144661"/>
                  <a:gd name="connsiteY4" fmla="*/ 9258 h 619190"/>
                  <a:gd name="connsiteX5" fmla="*/ 0 w 2144661"/>
                  <a:gd name="connsiteY5" fmla="*/ 619190 h 619190"/>
                  <a:gd name="connsiteX0" fmla="*/ 2144661 w 2144661"/>
                  <a:gd name="connsiteY0" fmla="*/ 192064 h 642682"/>
                  <a:gd name="connsiteX1" fmla="*/ 1599018 w 2144661"/>
                  <a:gd name="connsiteY1" fmla="*/ 255407 h 642682"/>
                  <a:gd name="connsiteX2" fmla="*/ 1068347 w 2144661"/>
                  <a:gd name="connsiteY2" fmla="*/ 406910 h 642682"/>
                  <a:gd name="connsiteX3" fmla="*/ 852141 w 2144661"/>
                  <a:gd name="connsiteY3" fmla="*/ 329417 h 642682"/>
                  <a:gd name="connsiteX4" fmla="*/ 349443 w 2144661"/>
                  <a:gd name="connsiteY4" fmla="*/ 8653 h 642682"/>
                  <a:gd name="connsiteX5" fmla="*/ 0 w 2144661"/>
                  <a:gd name="connsiteY5" fmla="*/ 642682 h 642682"/>
                  <a:gd name="connsiteX0" fmla="*/ 2114402 w 2114402"/>
                  <a:gd name="connsiteY0" fmla="*/ 192064 h 666779"/>
                  <a:gd name="connsiteX1" fmla="*/ 1568759 w 2114402"/>
                  <a:gd name="connsiteY1" fmla="*/ 255407 h 666779"/>
                  <a:gd name="connsiteX2" fmla="*/ 1038088 w 2114402"/>
                  <a:gd name="connsiteY2" fmla="*/ 406910 h 666779"/>
                  <a:gd name="connsiteX3" fmla="*/ 821882 w 2114402"/>
                  <a:gd name="connsiteY3" fmla="*/ 329417 h 666779"/>
                  <a:gd name="connsiteX4" fmla="*/ 319184 w 2114402"/>
                  <a:gd name="connsiteY4" fmla="*/ 8653 h 666779"/>
                  <a:gd name="connsiteX5" fmla="*/ 0 w 2114402"/>
                  <a:gd name="connsiteY5" fmla="*/ 666779 h 666779"/>
                  <a:gd name="connsiteX0" fmla="*/ 2114402 w 2114402"/>
                  <a:gd name="connsiteY0" fmla="*/ 192064 h 666779"/>
                  <a:gd name="connsiteX1" fmla="*/ 1568759 w 2114402"/>
                  <a:gd name="connsiteY1" fmla="*/ 255407 h 666779"/>
                  <a:gd name="connsiteX2" fmla="*/ 1038088 w 2114402"/>
                  <a:gd name="connsiteY2" fmla="*/ 406910 h 666779"/>
                  <a:gd name="connsiteX3" fmla="*/ 821882 w 2114402"/>
                  <a:gd name="connsiteY3" fmla="*/ 329417 h 666779"/>
                  <a:gd name="connsiteX4" fmla="*/ 414286 w 2114402"/>
                  <a:gd name="connsiteY4" fmla="*/ 8653 h 666779"/>
                  <a:gd name="connsiteX5" fmla="*/ 0 w 2114402"/>
                  <a:gd name="connsiteY5" fmla="*/ 666779 h 666779"/>
                  <a:gd name="connsiteX0" fmla="*/ 2114402 w 2114402"/>
                  <a:gd name="connsiteY0" fmla="*/ 243992 h 718707"/>
                  <a:gd name="connsiteX1" fmla="*/ 1568759 w 2114402"/>
                  <a:gd name="connsiteY1" fmla="*/ 307335 h 718707"/>
                  <a:gd name="connsiteX2" fmla="*/ 1038088 w 2114402"/>
                  <a:gd name="connsiteY2" fmla="*/ 458838 h 718707"/>
                  <a:gd name="connsiteX3" fmla="*/ 821882 w 2114402"/>
                  <a:gd name="connsiteY3" fmla="*/ 381345 h 718707"/>
                  <a:gd name="connsiteX4" fmla="*/ 470483 w 2114402"/>
                  <a:gd name="connsiteY4" fmla="*/ 7567 h 718707"/>
                  <a:gd name="connsiteX5" fmla="*/ 0 w 2114402"/>
                  <a:gd name="connsiteY5" fmla="*/ 718707 h 718707"/>
                  <a:gd name="connsiteX0" fmla="*/ 2114402 w 2114402"/>
                  <a:gd name="connsiteY0" fmla="*/ 206198 h 680913"/>
                  <a:gd name="connsiteX1" fmla="*/ 1568759 w 2114402"/>
                  <a:gd name="connsiteY1" fmla="*/ 269541 h 680913"/>
                  <a:gd name="connsiteX2" fmla="*/ 1038088 w 2114402"/>
                  <a:gd name="connsiteY2" fmla="*/ 421044 h 680913"/>
                  <a:gd name="connsiteX3" fmla="*/ 821882 w 2114402"/>
                  <a:gd name="connsiteY3" fmla="*/ 343551 h 680913"/>
                  <a:gd name="connsiteX4" fmla="*/ 409964 w 2114402"/>
                  <a:gd name="connsiteY4" fmla="*/ 8329 h 680913"/>
                  <a:gd name="connsiteX5" fmla="*/ 0 w 2114402"/>
                  <a:gd name="connsiteY5" fmla="*/ 680913 h 680913"/>
                  <a:gd name="connsiteX0" fmla="*/ 2114402 w 2114402"/>
                  <a:gd name="connsiteY0" fmla="*/ 206198 h 680913"/>
                  <a:gd name="connsiteX1" fmla="*/ 1568759 w 2114402"/>
                  <a:gd name="connsiteY1" fmla="*/ 269541 h 680913"/>
                  <a:gd name="connsiteX2" fmla="*/ 1038088 w 2114402"/>
                  <a:gd name="connsiteY2" fmla="*/ 421044 h 680913"/>
                  <a:gd name="connsiteX3" fmla="*/ 821882 w 2114402"/>
                  <a:gd name="connsiteY3" fmla="*/ 343551 h 680913"/>
                  <a:gd name="connsiteX4" fmla="*/ 422933 w 2114402"/>
                  <a:gd name="connsiteY4" fmla="*/ 8329 h 680913"/>
                  <a:gd name="connsiteX5" fmla="*/ 0 w 2114402"/>
                  <a:gd name="connsiteY5" fmla="*/ 680913 h 680913"/>
                  <a:gd name="connsiteX0" fmla="*/ 2101434 w 2101434"/>
                  <a:gd name="connsiteY0" fmla="*/ 206198 h 685733"/>
                  <a:gd name="connsiteX1" fmla="*/ 1555791 w 2101434"/>
                  <a:gd name="connsiteY1" fmla="*/ 269541 h 685733"/>
                  <a:gd name="connsiteX2" fmla="*/ 1025120 w 2101434"/>
                  <a:gd name="connsiteY2" fmla="*/ 421044 h 685733"/>
                  <a:gd name="connsiteX3" fmla="*/ 808914 w 2101434"/>
                  <a:gd name="connsiteY3" fmla="*/ 343551 h 685733"/>
                  <a:gd name="connsiteX4" fmla="*/ 409965 w 2101434"/>
                  <a:gd name="connsiteY4" fmla="*/ 8329 h 685733"/>
                  <a:gd name="connsiteX5" fmla="*/ 0 w 2101434"/>
                  <a:gd name="connsiteY5" fmla="*/ 685733 h 685733"/>
                  <a:gd name="connsiteX0" fmla="*/ 2101434 w 2101434"/>
                  <a:gd name="connsiteY0" fmla="*/ 211194 h 690729"/>
                  <a:gd name="connsiteX1" fmla="*/ 1555791 w 2101434"/>
                  <a:gd name="connsiteY1" fmla="*/ 274537 h 690729"/>
                  <a:gd name="connsiteX2" fmla="*/ 1025120 w 2101434"/>
                  <a:gd name="connsiteY2" fmla="*/ 426040 h 690729"/>
                  <a:gd name="connsiteX3" fmla="*/ 882402 w 2101434"/>
                  <a:gd name="connsiteY3" fmla="*/ 203964 h 690729"/>
                  <a:gd name="connsiteX4" fmla="*/ 409965 w 2101434"/>
                  <a:gd name="connsiteY4" fmla="*/ 13325 h 690729"/>
                  <a:gd name="connsiteX5" fmla="*/ 0 w 2101434"/>
                  <a:gd name="connsiteY5" fmla="*/ 690729 h 690729"/>
                  <a:gd name="connsiteX0" fmla="*/ 2101434 w 2101434"/>
                  <a:gd name="connsiteY0" fmla="*/ 211194 h 690729"/>
                  <a:gd name="connsiteX1" fmla="*/ 1555791 w 2101434"/>
                  <a:gd name="connsiteY1" fmla="*/ 274537 h 690729"/>
                  <a:gd name="connsiteX2" fmla="*/ 1072671 w 2101434"/>
                  <a:gd name="connsiteY2" fmla="*/ 329651 h 690729"/>
                  <a:gd name="connsiteX3" fmla="*/ 882402 w 2101434"/>
                  <a:gd name="connsiteY3" fmla="*/ 203964 h 690729"/>
                  <a:gd name="connsiteX4" fmla="*/ 409965 w 2101434"/>
                  <a:gd name="connsiteY4" fmla="*/ 13325 h 690729"/>
                  <a:gd name="connsiteX5" fmla="*/ 0 w 2101434"/>
                  <a:gd name="connsiteY5" fmla="*/ 690729 h 690729"/>
                  <a:gd name="connsiteX0" fmla="*/ 2101434 w 2101434"/>
                  <a:gd name="connsiteY0" fmla="*/ 211194 h 690729"/>
                  <a:gd name="connsiteX1" fmla="*/ 1560114 w 2101434"/>
                  <a:gd name="connsiteY1" fmla="*/ 149231 h 690729"/>
                  <a:gd name="connsiteX2" fmla="*/ 1072671 w 2101434"/>
                  <a:gd name="connsiteY2" fmla="*/ 329651 h 690729"/>
                  <a:gd name="connsiteX3" fmla="*/ 882402 w 2101434"/>
                  <a:gd name="connsiteY3" fmla="*/ 203964 h 690729"/>
                  <a:gd name="connsiteX4" fmla="*/ 409965 w 2101434"/>
                  <a:gd name="connsiteY4" fmla="*/ 13325 h 690729"/>
                  <a:gd name="connsiteX5" fmla="*/ 0 w 2101434"/>
                  <a:gd name="connsiteY5" fmla="*/ 690729 h 690729"/>
                  <a:gd name="connsiteX0" fmla="*/ 2092788 w 2092788"/>
                  <a:gd name="connsiteY0" fmla="*/ 66611 h 690729"/>
                  <a:gd name="connsiteX1" fmla="*/ 1560114 w 2092788"/>
                  <a:gd name="connsiteY1" fmla="*/ 149231 h 690729"/>
                  <a:gd name="connsiteX2" fmla="*/ 1072671 w 2092788"/>
                  <a:gd name="connsiteY2" fmla="*/ 329651 h 690729"/>
                  <a:gd name="connsiteX3" fmla="*/ 882402 w 2092788"/>
                  <a:gd name="connsiteY3" fmla="*/ 203964 h 690729"/>
                  <a:gd name="connsiteX4" fmla="*/ 409965 w 2092788"/>
                  <a:gd name="connsiteY4" fmla="*/ 13325 h 690729"/>
                  <a:gd name="connsiteX5" fmla="*/ 0 w 2092788"/>
                  <a:gd name="connsiteY5" fmla="*/ 690729 h 690729"/>
                  <a:gd name="connsiteX0" fmla="*/ 2092788 w 2092788"/>
                  <a:gd name="connsiteY0" fmla="*/ 66611 h 690729"/>
                  <a:gd name="connsiteX1" fmla="*/ 1560114 w 2092788"/>
                  <a:gd name="connsiteY1" fmla="*/ 149231 h 690729"/>
                  <a:gd name="connsiteX2" fmla="*/ 1072671 w 2092788"/>
                  <a:gd name="connsiteY2" fmla="*/ 329651 h 690729"/>
                  <a:gd name="connsiteX3" fmla="*/ 882402 w 2092788"/>
                  <a:gd name="connsiteY3" fmla="*/ 203964 h 690729"/>
                  <a:gd name="connsiteX4" fmla="*/ 409965 w 2092788"/>
                  <a:gd name="connsiteY4" fmla="*/ 13325 h 690729"/>
                  <a:gd name="connsiteX5" fmla="*/ 0 w 2092788"/>
                  <a:gd name="connsiteY5" fmla="*/ 690729 h 690729"/>
                  <a:gd name="connsiteX0" fmla="*/ 2114402 w 2114402"/>
                  <a:gd name="connsiteY0" fmla="*/ 124445 h 690729"/>
                  <a:gd name="connsiteX1" fmla="*/ 1560114 w 2114402"/>
                  <a:gd name="connsiteY1" fmla="*/ 149231 h 690729"/>
                  <a:gd name="connsiteX2" fmla="*/ 1072671 w 2114402"/>
                  <a:gd name="connsiteY2" fmla="*/ 329651 h 690729"/>
                  <a:gd name="connsiteX3" fmla="*/ 882402 w 2114402"/>
                  <a:gd name="connsiteY3" fmla="*/ 203964 h 690729"/>
                  <a:gd name="connsiteX4" fmla="*/ 409965 w 2114402"/>
                  <a:gd name="connsiteY4" fmla="*/ 13325 h 690729"/>
                  <a:gd name="connsiteX5" fmla="*/ 0 w 2114402"/>
                  <a:gd name="connsiteY5" fmla="*/ 690729 h 690729"/>
                  <a:gd name="connsiteX0" fmla="*/ 2114402 w 2114402"/>
                  <a:gd name="connsiteY0" fmla="*/ 124445 h 690729"/>
                  <a:gd name="connsiteX1" fmla="*/ 1560114 w 2114402"/>
                  <a:gd name="connsiteY1" fmla="*/ 182967 h 690729"/>
                  <a:gd name="connsiteX2" fmla="*/ 1072671 w 2114402"/>
                  <a:gd name="connsiteY2" fmla="*/ 329651 h 690729"/>
                  <a:gd name="connsiteX3" fmla="*/ 882402 w 2114402"/>
                  <a:gd name="connsiteY3" fmla="*/ 203964 h 690729"/>
                  <a:gd name="connsiteX4" fmla="*/ 409965 w 2114402"/>
                  <a:gd name="connsiteY4" fmla="*/ 13325 h 690729"/>
                  <a:gd name="connsiteX5" fmla="*/ 0 w 2114402"/>
                  <a:gd name="connsiteY5" fmla="*/ 690729 h 690729"/>
                  <a:gd name="connsiteX0" fmla="*/ 2114402 w 2114402"/>
                  <a:gd name="connsiteY0" fmla="*/ 124445 h 690729"/>
                  <a:gd name="connsiteX1" fmla="*/ 1560114 w 2114402"/>
                  <a:gd name="connsiteY1" fmla="*/ 182967 h 690729"/>
                  <a:gd name="connsiteX2" fmla="*/ 1180741 w 2114402"/>
                  <a:gd name="connsiteY2" fmla="*/ 348929 h 690729"/>
                  <a:gd name="connsiteX3" fmla="*/ 882402 w 2114402"/>
                  <a:gd name="connsiteY3" fmla="*/ 203964 h 690729"/>
                  <a:gd name="connsiteX4" fmla="*/ 409965 w 2114402"/>
                  <a:gd name="connsiteY4" fmla="*/ 13325 h 690729"/>
                  <a:gd name="connsiteX5" fmla="*/ 0 w 2114402"/>
                  <a:gd name="connsiteY5" fmla="*/ 690729 h 690729"/>
                  <a:gd name="connsiteX0" fmla="*/ 2114402 w 2114402"/>
                  <a:gd name="connsiteY0" fmla="*/ 249898 h 816182"/>
                  <a:gd name="connsiteX1" fmla="*/ 1560114 w 2114402"/>
                  <a:gd name="connsiteY1" fmla="*/ 308420 h 816182"/>
                  <a:gd name="connsiteX2" fmla="*/ 1180741 w 2114402"/>
                  <a:gd name="connsiteY2" fmla="*/ 474382 h 816182"/>
                  <a:gd name="connsiteX3" fmla="*/ 882402 w 2114402"/>
                  <a:gd name="connsiteY3" fmla="*/ 329417 h 816182"/>
                  <a:gd name="connsiteX4" fmla="*/ 587200 w 2114402"/>
                  <a:gd name="connsiteY4" fmla="*/ 8653 h 816182"/>
                  <a:gd name="connsiteX5" fmla="*/ 0 w 2114402"/>
                  <a:gd name="connsiteY5" fmla="*/ 816182 h 816182"/>
                  <a:gd name="connsiteX0" fmla="*/ 2287315 w 2287315"/>
                  <a:gd name="connsiteY0" fmla="*/ 249898 h 772807"/>
                  <a:gd name="connsiteX1" fmla="*/ 1733027 w 2287315"/>
                  <a:gd name="connsiteY1" fmla="*/ 308420 h 772807"/>
                  <a:gd name="connsiteX2" fmla="*/ 1353654 w 2287315"/>
                  <a:gd name="connsiteY2" fmla="*/ 474382 h 772807"/>
                  <a:gd name="connsiteX3" fmla="*/ 1055315 w 2287315"/>
                  <a:gd name="connsiteY3" fmla="*/ 329417 h 772807"/>
                  <a:gd name="connsiteX4" fmla="*/ 760113 w 2287315"/>
                  <a:gd name="connsiteY4" fmla="*/ 8653 h 772807"/>
                  <a:gd name="connsiteX5" fmla="*/ 0 w 2287315"/>
                  <a:gd name="connsiteY5" fmla="*/ 772807 h 772807"/>
                  <a:gd name="connsiteX0" fmla="*/ 2287315 w 2287315"/>
                  <a:gd name="connsiteY0" fmla="*/ 241620 h 764529"/>
                  <a:gd name="connsiteX1" fmla="*/ 1733027 w 2287315"/>
                  <a:gd name="connsiteY1" fmla="*/ 300142 h 764529"/>
                  <a:gd name="connsiteX2" fmla="*/ 1353654 w 2287315"/>
                  <a:gd name="connsiteY2" fmla="*/ 466104 h 764529"/>
                  <a:gd name="connsiteX3" fmla="*/ 1055315 w 2287315"/>
                  <a:gd name="connsiteY3" fmla="*/ 321139 h 764529"/>
                  <a:gd name="connsiteX4" fmla="*/ 760113 w 2287315"/>
                  <a:gd name="connsiteY4" fmla="*/ 375 h 764529"/>
                  <a:gd name="connsiteX5" fmla="*/ 484703 w 2287315"/>
                  <a:gd name="connsiteY5" fmla="*/ 268126 h 764529"/>
                  <a:gd name="connsiteX6" fmla="*/ 0 w 2287315"/>
                  <a:gd name="connsiteY6" fmla="*/ 764529 h 764529"/>
                  <a:gd name="connsiteX0" fmla="*/ 2287315 w 2287315"/>
                  <a:gd name="connsiteY0" fmla="*/ 241783 h 764692"/>
                  <a:gd name="connsiteX1" fmla="*/ 1733027 w 2287315"/>
                  <a:gd name="connsiteY1" fmla="*/ 300305 h 764692"/>
                  <a:gd name="connsiteX2" fmla="*/ 1353654 w 2287315"/>
                  <a:gd name="connsiteY2" fmla="*/ 466267 h 764692"/>
                  <a:gd name="connsiteX3" fmla="*/ 1055315 w 2287315"/>
                  <a:gd name="connsiteY3" fmla="*/ 321302 h 764692"/>
                  <a:gd name="connsiteX4" fmla="*/ 760113 w 2287315"/>
                  <a:gd name="connsiteY4" fmla="*/ 538 h 764692"/>
                  <a:gd name="connsiteX5" fmla="*/ 367987 w 2287315"/>
                  <a:gd name="connsiteY5" fmla="*/ 220094 h 764692"/>
                  <a:gd name="connsiteX6" fmla="*/ 0 w 2287315"/>
                  <a:gd name="connsiteY6" fmla="*/ 764692 h 764692"/>
                  <a:gd name="connsiteX0" fmla="*/ 2248410 w 2248410"/>
                  <a:gd name="connsiteY0" fmla="*/ 241783 h 803248"/>
                  <a:gd name="connsiteX1" fmla="*/ 1694122 w 2248410"/>
                  <a:gd name="connsiteY1" fmla="*/ 300305 h 803248"/>
                  <a:gd name="connsiteX2" fmla="*/ 1314749 w 2248410"/>
                  <a:gd name="connsiteY2" fmla="*/ 466267 h 803248"/>
                  <a:gd name="connsiteX3" fmla="*/ 1016410 w 2248410"/>
                  <a:gd name="connsiteY3" fmla="*/ 321302 h 803248"/>
                  <a:gd name="connsiteX4" fmla="*/ 721208 w 2248410"/>
                  <a:gd name="connsiteY4" fmla="*/ 538 h 803248"/>
                  <a:gd name="connsiteX5" fmla="*/ 329082 w 2248410"/>
                  <a:gd name="connsiteY5" fmla="*/ 220094 h 803248"/>
                  <a:gd name="connsiteX6" fmla="*/ 0 w 2248410"/>
                  <a:gd name="connsiteY6" fmla="*/ 803248 h 803248"/>
                  <a:gd name="connsiteX0" fmla="*/ 2300283 w 2300283"/>
                  <a:gd name="connsiteY0" fmla="*/ 241783 h 909276"/>
                  <a:gd name="connsiteX1" fmla="*/ 1745995 w 2300283"/>
                  <a:gd name="connsiteY1" fmla="*/ 300305 h 909276"/>
                  <a:gd name="connsiteX2" fmla="*/ 1366622 w 2300283"/>
                  <a:gd name="connsiteY2" fmla="*/ 466267 h 909276"/>
                  <a:gd name="connsiteX3" fmla="*/ 1068283 w 2300283"/>
                  <a:gd name="connsiteY3" fmla="*/ 321302 h 909276"/>
                  <a:gd name="connsiteX4" fmla="*/ 773081 w 2300283"/>
                  <a:gd name="connsiteY4" fmla="*/ 538 h 909276"/>
                  <a:gd name="connsiteX5" fmla="*/ 380955 w 2300283"/>
                  <a:gd name="connsiteY5" fmla="*/ 220094 h 909276"/>
                  <a:gd name="connsiteX6" fmla="*/ 0 w 2300283"/>
                  <a:gd name="connsiteY6" fmla="*/ 909276 h 909276"/>
                  <a:gd name="connsiteX0" fmla="*/ 2300283 w 2300283"/>
                  <a:gd name="connsiteY0" fmla="*/ 270588 h 938081"/>
                  <a:gd name="connsiteX1" fmla="*/ 1745995 w 2300283"/>
                  <a:gd name="connsiteY1" fmla="*/ 329110 h 938081"/>
                  <a:gd name="connsiteX2" fmla="*/ 1366622 w 2300283"/>
                  <a:gd name="connsiteY2" fmla="*/ 495072 h 938081"/>
                  <a:gd name="connsiteX3" fmla="*/ 1068283 w 2300283"/>
                  <a:gd name="connsiteY3" fmla="*/ 350107 h 938081"/>
                  <a:gd name="connsiteX4" fmla="*/ 803341 w 2300283"/>
                  <a:gd name="connsiteY4" fmla="*/ 426 h 938081"/>
                  <a:gd name="connsiteX5" fmla="*/ 380955 w 2300283"/>
                  <a:gd name="connsiteY5" fmla="*/ 248899 h 938081"/>
                  <a:gd name="connsiteX6" fmla="*/ 0 w 2300283"/>
                  <a:gd name="connsiteY6" fmla="*/ 938081 h 938081"/>
                  <a:gd name="connsiteX0" fmla="*/ 2300283 w 2300283"/>
                  <a:gd name="connsiteY0" fmla="*/ 203513 h 871006"/>
                  <a:gd name="connsiteX1" fmla="*/ 1745995 w 2300283"/>
                  <a:gd name="connsiteY1" fmla="*/ 262035 h 871006"/>
                  <a:gd name="connsiteX2" fmla="*/ 1366622 w 2300283"/>
                  <a:gd name="connsiteY2" fmla="*/ 427997 h 871006"/>
                  <a:gd name="connsiteX3" fmla="*/ 1068283 w 2300283"/>
                  <a:gd name="connsiteY3" fmla="*/ 283032 h 871006"/>
                  <a:gd name="connsiteX4" fmla="*/ 768758 w 2300283"/>
                  <a:gd name="connsiteY4" fmla="*/ 823 h 871006"/>
                  <a:gd name="connsiteX5" fmla="*/ 380955 w 2300283"/>
                  <a:gd name="connsiteY5" fmla="*/ 181824 h 871006"/>
                  <a:gd name="connsiteX6" fmla="*/ 0 w 2300283"/>
                  <a:gd name="connsiteY6" fmla="*/ 871006 h 871006"/>
                  <a:gd name="connsiteX0" fmla="*/ 2300283 w 2300283"/>
                  <a:gd name="connsiteY0" fmla="*/ 232195 h 899688"/>
                  <a:gd name="connsiteX1" fmla="*/ 1745995 w 2300283"/>
                  <a:gd name="connsiteY1" fmla="*/ 290717 h 899688"/>
                  <a:gd name="connsiteX2" fmla="*/ 1366622 w 2300283"/>
                  <a:gd name="connsiteY2" fmla="*/ 456679 h 899688"/>
                  <a:gd name="connsiteX3" fmla="*/ 1068283 w 2300283"/>
                  <a:gd name="connsiteY3" fmla="*/ 311714 h 899688"/>
                  <a:gd name="connsiteX4" fmla="*/ 690948 w 2300283"/>
                  <a:gd name="connsiteY4" fmla="*/ 589 h 899688"/>
                  <a:gd name="connsiteX5" fmla="*/ 380955 w 2300283"/>
                  <a:gd name="connsiteY5" fmla="*/ 210506 h 899688"/>
                  <a:gd name="connsiteX6" fmla="*/ 0 w 2300283"/>
                  <a:gd name="connsiteY6" fmla="*/ 899688 h 899688"/>
                  <a:gd name="connsiteX0" fmla="*/ 2200858 w 2200858"/>
                  <a:gd name="connsiteY0" fmla="*/ 232195 h 904508"/>
                  <a:gd name="connsiteX1" fmla="*/ 1646570 w 2200858"/>
                  <a:gd name="connsiteY1" fmla="*/ 290717 h 904508"/>
                  <a:gd name="connsiteX2" fmla="*/ 1267197 w 2200858"/>
                  <a:gd name="connsiteY2" fmla="*/ 456679 h 904508"/>
                  <a:gd name="connsiteX3" fmla="*/ 968858 w 2200858"/>
                  <a:gd name="connsiteY3" fmla="*/ 311714 h 904508"/>
                  <a:gd name="connsiteX4" fmla="*/ 591523 w 2200858"/>
                  <a:gd name="connsiteY4" fmla="*/ 589 h 904508"/>
                  <a:gd name="connsiteX5" fmla="*/ 281530 w 2200858"/>
                  <a:gd name="connsiteY5" fmla="*/ 210506 h 904508"/>
                  <a:gd name="connsiteX6" fmla="*/ 0 w 2200858"/>
                  <a:gd name="connsiteY6" fmla="*/ 904508 h 904508"/>
                  <a:gd name="connsiteX0" fmla="*/ 2200858 w 2200858"/>
                  <a:gd name="connsiteY0" fmla="*/ 232145 h 904458"/>
                  <a:gd name="connsiteX1" fmla="*/ 1646570 w 2200858"/>
                  <a:gd name="connsiteY1" fmla="*/ 290667 h 904458"/>
                  <a:gd name="connsiteX2" fmla="*/ 1267197 w 2200858"/>
                  <a:gd name="connsiteY2" fmla="*/ 456629 h 904458"/>
                  <a:gd name="connsiteX3" fmla="*/ 968858 w 2200858"/>
                  <a:gd name="connsiteY3" fmla="*/ 311664 h 904458"/>
                  <a:gd name="connsiteX4" fmla="*/ 591523 w 2200858"/>
                  <a:gd name="connsiteY4" fmla="*/ 539 h 904458"/>
                  <a:gd name="connsiteX5" fmla="*/ 324758 w 2200858"/>
                  <a:gd name="connsiteY5" fmla="*/ 220095 h 904458"/>
                  <a:gd name="connsiteX6" fmla="*/ 0 w 2200858"/>
                  <a:gd name="connsiteY6" fmla="*/ 904458 h 904458"/>
                  <a:gd name="connsiteX0" fmla="*/ 2200858 w 2200858"/>
                  <a:gd name="connsiteY0" fmla="*/ 72805 h 745118"/>
                  <a:gd name="connsiteX1" fmla="*/ 1646570 w 2200858"/>
                  <a:gd name="connsiteY1" fmla="*/ 131327 h 745118"/>
                  <a:gd name="connsiteX2" fmla="*/ 1267197 w 2200858"/>
                  <a:gd name="connsiteY2" fmla="*/ 297289 h 745118"/>
                  <a:gd name="connsiteX3" fmla="*/ 968858 w 2200858"/>
                  <a:gd name="connsiteY3" fmla="*/ 152324 h 745118"/>
                  <a:gd name="connsiteX4" fmla="*/ 682302 w 2200858"/>
                  <a:gd name="connsiteY4" fmla="*/ 53254 h 745118"/>
                  <a:gd name="connsiteX5" fmla="*/ 324758 w 2200858"/>
                  <a:gd name="connsiteY5" fmla="*/ 60755 h 745118"/>
                  <a:gd name="connsiteX6" fmla="*/ 0 w 2200858"/>
                  <a:gd name="connsiteY6" fmla="*/ 745118 h 745118"/>
                  <a:gd name="connsiteX0" fmla="*/ 2200858 w 2200858"/>
                  <a:gd name="connsiteY0" fmla="*/ 25098 h 697411"/>
                  <a:gd name="connsiteX1" fmla="*/ 1646570 w 2200858"/>
                  <a:gd name="connsiteY1" fmla="*/ 83620 h 697411"/>
                  <a:gd name="connsiteX2" fmla="*/ 1267197 w 2200858"/>
                  <a:gd name="connsiteY2" fmla="*/ 249582 h 697411"/>
                  <a:gd name="connsiteX3" fmla="*/ 968858 w 2200858"/>
                  <a:gd name="connsiteY3" fmla="*/ 104617 h 697411"/>
                  <a:gd name="connsiteX4" fmla="*/ 682302 w 2200858"/>
                  <a:gd name="connsiteY4" fmla="*/ 5547 h 697411"/>
                  <a:gd name="connsiteX5" fmla="*/ 463088 w 2200858"/>
                  <a:gd name="connsiteY5" fmla="*/ 109438 h 697411"/>
                  <a:gd name="connsiteX6" fmla="*/ 0 w 2200858"/>
                  <a:gd name="connsiteY6" fmla="*/ 697411 h 697411"/>
                  <a:gd name="connsiteX0" fmla="*/ 2071174 w 2071174"/>
                  <a:gd name="connsiteY0" fmla="*/ 25098 h 784161"/>
                  <a:gd name="connsiteX1" fmla="*/ 1516886 w 2071174"/>
                  <a:gd name="connsiteY1" fmla="*/ 83620 h 784161"/>
                  <a:gd name="connsiteX2" fmla="*/ 1137513 w 2071174"/>
                  <a:gd name="connsiteY2" fmla="*/ 249582 h 784161"/>
                  <a:gd name="connsiteX3" fmla="*/ 839174 w 2071174"/>
                  <a:gd name="connsiteY3" fmla="*/ 104617 h 784161"/>
                  <a:gd name="connsiteX4" fmla="*/ 552618 w 2071174"/>
                  <a:gd name="connsiteY4" fmla="*/ 5547 h 784161"/>
                  <a:gd name="connsiteX5" fmla="*/ 333404 w 2071174"/>
                  <a:gd name="connsiteY5" fmla="*/ 109438 h 784161"/>
                  <a:gd name="connsiteX6" fmla="*/ 0 w 2071174"/>
                  <a:gd name="connsiteY6" fmla="*/ 784161 h 784161"/>
                  <a:gd name="connsiteX0" fmla="*/ 2071174 w 2071174"/>
                  <a:gd name="connsiteY0" fmla="*/ 25098 h 784161"/>
                  <a:gd name="connsiteX1" fmla="*/ 1516886 w 2071174"/>
                  <a:gd name="connsiteY1" fmla="*/ 83620 h 784161"/>
                  <a:gd name="connsiteX2" fmla="*/ 1137513 w 2071174"/>
                  <a:gd name="connsiteY2" fmla="*/ 249582 h 784161"/>
                  <a:gd name="connsiteX3" fmla="*/ 839174 w 2071174"/>
                  <a:gd name="connsiteY3" fmla="*/ 104617 h 784161"/>
                  <a:gd name="connsiteX4" fmla="*/ 552618 w 2071174"/>
                  <a:gd name="connsiteY4" fmla="*/ 5547 h 784161"/>
                  <a:gd name="connsiteX5" fmla="*/ 333404 w 2071174"/>
                  <a:gd name="connsiteY5" fmla="*/ 109438 h 784161"/>
                  <a:gd name="connsiteX6" fmla="*/ 0 w 2071174"/>
                  <a:gd name="connsiteY6" fmla="*/ 784161 h 784161"/>
                  <a:gd name="connsiteX0" fmla="*/ 2066851 w 2066851"/>
                  <a:gd name="connsiteY0" fmla="*/ 25098 h 880549"/>
                  <a:gd name="connsiteX1" fmla="*/ 1512563 w 2066851"/>
                  <a:gd name="connsiteY1" fmla="*/ 83620 h 880549"/>
                  <a:gd name="connsiteX2" fmla="*/ 1133190 w 2066851"/>
                  <a:gd name="connsiteY2" fmla="*/ 249582 h 880549"/>
                  <a:gd name="connsiteX3" fmla="*/ 834851 w 2066851"/>
                  <a:gd name="connsiteY3" fmla="*/ 104617 h 880549"/>
                  <a:gd name="connsiteX4" fmla="*/ 548295 w 2066851"/>
                  <a:gd name="connsiteY4" fmla="*/ 5547 h 880549"/>
                  <a:gd name="connsiteX5" fmla="*/ 329081 w 2066851"/>
                  <a:gd name="connsiteY5" fmla="*/ 109438 h 880549"/>
                  <a:gd name="connsiteX6" fmla="*/ 0 w 2066851"/>
                  <a:gd name="connsiteY6" fmla="*/ 880549 h 880549"/>
                  <a:gd name="connsiteX0" fmla="*/ 2066851 w 2066851"/>
                  <a:gd name="connsiteY0" fmla="*/ 42810 h 898261"/>
                  <a:gd name="connsiteX1" fmla="*/ 1512563 w 2066851"/>
                  <a:gd name="connsiteY1" fmla="*/ 101332 h 898261"/>
                  <a:gd name="connsiteX2" fmla="*/ 1133190 w 2066851"/>
                  <a:gd name="connsiteY2" fmla="*/ 267294 h 898261"/>
                  <a:gd name="connsiteX3" fmla="*/ 834851 w 2066851"/>
                  <a:gd name="connsiteY3" fmla="*/ 122329 h 898261"/>
                  <a:gd name="connsiteX4" fmla="*/ 548295 w 2066851"/>
                  <a:gd name="connsiteY4" fmla="*/ 23259 h 898261"/>
                  <a:gd name="connsiteX5" fmla="*/ 342049 w 2066851"/>
                  <a:gd name="connsiteY5" fmla="*/ 78955 h 898261"/>
                  <a:gd name="connsiteX6" fmla="*/ 0 w 2066851"/>
                  <a:gd name="connsiteY6" fmla="*/ 898261 h 898261"/>
                  <a:gd name="connsiteX0" fmla="*/ 2066851 w 2066851"/>
                  <a:gd name="connsiteY0" fmla="*/ 23477 h 878928"/>
                  <a:gd name="connsiteX1" fmla="*/ 1512563 w 2066851"/>
                  <a:gd name="connsiteY1" fmla="*/ 81999 h 878928"/>
                  <a:gd name="connsiteX2" fmla="*/ 1133190 w 2066851"/>
                  <a:gd name="connsiteY2" fmla="*/ 247961 h 878928"/>
                  <a:gd name="connsiteX3" fmla="*/ 834851 w 2066851"/>
                  <a:gd name="connsiteY3" fmla="*/ 102996 h 878928"/>
                  <a:gd name="connsiteX4" fmla="*/ 548295 w 2066851"/>
                  <a:gd name="connsiteY4" fmla="*/ 3926 h 878928"/>
                  <a:gd name="connsiteX5" fmla="*/ 333403 w 2066851"/>
                  <a:gd name="connsiteY5" fmla="*/ 117455 h 878928"/>
                  <a:gd name="connsiteX6" fmla="*/ 0 w 2066851"/>
                  <a:gd name="connsiteY6" fmla="*/ 878928 h 878928"/>
                  <a:gd name="connsiteX0" fmla="*/ 2066851 w 2066851"/>
                  <a:gd name="connsiteY0" fmla="*/ 25097 h 880548"/>
                  <a:gd name="connsiteX1" fmla="*/ 1512563 w 2066851"/>
                  <a:gd name="connsiteY1" fmla="*/ 83619 h 880548"/>
                  <a:gd name="connsiteX2" fmla="*/ 1133190 w 2066851"/>
                  <a:gd name="connsiteY2" fmla="*/ 249581 h 880548"/>
                  <a:gd name="connsiteX3" fmla="*/ 834851 w 2066851"/>
                  <a:gd name="connsiteY3" fmla="*/ 104616 h 880548"/>
                  <a:gd name="connsiteX4" fmla="*/ 548295 w 2066851"/>
                  <a:gd name="connsiteY4" fmla="*/ 5546 h 880548"/>
                  <a:gd name="connsiteX5" fmla="*/ 277206 w 2066851"/>
                  <a:gd name="connsiteY5" fmla="*/ 109436 h 880548"/>
                  <a:gd name="connsiteX6" fmla="*/ 0 w 2066851"/>
                  <a:gd name="connsiteY6" fmla="*/ 880548 h 880548"/>
                  <a:gd name="connsiteX0" fmla="*/ 2066851 w 2066851"/>
                  <a:gd name="connsiteY0" fmla="*/ 29032 h 884483"/>
                  <a:gd name="connsiteX1" fmla="*/ 1512563 w 2066851"/>
                  <a:gd name="connsiteY1" fmla="*/ 87554 h 884483"/>
                  <a:gd name="connsiteX2" fmla="*/ 1133190 w 2066851"/>
                  <a:gd name="connsiteY2" fmla="*/ 253516 h 884483"/>
                  <a:gd name="connsiteX3" fmla="*/ 834851 w 2066851"/>
                  <a:gd name="connsiteY3" fmla="*/ 108551 h 884483"/>
                  <a:gd name="connsiteX4" fmla="*/ 582878 w 2066851"/>
                  <a:gd name="connsiteY4" fmla="*/ 4662 h 884483"/>
                  <a:gd name="connsiteX5" fmla="*/ 277206 w 2066851"/>
                  <a:gd name="connsiteY5" fmla="*/ 113371 h 884483"/>
                  <a:gd name="connsiteX6" fmla="*/ 0 w 2066851"/>
                  <a:gd name="connsiteY6" fmla="*/ 884483 h 884483"/>
                  <a:gd name="connsiteX0" fmla="*/ 2066851 w 2066851"/>
                  <a:gd name="connsiteY0" fmla="*/ 73772 h 929223"/>
                  <a:gd name="connsiteX1" fmla="*/ 1512563 w 2066851"/>
                  <a:gd name="connsiteY1" fmla="*/ 132294 h 929223"/>
                  <a:gd name="connsiteX2" fmla="*/ 1133190 w 2066851"/>
                  <a:gd name="connsiteY2" fmla="*/ 298256 h 929223"/>
                  <a:gd name="connsiteX3" fmla="*/ 834851 w 2066851"/>
                  <a:gd name="connsiteY3" fmla="*/ 153291 h 929223"/>
                  <a:gd name="connsiteX4" fmla="*/ 587201 w 2066851"/>
                  <a:gd name="connsiteY4" fmla="*/ 1207 h 929223"/>
                  <a:gd name="connsiteX5" fmla="*/ 277206 w 2066851"/>
                  <a:gd name="connsiteY5" fmla="*/ 158111 h 929223"/>
                  <a:gd name="connsiteX6" fmla="*/ 0 w 2066851"/>
                  <a:gd name="connsiteY6" fmla="*/ 929223 h 929223"/>
                  <a:gd name="connsiteX0" fmla="*/ 2066851 w 2066851"/>
                  <a:gd name="connsiteY0" fmla="*/ 74208 h 929659"/>
                  <a:gd name="connsiteX1" fmla="*/ 1512563 w 2066851"/>
                  <a:gd name="connsiteY1" fmla="*/ 132730 h 929659"/>
                  <a:gd name="connsiteX2" fmla="*/ 1133190 w 2066851"/>
                  <a:gd name="connsiteY2" fmla="*/ 298692 h 929659"/>
                  <a:gd name="connsiteX3" fmla="*/ 834851 w 2066851"/>
                  <a:gd name="connsiteY3" fmla="*/ 153727 h 929659"/>
                  <a:gd name="connsiteX4" fmla="*/ 587201 w 2066851"/>
                  <a:gd name="connsiteY4" fmla="*/ 1643 h 929659"/>
                  <a:gd name="connsiteX5" fmla="*/ 324757 w 2066851"/>
                  <a:gd name="connsiteY5" fmla="*/ 144089 h 929659"/>
                  <a:gd name="connsiteX6" fmla="*/ 0 w 2066851"/>
                  <a:gd name="connsiteY6" fmla="*/ 929659 h 929659"/>
                  <a:gd name="connsiteX0" fmla="*/ 2066851 w 2066851"/>
                  <a:gd name="connsiteY0" fmla="*/ 73261 h 928712"/>
                  <a:gd name="connsiteX1" fmla="*/ 1512563 w 2066851"/>
                  <a:gd name="connsiteY1" fmla="*/ 131783 h 928712"/>
                  <a:gd name="connsiteX2" fmla="*/ 1133190 w 2066851"/>
                  <a:gd name="connsiteY2" fmla="*/ 297745 h 928712"/>
                  <a:gd name="connsiteX3" fmla="*/ 834851 w 2066851"/>
                  <a:gd name="connsiteY3" fmla="*/ 152780 h 928712"/>
                  <a:gd name="connsiteX4" fmla="*/ 587201 w 2066851"/>
                  <a:gd name="connsiteY4" fmla="*/ 696 h 928712"/>
                  <a:gd name="connsiteX5" fmla="*/ 324757 w 2066851"/>
                  <a:gd name="connsiteY5" fmla="*/ 143142 h 928712"/>
                  <a:gd name="connsiteX6" fmla="*/ 0 w 2066851"/>
                  <a:gd name="connsiteY6" fmla="*/ 928712 h 928712"/>
                  <a:gd name="connsiteX0" fmla="*/ 2066851 w 2066851"/>
                  <a:gd name="connsiteY0" fmla="*/ 112989 h 968440"/>
                  <a:gd name="connsiteX1" fmla="*/ 1512563 w 2066851"/>
                  <a:gd name="connsiteY1" fmla="*/ 171511 h 968440"/>
                  <a:gd name="connsiteX2" fmla="*/ 1133190 w 2066851"/>
                  <a:gd name="connsiteY2" fmla="*/ 337473 h 968440"/>
                  <a:gd name="connsiteX3" fmla="*/ 834851 w 2066851"/>
                  <a:gd name="connsiteY3" fmla="*/ 192508 h 968440"/>
                  <a:gd name="connsiteX4" fmla="*/ 587201 w 2066851"/>
                  <a:gd name="connsiteY4" fmla="*/ 40424 h 968440"/>
                  <a:gd name="connsiteX5" fmla="*/ 0 w 2066851"/>
                  <a:gd name="connsiteY5" fmla="*/ 968440 h 968440"/>
                  <a:gd name="connsiteX0" fmla="*/ 2066851 w 2066851"/>
                  <a:gd name="connsiteY0" fmla="*/ 2950 h 858401"/>
                  <a:gd name="connsiteX1" fmla="*/ 1512563 w 2066851"/>
                  <a:gd name="connsiteY1" fmla="*/ 61472 h 858401"/>
                  <a:gd name="connsiteX2" fmla="*/ 1133190 w 2066851"/>
                  <a:gd name="connsiteY2" fmla="*/ 227434 h 858401"/>
                  <a:gd name="connsiteX3" fmla="*/ 834851 w 2066851"/>
                  <a:gd name="connsiteY3" fmla="*/ 82469 h 858401"/>
                  <a:gd name="connsiteX4" fmla="*/ 0 w 2066851"/>
                  <a:gd name="connsiteY4" fmla="*/ 858401 h 858401"/>
                  <a:gd name="connsiteX0" fmla="*/ 2066851 w 2066851"/>
                  <a:gd name="connsiteY0" fmla="*/ 2950 h 858401"/>
                  <a:gd name="connsiteX1" fmla="*/ 1512563 w 2066851"/>
                  <a:gd name="connsiteY1" fmla="*/ 61472 h 858401"/>
                  <a:gd name="connsiteX2" fmla="*/ 1133190 w 2066851"/>
                  <a:gd name="connsiteY2" fmla="*/ 227434 h 858401"/>
                  <a:gd name="connsiteX3" fmla="*/ 0 w 2066851"/>
                  <a:gd name="connsiteY3" fmla="*/ 858401 h 858401"/>
                  <a:gd name="connsiteX0" fmla="*/ 2066851 w 2066851"/>
                  <a:gd name="connsiteY0" fmla="*/ 0 h 855451"/>
                  <a:gd name="connsiteX1" fmla="*/ 1133190 w 2066851"/>
                  <a:gd name="connsiteY1" fmla="*/ 224484 h 855451"/>
                  <a:gd name="connsiteX2" fmla="*/ 0 w 2066851"/>
                  <a:gd name="connsiteY2" fmla="*/ 855451 h 855451"/>
                  <a:gd name="connsiteX0" fmla="*/ 2066851 w 2066851"/>
                  <a:gd name="connsiteY0" fmla="*/ 0 h 855451"/>
                  <a:gd name="connsiteX1" fmla="*/ 0 w 2066851"/>
                  <a:gd name="connsiteY1" fmla="*/ 855451 h 855451"/>
                  <a:gd name="connsiteX0" fmla="*/ 2066851 w 2066851"/>
                  <a:gd name="connsiteY0" fmla="*/ 0 h 855451"/>
                  <a:gd name="connsiteX1" fmla="*/ 501827 w 2066851"/>
                  <a:gd name="connsiteY1" fmla="*/ 496424 h 855451"/>
                  <a:gd name="connsiteX2" fmla="*/ 0 w 2066851"/>
                  <a:gd name="connsiteY2" fmla="*/ 855451 h 855451"/>
                  <a:gd name="connsiteX0" fmla="*/ 2066851 w 2066851"/>
                  <a:gd name="connsiteY0" fmla="*/ 0 h 855451"/>
                  <a:gd name="connsiteX1" fmla="*/ 546180 w 2066851"/>
                  <a:gd name="connsiteY1" fmla="*/ 413685 h 855451"/>
                  <a:gd name="connsiteX2" fmla="*/ 0 w 2066851"/>
                  <a:gd name="connsiteY2" fmla="*/ 855451 h 855451"/>
                  <a:gd name="connsiteX0" fmla="*/ 1782992 w 1782992"/>
                  <a:gd name="connsiteY0" fmla="*/ 0 h 885237"/>
                  <a:gd name="connsiteX1" fmla="*/ 546180 w 1782992"/>
                  <a:gd name="connsiteY1" fmla="*/ 443471 h 885237"/>
                  <a:gd name="connsiteX2" fmla="*/ 0 w 1782992"/>
                  <a:gd name="connsiteY2" fmla="*/ 885237 h 885237"/>
                  <a:gd name="connsiteX0" fmla="*/ 1782992 w 1782992"/>
                  <a:gd name="connsiteY0" fmla="*/ 0 h 885237"/>
                  <a:gd name="connsiteX1" fmla="*/ 572792 w 1782992"/>
                  <a:gd name="connsiteY1" fmla="*/ 324326 h 885237"/>
                  <a:gd name="connsiteX2" fmla="*/ 0 w 1782992"/>
                  <a:gd name="connsiteY2" fmla="*/ 885237 h 885237"/>
                  <a:gd name="connsiteX0" fmla="*/ 1578968 w 1578968"/>
                  <a:gd name="connsiteY0" fmla="*/ 0 h 630401"/>
                  <a:gd name="connsiteX1" fmla="*/ 368768 w 1578968"/>
                  <a:gd name="connsiteY1" fmla="*/ 324326 h 630401"/>
                  <a:gd name="connsiteX2" fmla="*/ 0 w 1578968"/>
                  <a:gd name="connsiteY2" fmla="*/ 630401 h 630401"/>
                  <a:gd name="connsiteX0" fmla="*/ 1694286 w 1694286"/>
                  <a:gd name="connsiteY0" fmla="*/ 0 h 663497"/>
                  <a:gd name="connsiteX1" fmla="*/ 484086 w 1694286"/>
                  <a:gd name="connsiteY1" fmla="*/ 324326 h 663497"/>
                  <a:gd name="connsiteX2" fmla="*/ 0 w 1694286"/>
                  <a:gd name="connsiteY2" fmla="*/ 663497 h 663497"/>
                  <a:gd name="connsiteX0" fmla="*/ 1694286 w 1694286"/>
                  <a:gd name="connsiteY0" fmla="*/ 0 h 663497"/>
                  <a:gd name="connsiteX1" fmla="*/ 262321 w 1694286"/>
                  <a:gd name="connsiteY1" fmla="*/ 380589 h 663497"/>
                  <a:gd name="connsiteX2" fmla="*/ 0 w 1694286"/>
                  <a:gd name="connsiteY2" fmla="*/ 663497 h 663497"/>
                  <a:gd name="connsiteX0" fmla="*/ 1431964 w 1431964"/>
                  <a:gd name="connsiteY0" fmla="*/ 0 h 380589"/>
                  <a:gd name="connsiteX1" fmla="*/ -1 w 1431964"/>
                  <a:gd name="connsiteY1" fmla="*/ 380589 h 380589"/>
                  <a:gd name="connsiteX0" fmla="*/ 1672733 w 1672733"/>
                  <a:gd name="connsiteY0" fmla="*/ 0 h 426413"/>
                  <a:gd name="connsiteX1" fmla="*/ 0 w 1672733"/>
                  <a:gd name="connsiteY1" fmla="*/ 426413 h 426413"/>
                  <a:gd name="connsiteX0" fmla="*/ 1538974 w 1538974"/>
                  <a:gd name="connsiteY0" fmla="*/ 0 h 406774"/>
                  <a:gd name="connsiteX1" fmla="*/ 0 w 1538974"/>
                  <a:gd name="connsiteY1" fmla="*/ 406774 h 406774"/>
                  <a:gd name="connsiteX0" fmla="*/ 1476553 w 1476553"/>
                  <a:gd name="connsiteY0" fmla="*/ 0 h 390408"/>
                  <a:gd name="connsiteX1" fmla="*/ 0 w 1476553"/>
                  <a:gd name="connsiteY1" fmla="*/ 390408 h 390408"/>
                  <a:gd name="connsiteX0" fmla="*/ 1275264 w 1275264"/>
                  <a:gd name="connsiteY0" fmla="*/ 0 h 123935"/>
                  <a:gd name="connsiteX1" fmla="*/ 0 w 1275264"/>
                  <a:gd name="connsiteY1" fmla="*/ 123935 h 123935"/>
                  <a:gd name="connsiteX0" fmla="*/ 1275264 w 1275264"/>
                  <a:gd name="connsiteY0" fmla="*/ 0 h 139999"/>
                  <a:gd name="connsiteX1" fmla="*/ 0 w 1275264"/>
                  <a:gd name="connsiteY1" fmla="*/ 123935 h 139999"/>
                  <a:gd name="connsiteX0" fmla="*/ 1280426 w 1280426"/>
                  <a:gd name="connsiteY0" fmla="*/ 0 h 398191"/>
                  <a:gd name="connsiteX1" fmla="*/ 0 w 1280426"/>
                  <a:gd name="connsiteY1" fmla="*/ 397914 h 398191"/>
                  <a:gd name="connsiteX0" fmla="*/ 1326877 w 1326877"/>
                  <a:gd name="connsiteY0" fmla="*/ 0 h 345732"/>
                  <a:gd name="connsiteX1" fmla="*/ 0 w 1326877"/>
                  <a:gd name="connsiteY1" fmla="*/ 345370 h 345732"/>
                  <a:gd name="connsiteX0" fmla="*/ 1481715 w 1481715"/>
                  <a:gd name="connsiteY0" fmla="*/ 0 h 300824"/>
                  <a:gd name="connsiteX1" fmla="*/ 0 w 1481715"/>
                  <a:gd name="connsiteY1" fmla="*/ 300332 h 300824"/>
                  <a:gd name="connsiteX0" fmla="*/ 1481715 w 1481715"/>
                  <a:gd name="connsiteY0" fmla="*/ 0 h 308740"/>
                  <a:gd name="connsiteX1" fmla="*/ 0 w 1481715"/>
                  <a:gd name="connsiteY1" fmla="*/ 300332 h 3087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81715" h="308740">
                    <a:moveTo>
                      <a:pt x="1481715" y="0"/>
                    </a:moveTo>
                    <a:cubicBezTo>
                      <a:pt x="1019579" y="193641"/>
                      <a:pt x="245361" y="346893"/>
                      <a:pt x="0" y="300332"/>
                    </a:cubicBezTo>
                  </a:path>
                </a:pathLst>
              </a:custGeom>
              <a:ln w="38100" cap="flat" cmpd="sng" algn="ctr">
                <a:solidFill>
                  <a:schemeClr val="tx1">
                    <a:lumMod val="95000"/>
                    <a:lumOff val="5000"/>
                  </a:schemeClr>
                </a:solidFill>
                <a:prstDash val="sys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9" name="Freeform: Shape 6">
                <a:extLst>
                  <a:ext uri="{FF2B5EF4-FFF2-40B4-BE49-F238E27FC236}">
                    <a16:creationId xmlns:a16="http://schemas.microsoft.com/office/drawing/2014/main" id="{2D7C436C-8707-CE45-9D09-DD4747F248D1}"/>
                  </a:ext>
                </a:extLst>
              </p:cNvPr>
              <p:cNvSpPr/>
              <p:nvPr/>
            </p:nvSpPr>
            <p:spPr>
              <a:xfrm>
                <a:off x="8857130" y="2222108"/>
                <a:ext cx="1876611" cy="708677"/>
              </a:xfrm>
              <a:custGeom>
                <a:avLst/>
                <a:gdLst>
                  <a:gd name="connsiteX0" fmla="*/ 2140423 w 2140423"/>
                  <a:gd name="connsiteY0" fmla="*/ 51031 h 417039"/>
                  <a:gd name="connsiteX1" fmla="*/ 1351529 w 2140423"/>
                  <a:gd name="connsiteY1" fmla="*/ 194466 h 417039"/>
                  <a:gd name="connsiteX2" fmla="*/ 688141 w 2140423"/>
                  <a:gd name="connsiteY2" fmla="*/ 3219 h 417039"/>
                  <a:gd name="connsiteX3" fmla="*/ 42682 w 2140423"/>
                  <a:gd name="connsiteY3" fmla="*/ 385713 h 417039"/>
                  <a:gd name="connsiteX4" fmla="*/ 24753 w 2140423"/>
                  <a:gd name="connsiteY4" fmla="*/ 409619 h 417039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688141 w 2140423"/>
                  <a:gd name="connsiteY2" fmla="*/ 71718 h 366008"/>
                  <a:gd name="connsiteX3" fmla="*/ 42682 w 2140423"/>
                  <a:gd name="connsiteY3" fmla="*/ 334682 h 366008"/>
                  <a:gd name="connsiteX4" fmla="*/ 24753 w 2140423"/>
                  <a:gd name="connsiteY4" fmla="*/ 358588 h 366008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688141 w 2140423"/>
                  <a:gd name="connsiteY2" fmla="*/ 71718 h 366008"/>
                  <a:gd name="connsiteX3" fmla="*/ 404819 w 2140423"/>
                  <a:gd name="connsiteY3" fmla="*/ 165519 h 366008"/>
                  <a:gd name="connsiteX4" fmla="*/ 42682 w 2140423"/>
                  <a:gd name="connsiteY4" fmla="*/ 334682 h 366008"/>
                  <a:gd name="connsiteX5" fmla="*/ 24753 w 2140423"/>
                  <a:gd name="connsiteY5" fmla="*/ 358588 h 366008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688141 w 2140423"/>
                  <a:gd name="connsiteY2" fmla="*/ 71718 h 366008"/>
                  <a:gd name="connsiteX3" fmla="*/ 530453 w 2140423"/>
                  <a:gd name="connsiteY3" fmla="*/ 230794 h 366008"/>
                  <a:gd name="connsiteX4" fmla="*/ 42682 w 2140423"/>
                  <a:gd name="connsiteY4" fmla="*/ 334682 h 366008"/>
                  <a:gd name="connsiteX5" fmla="*/ 24753 w 2140423"/>
                  <a:gd name="connsiteY5" fmla="*/ 358588 h 366008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860305 w 2140423"/>
                  <a:gd name="connsiteY2" fmla="*/ 123006 h 366008"/>
                  <a:gd name="connsiteX3" fmla="*/ 530453 w 2140423"/>
                  <a:gd name="connsiteY3" fmla="*/ 230794 h 366008"/>
                  <a:gd name="connsiteX4" fmla="*/ 42682 w 2140423"/>
                  <a:gd name="connsiteY4" fmla="*/ 334682 h 366008"/>
                  <a:gd name="connsiteX5" fmla="*/ 24753 w 2140423"/>
                  <a:gd name="connsiteY5" fmla="*/ 358588 h 366008"/>
                  <a:gd name="connsiteX0" fmla="*/ 2140423 w 2140423"/>
                  <a:gd name="connsiteY0" fmla="*/ 0 h 366008"/>
                  <a:gd name="connsiteX1" fmla="*/ 1640020 w 2140423"/>
                  <a:gd name="connsiteY1" fmla="*/ 162085 h 366008"/>
                  <a:gd name="connsiteX2" fmla="*/ 860305 w 2140423"/>
                  <a:gd name="connsiteY2" fmla="*/ 123006 h 366008"/>
                  <a:gd name="connsiteX3" fmla="*/ 530453 w 2140423"/>
                  <a:gd name="connsiteY3" fmla="*/ 230794 h 366008"/>
                  <a:gd name="connsiteX4" fmla="*/ 42682 w 2140423"/>
                  <a:gd name="connsiteY4" fmla="*/ 334682 h 366008"/>
                  <a:gd name="connsiteX5" fmla="*/ 24753 w 2140423"/>
                  <a:gd name="connsiteY5" fmla="*/ 358588 h 366008"/>
                  <a:gd name="connsiteX0" fmla="*/ 2070627 w 2070627"/>
                  <a:gd name="connsiteY0" fmla="*/ 0 h 501222"/>
                  <a:gd name="connsiteX1" fmla="*/ 1640020 w 2070627"/>
                  <a:gd name="connsiteY1" fmla="*/ 297299 h 501222"/>
                  <a:gd name="connsiteX2" fmla="*/ 860305 w 2070627"/>
                  <a:gd name="connsiteY2" fmla="*/ 258220 h 501222"/>
                  <a:gd name="connsiteX3" fmla="*/ 530453 w 2070627"/>
                  <a:gd name="connsiteY3" fmla="*/ 366008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40020 w 2070627"/>
                  <a:gd name="connsiteY1" fmla="*/ 297299 h 501222"/>
                  <a:gd name="connsiteX2" fmla="*/ 860305 w 2070627"/>
                  <a:gd name="connsiteY2" fmla="*/ 258220 h 501222"/>
                  <a:gd name="connsiteX3" fmla="*/ 530453 w 2070627"/>
                  <a:gd name="connsiteY3" fmla="*/ 366008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530453 w 2070627"/>
                  <a:gd name="connsiteY3" fmla="*/ 366008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392123 w 2070627"/>
                  <a:gd name="connsiteY3" fmla="*/ 192508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452642 w 2070627"/>
                  <a:gd name="connsiteY3" fmla="*/ 346730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508839 w 2070627"/>
                  <a:gd name="connsiteY3" fmla="*/ 438299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508839 w 2070627"/>
                  <a:gd name="connsiteY3" fmla="*/ 370827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508839 w 2070627"/>
                  <a:gd name="connsiteY3" fmla="*/ 433479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20086 w 2070627"/>
                  <a:gd name="connsiteY1" fmla="*/ 304315 h 501222"/>
                  <a:gd name="connsiteX2" fmla="*/ 860305 w 2070627"/>
                  <a:gd name="connsiteY2" fmla="*/ 258220 h 501222"/>
                  <a:gd name="connsiteX3" fmla="*/ 508839 w 2070627"/>
                  <a:gd name="connsiteY3" fmla="*/ 433479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5881 h 507103"/>
                  <a:gd name="connsiteX1" fmla="*/ 1507693 w 2070627"/>
                  <a:gd name="connsiteY1" fmla="*/ 6571 h 507103"/>
                  <a:gd name="connsiteX2" fmla="*/ 860305 w 2070627"/>
                  <a:gd name="connsiteY2" fmla="*/ 264101 h 507103"/>
                  <a:gd name="connsiteX3" fmla="*/ 508839 w 2070627"/>
                  <a:gd name="connsiteY3" fmla="*/ 439360 h 507103"/>
                  <a:gd name="connsiteX4" fmla="*/ 42682 w 2070627"/>
                  <a:gd name="connsiteY4" fmla="*/ 475777 h 507103"/>
                  <a:gd name="connsiteX5" fmla="*/ 24753 w 2070627"/>
                  <a:gd name="connsiteY5" fmla="*/ 499683 h 507103"/>
                  <a:gd name="connsiteX0" fmla="*/ 2070627 w 2070627"/>
                  <a:gd name="connsiteY0" fmla="*/ 4686 h 505908"/>
                  <a:gd name="connsiteX1" fmla="*/ 1507693 w 2070627"/>
                  <a:gd name="connsiteY1" fmla="*/ 5376 h 505908"/>
                  <a:gd name="connsiteX2" fmla="*/ 860305 w 2070627"/>
                  <a:gd name="connsiteY2" fmla="*/ 262906 h 505908"/>
                  <a:gd name="connsiteX3" fmla="*/ 508839 w 2070627"/>
                  <a:gd name="connsiteY3" fmla="*/ 438165 h 505908"/>
                  <a:gd name="connsiteX4" fmla="*/ 42682 w 2070627"/>
                  <a:gd name="connsiteY4" fmla="*/ 474582 h 505908"/>
                  <a:gd name="connsiteX5" fmla="*/ 24753 w 2070627"/>
                  <a:gd name="connsiteY5" fmla="*/ 498488 h 505908"/>
                  <a:gd name="connsiteX0" fmla="*/ 2070627 w 2070627"/>
                  <a:gd name="connsiteY0" fmla="*/ 37644 h 538866"/>
                  <a:gd name="connsiteX1" fmla="*/ 1507693 w 2070627"/>
                  <a:gd name="connsiteY1" fmla="*/ 38334 h 538866"/>
                  <a:gd name="connsiteX2" fmla="*/ 860305 w 2070627"/>
                  <a:gd name="connsiteY2" fmla="*/ 295864 h 538866"/>
                  <a:gd name="connsiteX3" fmla="*/ 508839 w 2070627"/>
                  <a:gd name="connsiteY3" fmla="*/ 471123 h 538866"/>
                  <a:gd name="connsiteX4" fmla="*/ 42682 w 2070627"/>
                  <a:gd name="connsiteY4" fmla="*/ 507540 h 538866"/>
                  <a:gd name="connsiteX5" fmla="*/ 24753 w 2070627"/>
                  <a:gd name="connsiteY5" fmla="*/ 531446 h 538866"/>
                  <a:gd name="connsiteX0" fmla="*/ 2070627 w 2070627"/>
                  <a:gd name="connsiteY0" fmla="*/ 85802 h 587024"/>
                  <a:gd name="connsiteX1" fmla="*/ 1507693 w 2070627"/>
                  <a:gd name="connsiteY1" fmla="*/ 86492 h 587024"/>
                  <a:gd name="connsiteX2" fmla="*/ 860305 w 2070627"/>
                  <a:gd name="connsiteY2" fmla="*/ 344022 h 587024"/>
                  <a:gd name="connsiteX3" fmla="*/ 431029 w 2070627"/>
                  <a:gd name="connsiteY3" fmla="*/ 3600 h 587024"/>
                  <a:gd name="connsiteX4" fmla="*/ 42682 w 2070627"/>
                  <a:gd name="connsiteY4" fmla="*/ 555698 h 587024"/>
                  <a:gd name="connsiteX5" fmla="*/ 24753 w 2070627"/>
                  <a:gd name="connsiteY5" fmla="*/ 579604 h 587024"/>
                  <a:gd name="connsiteX0" fmla="*/ 2070627 w 2070627"/>
                  <a:gd name="connsiteY0" fmla="*/ 86798 h 588020"/>
                  <a:gd name="connsiteX1" fmla="*/ 1507693 w 2070627"/>
                  <a:gd name="connsiteY1" fmla="*/ 87488 h 588020"/>
                  <a:gd name="connsiteX2" fmla="*/ 838691 w 2070627"/>
                  <a:gd name="connsiteY2" fmla="*/ 258268 h 588020"/>
                  <a:gd name="connsiteX3" fmla="*/ 431029 w 2070627"/>
                  <a:gd name="connsiteY3" fmla="*/ 4596 h 588020"/>
                  <a:gd name="connsiteX4" fmla="*/ 42682 w 2070627"/>
                  <a:gd name="connsiteY4" fmla="*/ 556694 h 588020"/>
                  <a:gd name="connsiteX5" fmla="*/ 24753 w 2070627"/>
                  <a:gd name="connsiteY5" fmla="*/ 580600 h 588020"/>
                  <a:gd name="connsiteX0" fmla="*/ 2070627 w 2070627"/>
                  <a:gd name="connsiteY0" fmla="*/ 148793 h 650015"/>
                  <a:gd name="connsiteX1" fmla="*/ 1507693 w 2070627"/>
                  <a:gd name="connsiteY1" fmla="*/ 149483 h 650015"/>
                  <a:gd name="connsiteX2" fmla="*/ 838691 w 2070627"/>
                  <a:gd name="connsiteY2" fmla="*/ 320263 h 650015"/>
                  <a:gd name="connsiteX3" fmla="*/ 392123 w 2070627"/>
                  <a:gd name="connsiteY3" fmla="*/ 3938 h 650015"/>
                  <a:gd name="connsiteX4" fmla="*/ 42682 w 2070627"/>
                  <a:gd name="connsiteY4" fmla="*/ 618689 h 650015"/>
                  <a:gd name="connsiteX5" fmla="*/ 24753 w 2070627"/>
                  <a:gd name="connsiteY5" fmla="*/ 642595 h 650015"/>
                  <a:gd name="connsiteX0" fmla="*/ 2140976 w 2140976"/>
                  <a:gd name="connsiteY0" fmla="*/ 148793 h 639695"/>
                  <a:gd name="connsiteX1" fmla="*/ 1578042 w 2140976"/>
                  <a:gd name="connsiteY1" fmla="*/ 149483 h 639695"/>
                  <a:gd name="connsiteX2" fmla="*/ 909040 w 2140976"/>
                  <a:gd name="connsiteY2" fmla="*/ 320263 h 639695"/>
                  <a:gd name="connsiteX3" fmla="*/ 462472 w 2140976"/>
                  <a:gd name="connsiteY3" fmla="*/ 3938 h 639695"/>
                  <a:gd name="connsiteX4" fmla="*/ 113031 w 2140976"/>
                  <a:gd name="connsiteY4" fmla="*/ 618689 h 639695"/>
                  <a:gd name="connsiteX5" fmla="*/ 0 w 2140976"/>
                  <a:gd name="connsiteY5" fmla="*/ 589582 h 639695"/>
                  <a:gd name="connsiteX0" fmla="*/ 2027945 w 2027945"/>
                  <a:gd name="connsiteY0" fmla="*/ 148793 h 618689"/>
                  <a:gd name="connsiteX1" fmla="*/ 1465011 w 2027945"/>
                  <a:gd name="connsiteY1" fmla="*/ 149483 h 618689"/>
                  <a:gd name="connsiteX2" fmla="*/ 796009 w 2027945"/>
                  <a:gd name="connsiteY2" fmla="*/ 320263 h 618689"/>
                  <a:gd name="connsiteX3" fmla="*/ 349441 w 2027945"/>
                  <a:gd name="connsiteY3" fmla="*/ 3938 h 618689"/>
                  <a:gd name="connsiteX4" fmla="*/ 0 w 2027945"/>
                  <a:gd name="connsiteY4" fmla="*/ 618689 h 618689"/>
                  <a:gd name="connsiteX0" fmla="*/ 2144661 w 2144661"/>
                  <a:gd name="connsiteY0" fmla="*/ 148793 h 599411"/>
                  <a:gd name="connsiteX1" fmla="*/ 1581727 w 2144661"/>
                  <a:gd name="connsiteY1" fmla="*/ 149483 h 599411"/>
                  <a:gd name="connsiteX2" fmla="*/ 912725 w 2144661"/>
                  <a:gd name="connsiteY2" fmla="*/ 320263 h 599411"/>
                  <a:gd name="connsiteX3" fmla="*/ 466157 w 2144661"/>
                  <a:gd name="connsiteY3" fmla="*/ 3938 h 599411"/>
                  <a:gd name="connsiteX4" fmla="*/ 0 w 2144661"/>
                  <a:gd name="connsiteY4" fmla="*/ 599411 h 599411"/>
                  <a:gd name="connsiteX0" fmla="*/ 2144661 w 2144661"/>
                  <a:gd name="connsiteY0" fmla="*/ 182247 h 632865"/>
                  <a:gd name="connsiteX1" fmla="*/ 1581727 w 2144661"/>
                  <a:gd name="connsiteY1" fmla="*/ 182937 h 632865"/>
                  <a:gd name="connsiteX2" fmla="*/ 912725 w 2144661"/>
                  <a:gd name="connsiteY2" fmla="*/ 353717 h 632865"/>
                  <a:gd name="connsiteX3" fmla="*/ 543968 w 2144661"/>
                  <a:gd name="connsiteY3" fmla="*/ 3656 h 632865"/>
                  <a:gd name="connsiteX4" fmla="*/ 0 w 2144661"/>
                  <a:gd name="connsiteY4" fmla="*/ 632865 h 632865"/>
                  <a:gd name="connsiteX0" fmla="*/ 2144661 w 2144661"/>
                  <a:gd name="connsiteY0" fmla="*/ 182247 h 632865"/>
                  <a:gd name="connsiteX1" fmla="*/ 1581727 w 2144661"/>
                  <a:gd name="connsiteY1" fmla="*/ 182937 h 632865"/>
                  <a:gd name="connsiteX2" fmla="*/ 912725 w 2144661"/>
                  <a:gd name="connsiteY2" fmla="*/ 353717 h 632865"/>
                  <a:gd name="connsiteX3" fmla="*/ 543968 w 2144661"/>
                  <a:gd name="connsiteY3" fmla="*/ 3656 h 632865"/>
                  <a:gd name="connsiteX4" fmla="*/ 0 w 2144661"/>
                  <a:gd name="connsiteY4" fmla="*/ 632865 h 632865"/>
                  <a:gd name="connsiteX0" fmla="*/ 2144661 w 2144661"/>
                  <a:gd name="connsiteY0" fmla="*/ 182345 h 632963"/>
                  <a:gd name="connsiteX1" fmla="*/ 1599018 w 2144661"/>
                  <a:gd name="connsiteY1" fmla="*/ 245688 h 632963"/>
                  <a:gd name="connsiteX2" fmla="*/ 912725 w 2144661"/>
                  <a:gd name="connsiteY2" fmla="*/ 353815 h 632963"/>
                  <a:gd name="connsiteX3" fmla="*/ 543968 w 2144661"/>
                  <a:gd name="connsiteY3" fmla="*/ 3754 h 632963"/>
                  <a:gd name="connsiteX4" fmla="*/ 0 w 2144661"/>
                  <a:gd name="connsiteY4" fmla="*/ 632963 h 632963"/>
                  <a:gd name="connsiteX0" fmla="*/ 2144661 w 2144661"/>
                  <a:gd name="connsiteY0" fmla="*/ 182491 h 633109"/>
                  <a:gd name="connsiteX1" fmla="*/ 1599018 w 2144661"/>
                  <a:gd name="connsiteY1" fmla="*/ 245834 h 633109"/>
                  <a:gd name="connsiteX2" fmla="*/ 990536 w 2144661"/>
                  <a:gd name="connsiteY2" fmla="*/ 339503 h 633109"/>
                  <a:gd name="connsiteX3" fmla="*/ 543968 w 2144661"/>
                  <a:gd name="connsiteY3" fmla="*/ 3900 h 633109"/>
                  <a:gd name="connsiteX4" fmla="*/ 0 w 2144661"/>
                  <a:gd name="connsiteY4" fmla="*/ 633109 h 633109"/>
                  <a:gd name="connsiteX0" fmla="*/ 2144661 w 2144661"/>
                  <a:gd name="connsiteY0" fmla="*/ 177716 h 628334"/>
                  <a:gd name="connsiteX1" fmla="*/ 1599018 w 2144661"/>
                  <a:gd name="connsiteY1" fmla="*/ 241059 h 628334"/>
                  <a:gd name="connsiteX2" fmla="*/ 990536 w 2144661"/>
                  <a:gd name="connsiteY2" fmla="*/ 334728 h 628334"/>
                  <a:gd name="connsiteX3" fmla="*/ 479126 w 2144661"/>
                  <a:gd name="connsiteY3" fmla="*/ 3944 h 628334"/>
                  <a:gd name="connsiteX4" fmla="*/ 0 w 2144661"/>
                  <a:gd name="connsiteY4" fmla="*/ 628334 h 628334"/>
                  <a:gd name="connsiteX0" fmla="*/ 2144661 w 2144661"/>
                  <a:gd name="connsiteY0" fmla="*/ 177178 h 627796"/>
                  <a:gd name="connsiteX1" fmla="*/ 1599018 w 2144661"/>
                  <a:gd name="connsiteY1" fmla="*/ 240521 h 627796"/>
                  <a:gd name="connsiteX2" fmla="*/ 1068347 w 2144661"/>
                  <a:gd name="connsiteY2" fmla="*/ 392024 h 627796"/>
                  <a:gd name="connsiteX3" fmla="*/ 479126 w 2144661"/>
                  <a:gd name="connsiteY3" fmla="*/ 3406 h 627796"/>
                  <a:gd name="connsiteX4" fmla="*/ 0 w 2144661"/>
                  <a:gd name="connsiteY4" fmla="*/ 627796 h 627796"/>
                  <a:gd name="connsiteX0" fmla="*/ 2144661 w 2144661"/>
                  <a:gd name="connsiteY0" fmla="*/ 185072 h 635690"/>
                  <a:gd name="connsiteX1" fmla="*/ 1599018 w 2144661"/>
                  <a:gd name="connsiteY1" fmla="*/ 248415 h 635690"/>
                  <a:gd name="connsiteX2" fmla="*/ 1068347 w 2144661"/>
                  <a:gd name="connsiteY2" fmla="*/ 399918 h 635690"/>
                  <a:gd name="connsiteX3" fmla="*/ 834849 w 2144661"/>
                  <a:gd name="connsiteY3" fmla="*/ 245314 h 635690"/>
                  <a:gd name="connsiteX4" fmla="*/ 479126 w 2144661"/>
                  <a:gd name="connsiteY4" fmla="*/ 11300 h 635690"/>
                  <a:gd name="connsiteX5" fmla="*/ 0 w 2144661"/>
                  <a:gd name="connsiteY5" fmla="*/ 635690 h 635690"/>
                  <a:gd name="connsiteX0" fmla="*/ 2144661 w 2144661"/>
                  <a:gd name="connsiteY0" fmla="*/ 182658 h 633276"/>
                  <a:gd name="connsiteX1" fmla="*/ 1599018 w 2144661"/>
                  <a:gd name="connsiteY1" fmla="*/ 246001 h 633276"/>
                  <a:gd name="connsiteX2" fmla="*/ 1068347 w 2144661"/>
                  <a:gd name="connsiteY2" fmla="*/ 397504 h 633276"/>
                  <a:gd name="connsiteX3" fmla="*/ 852141 w 2144661"/>
                  <a:gd name="connsiteY3" fmla="*/ 320011 h 633276"/>
                  <a:gd name="connsiteX4" fmla="*/ 479126 w 2144661"/>
                  <a:gd name="connsiteY4" fmla="*/ 8886 h 633276"/>
                  <a:gd name="connsiteX5" fmla="*/ 0 w 2144661"/>
                  <a:gd name="connsiteY5" fmla="*/ 633276 h 633276"/>
                  <a:gd name="connsiteX0" fmla="*/ 2144661 w 2144661"/>
                  <a:gd name="connsiteY0" fmla="*/ 168572 h 619190"/>
                  <a:gd name="connsiteX1" fmla="*/ 1599018 w 2144661"/>
                  <a:gd name="connsiteY1" fmla="*/ 231915 h 619190"/>
                  <a:gd name="connsiteX2" fmla="*/ 1068347 w 2144661"/>
                  <a:gd name="connsiteY2" fmla="*/ 383418 h 619190"/>
                  <a:gd name="connsiteX3" fmla="*/ 852141 w 2144661"/>
                  <a:gd name="connsiteY3" fmla="*/ 305925 h 619190"/>
                  <a:gd name="connsiteX4" fmla="*/ 427253 w 2144661"/>
                  <a:gd name="connsiteY4" fmla="*/ 9258 h 619190"/>
                  <a:gd name="connsiteX5" fmla="*/ 0 w 2144661"/>
                  <a:gd name="connsiteY5" fmla="*/ 619190 h 619190"/>
                  <a:gd name="connsiteX0" fmla="*/ 2144661 w 2144661"/>
                  <a:gd name="connsiteY0" fmla="*/ 192064 h 642682"/>
                  <a:gd name="connsiteX1" fmla="*/ 1599018 w 2144661"/>
                  <a:gd name="connsiteY1" fmla="*/ 255407 h 642682"/>
                  <a:gd name="connsiteX2" fmla="*/ 1068347 w 2144661"/>
                  <a:gd name="connsiteY2" fmla="*/ 406910 h 642682"/>
                  <a:gd name="connsiteX3" fmla="*/ 852141 w 2144661"/>
                  <a:gd name="connsiteY3" fmla="*/ 329417 h 642682"/>
                  <a:gd name="connsiteX4" fmla="*/ 349443 w 2144661"/>
                  <a:gd name="connsiteY4" fmla="*/ 8653 h 642682"/>
                  <a:gd name="connsiteX5" fmla="*/ 0 w 2144661"/>
                  <a:gd name="connsiteY5" fmla="*/ 642682 h 642682"/>
                  <a:gd name="connsiteX0" fmla="*/ 2114402 w 2114402"/>
                  <a:gd name="connsiteY0" fmla="*/ 192064 h 666779"/>
                  <a:gd name="connsiteX1" fmla="*/ 1568759 w 2114402"/>
                  <a:gd name="connsiteY1" fmla="*/ 255407 h 666779"/>
                  <a:gd name="connsiteX2" fmla="*/ 1038088 w 2114402"/>
                  <a:gd name="connsiteY2" fmla="*/ 406910 h 666779"/>
                  <a:gd name="connsiteX3" fmla="*/ 821882 w 2114402"/>
                  <a:gd name="connsiteY3" fmla="*/ 329417 h 666779"/>
                  <a:gd name="connsiteX4" fmla="*/ 319184 w 2114402"/>
                  <a:gd name="connsiteY4" fmla="*/ 8653 h 666779"/>
                  <a:gd name="connsiteX5" fmla="*/ 0 w 2114402"/>
                  <a:gd name="connsiteY5" fmla="*/ 666779 h 666779"/>
                  <a:gd name="connsiteX0" fmla="*/ 2114402 w 2114402"/>
                  <a:gd name="connsiteY0" fmla="*/ 192064 h 666779"/>
                  <a:gd name="connsiteX1" fmla="*/ 1568759 w 2114402"/>
                  <a:gd name="connsiteY1" fmla="*/ 255407 h 666779"/>
                  <a:gd name="connsiteX2" fmla="*/ 1038088 w 2114402"/>
                  <a:gd name="connsiteY2" fmla="*/ 406910 h 666779"/>
                  <a:gd name="connsiteX3" fmla="*/ 821882 w 2114402"/>
                  <a:gd name="connsiteY3" fmla="*/ 329417 h 666779"/>
                  <a:gd name="connsiteX4" fmla="*/ 414286 w 2114402"/>
                  <a:gd name="connsiteY4" fmla="*/ 8653 h 666779"/>
                  <a:gd name="connsiteX5" fmla="*/ 0 w 2114402"/>
                  <a:gd name="connsiteY5" fmla="*/ 666779 h 666779"/>
                  <a:gd name="connsiteX0" fmla="*/ 2114402 w 2114402"/>
                  <a:gd name="connsiteY0" fmla="*/ 243992 h 718707"/>
                  <a:gd name="connsiteX1" fmla="*/ 1568759 w 2114402"/>
                  <a:gd name="connsiteY1" fmla="*/ 307335 h 718707"/>
                  <a:gd name="connsiteX2" fmla="*/ 1038088 w 2114402"/>
                  <a:gd name="connsiteY2" fmla="*/ 458838 h 718707"/>
                  <a:gd name="connsiteX3" fmla="*/ 821882 w 2114402"/>
                  <a:gd name="connsiteY3" fmla="*/ 381345 h 718707"/>
                  <a:gd name="connsiteX4" fmla="*/ 470483 w 2114402"/>
                  <a:gd name="connsiteY4" fmla="*/ 7567 h 718707"/>
                  <a:gd name="connsiteX5" fmla="*/ 0 w 2114402"/>
                  <a:gd name="connsiteY5" fmla="*/ 718707 h 718707"/>
                  <a:gd name="connsiteX0" fmla="*/ 2114402 w 2114402"/>
                  <a:gd name="connsiteY0" fmla="*/ 206198 h 680913"/>
                  <a:gd name="connsiteX1" fmla="*/ 1568759 w 2114402"/>
                  <a:gd name="connsiteY1" fmla="*/ 269541 h 680913"/>
                  <a:gd name="connsiteX2" fmla="*/ 1038088 w 2114402"/>
                  <a:gd name="connsiteY2" fmla="*/ 421044 h 680913"/>
                  <a:gd name="connsiteX3" fmla="*/ 821882 w 2114402"/>
                  <a:gd name="connsiteY3" fmla="*/ 343551 h 680913"/>
                  <a:gd name="connsiteX4" fmla="*/ 409964 w 2114402"/>
                  <a:gd name="connsiteY4" fmla="*/ 8329 h 680913"/>
                  <a:gd name="connsiteX5" fmla="*/ 0 w 2114402"/>
                  <a:gd name="connsiteY5" fmla="*/ 680913 h 680913"/>
                  <a:gd name="connsiteX0" fmla="*/ 2114402 w 2114402"/>
                  <a:gd name="connsiteY0" fmla="*/ 206198 h 680913"/>
                  <a:gd name="connsiteX1" fmla="*/ 1568759 w 2114402"/>
                  <a:gd name="connsiteY1" fmla="*/ 269541 h 680913"/>
                  <a:gd name="connsiteX2" fmla="*/ 1038088 w 2114402"/>
                  <a:gd name="connsiteY2" fmla="*/ 421044 h 680913"/>
                  <a:gd name="connsiteX3" fmla="*/ 821882 w 2114402"/>
                  <a:gd name="connsiteY3" fmla="*/ 343551 h 680913"/>
                  <a:gd name="connsiteX4" fmla="*/ 422933 w 2114402"/>
                  <a:gd name="connsiteY4" fmla="*/ 8329 h 680913"/>
                  <a:gd name="connsiteX5" fmla="*/ 0 w 2114402"/>
                  <a:gd name="connsiteY5" fmla="*/ 680913 h 680913"/>
                  <a:gd name="connsiteX0" fmla="*/ 2101434 w 2101434"/>
                  <a:gd name="connsiteY0" fmla="*/ 206198 h 685733"/>
                  <a:gd name="connsiteX1" fmla="*/ 1555791 w 2101434"/>
                  <a:gd name="connsiteY1" fmla="*/ 269541 h 685733"/>
                  <a:gd name="connsiteX2" fmla="*/ 1025120 w 2101434"/>
                  <a:gd name="connsiteY2" fmla="*/ 421044 h 685733"/>
                  <a:gd name="connsiteX3" fmla="*/ 808914 w 2101434"/>
                  <a:gd name="connsiteY3" fmla="*/ 343551 h 685733"/>
                  <a:gd name="connsiteX4" fmla="*/ 409965 w 2101434"/>
                  <a:gd name="connsiteY4" fmla="*/ 8329 h 685733"/>
                  <a:gd name="connsiteX5" fmla="*/ 0 w 2101434"/>
                  <a:gd name="connsiteY5" fmla="*/ 685733 h 685733"/>
                  <a:gd name="connsiteX0" fmla="*/ 2101434 w 2101434"/>
                  <a:gd name="connsiteY0" fmla="*/ 211194 h 690729"/>
                  <a:gd name="connsiteX1" fmla="*/ 1555791 w 2101434"/>
                  <a:gd name="connsiteY1" fmla="*/ 274537 h 690729"/>
                  <a:gd name="connsiteX2" fmla="*/ 1025120 w 2101434"/>
                  <a:gd name="connsiteY2" fmla="*/ 426040 h 690729"/>
                  <a:gd name="connsiteX3" fmla="*/ 882402 w 2101434"/>
                  <a:gd name="connsiteY3" fmla="*/ 203964 h 690729"/>
                  <a:gd name="connsiteX4" fmla="*/ 409965 w 2101434"/>
                  <a:gd name="connsiteY4" fmla="*/ 13325 h 690729"/>
                  <a:gd name="connsiteX5" fmla="*/ 0 w 2101434"/>
                  <a:gd name="connsiteY5" fmla="*/ 690729 h 690729"/>
                  <a:gd name="connsiteX0" fmla="*/ 2101434 w 2101434"/>
                  <a:gd name="connsiteY0" fmla="*/ 211194 h 690729"/>
                  <a:gd name="connsiteX1" fmla="*/ 1555791 w 2101434"/>
                  <a:gd name="connsiteY1" fmla="*/ 274537 h 690729"/>
                  <a:gd name="connsiteX2" fmla="*/ 1072671 w 2101434"/>
                  <a:gd name="connsiteY2" fmla="*/ 329651 h 690729"/>
                  <a:gd name="connsiteX3" fmla="*/ 882402 w 2101434"/>
                  <a:gd name="connsiteY3" fmla="*/ 203964 h 690729"/>
                  <a:gd name="connsiteX4" fmla="*/ 409965 w 2101434"/>
                  <a:gd name="connsiteY4" fmla="*/ 13325 h 690729"/>
                  <a:gd name="connsiteX5" fmla="*/ 0 w 2101434"/>
                  <a:gd name="connsiteY5" fmla="*/ 690729 h 690729"/>
                  <a:gd name="connsiteX0" fmla="*/ 2101434 w 2101434"/>
                  <a:gd name="connsiteY0" fmla="*/ 211194 h 690729"/>
                  <a:gd name="connsiteX1" fmla="*/ 1560114 w 2101434"/>
                  <a:gd name="connsiteY1" fmla="*/ 149231 h 690729"/>
                  <a:gd name="connsiteX2" fmla="*/ 1072671 w 2101434"/>
                  <a:gd name="connsiteY2" fmla="*/ 329651 h 690729"/>
                  <a:gd name="connsiteX3" fmla="*/ 882402 w 2101434"/>
                  <a:gd name="connsiteY3" fmla="*/ 203964 h 690729"/>
                  <a:gd name="connsiteX4" fmla="*/ 409965 w 2101434"/>
                  <a:gd name="connsiteY4" fmla="*/ 13325 h 690729"/>
                  <a:gd name="connsiteX5" fmla="*/ 0 w 2101434"/>
                  <a:gd name="connsiteY5" fmla="*/ 690729 h 690729"/>
                  <a:gd name="connsiteX0" fmla="*/ 2092788 w 2092788"/>
                  <a:gd name="connsiteY0" fmla="*/ 66611 h 690729"/>
                  <a:gd name="connsiteX1" fmla="*/ 1560114 w 2092788"/>
                  <a:gd name="connsiteY1" fmla="*/ 149231 h 690729"/>
                  <a:gd name="connsiteX2" fmla="*/ 1072671 w 2092788"/>
                  <a:gd name="connsiteY2" fmla="*/ 329651 h 690729"/>
                  <a:gd name="connsiteX3" fmla="*/ 882402 w 2092788"/>
                  <a:gd name="connsiteY3" fmla="*/ 203964 h 690729"/>
                  <a:gd name="connsiteX4" fmla="*/ 409965 w 2092788"/>
                  <a:gd name="connsiteY4" fmla="*/ 13325 h 690729"/>
                  <a:gd name="connsiteX5" fmla="*/ 0 w 2092788"/>
                  <a:gd name="connsiteY5" fmla="*/ 690729 h 690729"/>
                  <a:gd name="connsiteX0" fmla="*/ 2092788 w 2092788"/>
                  <a:gd name="connsiteY0" fmla="*/ 66611 h 690729"/>
                  <a:gd name="connsiteX1" fmla="*/ 1560114 w 2092788"/>
                  <a:gd name="connsiteY1" fmla="*/ 149231 h 690729"/>
                  <a:gd name="connsiteX2" fmla="*/ 1072671 w 2092788"/>
                  <a:gd name="connsiteY2" fmla="*/ 329651 h 690729"/>
                  <a:gd name="connsiteX3" fmla="*/ 882402 w 2092788"/>
                  <a:gd name="connsiteY3" fmla="*/ 203964 h 690729"/>
                  <a:gd name="connsiteX4" fmla="*/ 409965 w 2092788"/>
                  <a:gd name="connsiteY4" fmla="*/ 13325 h 690729"/>
                  <a:gd name="connsiteX5" fmla="*/ 0 w 2092788"/>
                  <a:gd name="connsiteY5" fmla="*/ 690729 h 690729"/>
                  <a:gd name="connsiteX0" fmla="*/ 2114402 w 2114402"/>
                  <a:gd name="connsiteY0" fmla="*/ 124445 h 690729"/>
                  <a:gd name="connsiteX1" fmla="*/ 1560114 w 2114402"/>
                  <a:gd name="connsiteY1" fmla="*/ 149231 h 690729"/>
                  <a:gd name="connsiteX2" fmla="*/ 1072671 w 2114402"/>
                  <a:gd name="connsiteY2" fmla="*/ 329651 h 690729"/>
                  <a:gd name="connsiteX3" fmla="*/ 882402 w 2114402"/>
                  <a:gd name="connsiteY3" fmla="*/ 203964 h 690729"/>
                  <a:gd name="connsiteX4" fmla="*/ 409965 w 2114402"/>
                  <a:gd name="connsiteY4" fmla="*/ 13325 h 690729"/>
                  <a:gd name="connsiteX5" fmla="*/ 0 w 2114402"/>
                  <a:gd name="connsiteY5" fmla="*/ 690729 h 690729"/>
                  <a:gd name="connsiteX0" fmla="*/ 2114402 w 2114402"/>
                  <a:gd name="connsiteY0" fmla="*/ 124445 h 690729"/>
                  <a:gd name="connsiteX1" fmla="*/ 1560114 w 2114402"/>
                  <a:gd name="connsiteY1" fmla="*/ 182967 h 690729"/>
                  <a:gd name="connsiteX2" fmla="*/ 1072671 w 2114402"/>
                  <a:gd name="connsiteY2" fmla="*/ 329651 h 690729"/>
                  <a:gd name="connsiteX3" fmla="*/ 882402 w 2114402"/>
                  <a:gd name="connsiteY3" fmla="*/ 203964 h 690729"/>
                  <a:gd name="connsiteX4" fmla="*/ 409965 w 2114402"/>
                  <a:gd name="connsiteY4" fmla="*/ 13325 h 690729"/>
                  <a:gd name="connsiteX5" fmla="*/ 0 w 2114402"/>
                  <a:gd name="connsiteY5" fmla="*/ 690729 h 690729"/>
                  <a:gd name="connsiteX0" fmla="*/ 2114402 w 2114402"/>
                  <a:gd name="connsiteY0" fmla="*/ 124445 h 690729"/>
                  <a:gd name="connsiteX1" fmla="*/ 1560114 w 2114402"/>
                  <a:gd name="connsiteY1" fmla="*/ 182967 h 690729"/>
                  <a:gd name="connsiteX2" fmla="*/ 1180741 w 2114402"/>
                  <a:gd name="connsiteY2" fmla="*/ 348929 h 690729"/>
                  <a:gd name="connsiteX3" fmla="*/ 882402 w 2114402"/>
                  <a:gd name="connsiteY3" fmla="*/ 203964 h 690729"/>
                  <a:gd name="connsiteX4" fmla="*/ 409965 w 2114402"/>
                  <a:gd name="connsiteY4" fmla="*/ 13325 h 690729"/>
                  <a:gd name="connsiteX5" fmla="*/ 0 w 2114402"/>
                  <a:gd name="connsiteY5" fmla="*/ 690729 h 690729"/>
                  <a:gd name="connsiteX0" fmla="*/ 2114402 w 2114402"/>
                  <a:gd name="connsiteY0" fmla="*/ 249898 h 816182"/>
                  <a:gd name="connsiteX1" fmla="*/ 1560114 w 2114402"/>
                  <a:gd name="connsiteY1" fmla="*/ 308420 h 816182"/>
                  <a:gd name="connsiteX2" fmla="*/ 1180741 w 2114402"/>
                  <a:gd name="connsiteY2" fmla="*/ 474382 h 816182"/>
                  <a:gd name="connsiteX3" fmla="*/ 882402 w 2114402"/>
                  <a:gd name="connsiteY3" fmla="*/ 329417 h 816182"/>
                  <a:gd name="connsiteX4" fmla="*/ 587200 w 2114402"/>
                  <a:gd name="connsiteY4" fmla="*/ 8653 h 816182"/>
                  <a:gd name="connsiteX5" fmla="*/ 0 w 2114402"/>
                  <a:gd name="connsiteY5" fmla="*/ 816182 h 816182"/>
                  <a:gd name="connsiteX0" fmla="*/ 2287315 w 2287315"/>
                  <a:gd name="connsiteY0" fmla="*/ 249898 h 772807"/>
                  <a:gd name="connsiteX1" fmla="*/ 1733027 w 2287315"/>
                  <a:gd name="connsiteY1" fmla="*/ 308420 h 772807"/>
                  <a:gd name="connsiteX2" fmla="*/ 1353654 w 2287315"/>
                  <a:gd name="connsiteY2" fmla="*/ 474382 h 772807"/>
                  <a:gd name="connsiteX3" fmla="*/ 1055315 w 2287315"/>
                  <a:gd name="connsiteY3" fmla="*/ 329417 h 772807"/>
                  <a:gd name="connsiteX4" fmla="*/ 760113 w 2287315"/>
                  <a:gd name="connsiteY4" fmla="*/ 8653 h 772807"/>
                  <a:gd name="connsiteX5" fmla="*/ 0 w 2287315"/>
                  <a:gd name="connsiteY5" fmla="*/ 772807 h 772807"/>
                  <a:gd name="connsiteX0" fmla="*/ 2287315 w 2287315"/>
                  <a:gd name="connsiteY0" fmla="*/ 241620 h 764529"/>
                  <a:gd name="connsiteX1" fmla="*/ 1733027 w 2287315"/>
                  <a:gd name="connsiteY1" fmla="*/ 300142 h 764529"/>
                  <a:gd name="connsiteX2" fmla="*/ 1353654 w 2287315"/>
                  <a:gd name="connsiteY2" fmla="*/ 466104 h 764529"/>
                  <a:gd name="connsiteX3" fmla="*/ 1055315 w 2287315"/>
                  <a:gd name="connsiteY3" fmla="*/ 321139 h 764529"/>
                  <a:gd name="connsiteX4" fmla="*/ 760113 w 2287315"/>
                  <a:gd name="connsiteY4" fmla="*/ 375 h 764529"/>
                  <a:gd name="connsiteX5" fmla="*/ 484703 w 2287315"/>
                  <a:gd name="connsiteY5" fmla="*/ 268126 h 764529"/>
                  <a:gd name="connsiteX6" fmla="*/ 0 w 2287315"/>
                  <a:gd name="connsiteY6" fmla="*/ 764529 h 764529"/>
                  <a:gd name="connsiteX0" fmla="*/ 2287315 w 2287315"/>
                  <a:gd name="connsiteY0" fmla="*/ 241783 h 764692"/>
                  <a:gd name="connsiteX1" fmla="*/ 1733027 w 2287315"/>
                  <a:gd name="connsiteY1" fmla="*/ 300305 h 764692"/>
                  <a:gd name="connsiteX2" fmla="*/ 1353654 w 2287315"/>
                  <a:gd name="connsiteY2" fmla="*/ 466267 h 764692"/>
                  <a:gd name="connsiteX3" fmla="*/ 1055315 w 2287315"/>
                  <a:gd name="connsiteY3" fmla="*/ 321302 h 764692"/>
                  <a:gd name="connsiteX4" fmla="*/ 760113 w 2287315"/>
                  <a:gd name="connsiteY4" fmla="*/ 538 h 764692"/>
                  <a:gd name="connsiteX5" fmla="*/ 367987 w 2287315"/>
                  <a:gd name="connsiteY5" fmla="*/ 220094 h 764692"/>
                  <a:gd name="connsiteX6" fmla="*/ 0 w 2287315"/>
                  <a:gd name="connsiteY6" fmla="*/ 764692 h 764692"/>
                  <a:gd name="connsiteX0" fmla="*/ 2248410 w 2248410"/>
                  <a:gd name="connsiteY0" fmla="*/ 241783 h 803248"/>
                  <a:gd name="connsiteX1" fmla="*/ 1694122 w 2248410"/>
                  <a:gd name="connsiteY1" fmla="*/ 300305 h 803248"/>
                  <a:gd name="connsiteX2" fmla="*/ 1314749 w 2248410"/>
                  <a:gd name="connsiteY2" fmla="*/ 466267 h 803248"/>
                  <a:gd name="connsiteX3" fmla="*/ 1016410 w 2248410"/>
                  <a:gd name="connsiteY3" fmla="*/ 321302 h 803248"/>
                  <a:gd name="connsiteX4" fmla="*/ 721208 w 2248410"/>
                  <a:gd name="connsiteY4" fmla="*/ 538 h 803248"/>
                  <a:gd name="connsiteX5" fmla="*/ 329082 w 2248410"/>
                  <a:gd name="connsiteY5" fmla="*/ 220094 h 803248"/>
                  <a:gd name="connsiteX6" fmla="*/ 0 w 2248410"/>
                  <a:gd name="connsiteY6" fmla="*/ 803248 h 803248"/>
                  <a:gd name="connsiteX0" fmla="*/ 2300283 w 2300283"/>
                  <a:gd name="connsiteY0" fmla="*/ 241783 h 909276"/>
                  <a:gd name="connsiteX1" fmla="*/ 1745995 w 2300283"/>
                  <a:gd name="connsiteY1" fmla="*/ 300305 h 909276"/>
                  <a:gd name="connsiteX2" fmla="*/ 1366622 w 2300283"/>
                  <a:gd name="connsiteY2" fmla="*/ 466267 h 909276"/>
                  <a:gd name="connsiteX3" fmla="*/ 1068283 w 2300283"/>
                  <a:gd name="connsiteY3" fmla="*/ 321302 h 909276"/>
                  <a:gd name="connsiteX4" fmla="*/ 773081 w 2300283"/>
                  <a:gd name="connsiteY4" fmla="*/ 538 h 909276"/>
                  <a:gd name="connsiteX5" fmla="*/ 380955 w 2300283"/>
                  <a:gd name="connsiteY5" fmla="*/ 220094 h 909276"/>
                  <a:gd name="connsiteX6" fmla="*/ 0 w 2300283"/>
                  <a:gd name="connsiteY6" fmla="*/ 909276 h 909276"/>
                  <a:gd name="connsiteX0" fmla="*/ 2300283 w 2300283"/>
                  <a:gd name="connsiteY0" fmla="*/ 270588 h 938081"/>
                  <a:gd name="connsiteX1" fmla="*/ 1745995 w 2300283"/>
                  <a:gd name="connsiteY1" fmla="*/ 329110 h 938081"/>
                  <a:gd name="connsiteX2" fmla="*/ 1366622 w 2300283"/>
                  <a:gd name="connsiteY2" fmla="*/ 495072 h 938081"/>
                  <a:gd name="connsiteX3" fmla="*/ 1068283 w 2300283"/>
                  <a:gd name="connsiteY3" fmla="*/ 350107 h 938081"/>
                  <a:gd name="connsiteX4" fmla="*/ 803341 w 2300283"/>
                  <a:gd name="connsiteY4" fmla="*/ 426 h 938081"/>
                  <a:gd name="connsiteX5" fmla="*/ 380955 w 2300283"/>
                  <a:gd name="connsiteY5" fmla="*/ 248899 h 938081"/>
                  <a:gd name="connsiteX6" fmla="*/ 0 w 2300283"/>
                  <a:gd name="connsiteY6" fmla="*/ 938081 h 938081"/>
                  <a:gd name="connsiteX0" fmla="*/ 2300283 w 2300283"/>
                  <a:gd name="connsiteY0" fmla="*/ 203513 h 871006"/>
                  <a:gd name="connsiteX1" fmla="*/ 1745995 w 2300283"/>
                  <a:gd name="connsiteY1" fmla="*/ 262035 h 871006"/>
                  <a:gd name="connsiteX2" fmla="*/ 1366622 w 2300283"/>
                  <a:gd name="connsiteY2" fmla="*/ 427997 h 871006"/>
                  <a:gd name="connsiteX3" fmla="*/ 1068283 w 2300283"/>
                  <a:gd name="connsiteY3" fmla="*/ 283032 h 871006"/>
                  <a:gd name="connsiteX4" fmla="*/ 768758 w 2300283"/>
                  <a:gd name="connsiteY4" fmla="*/ 823 h 871006"/>
                  <a:gd name="connsiteX5" fmla="*/ 380955 w 2300283"/>
                  <a:gd name="connsiteY5" fmla="*/ 181824 h 871006"/>
                  <a:gd name="connsiteX6" fmla="*/ 0 w 2300283"/>
                  <a:gd name="connsiteY6" fmla="*/ 871006 h 871006"/>
                  <a:gd name="connsiteX0" fmla="*/ 2300283 w 2300283"/>
                  <a:gd name="connsiteY0" fmla="*/ 232195 h 899688"/>
                  <a:gd name="connsiteX1" fmla="*/ 1745995 w 2300283"/>
                  <a:gd name="connsiteY1" fmla="*/ 290717 h 899688"/>
                  <a:gd name="connsiteX2" fmla="*/ 1366622 w 2300283"/>
                  <a:gd name="connsiteY2" fmla="*/ 456679 h 899688"/>
                  <a:gd name="connsiteX3" fmla="*/ 1068283 w 2300283"/>
                  <a:gd name="connsiteY3" fmla="*/ 311714 h 899688"/>
                  <a:gd name="connsiteX4" fmla="*/ 690948 w 2300283"/>
                  <a:gd name="connsiteY4" fmla="*/ 589 h 899688"/>
                  <a:gd name="connsiteX5" fmla="*/ 380955 w 2300283"/>
                  <a:gd name="connsiteY5" fmla="*/ 210506 h 899688"/>
                  <a:gd name="connsiteX6" fmla="*/ 0 w 2300283"/>
                  <a:gd name="connsiteY6" fmla="*/ 899688 h 899688"/>
                  <a:gd name="connsiteX0" fmla="*/ 2200858 w 2200858"/>
                  <a:gd name="connsiteY0" fmla="*/ 232195 h 904508"/>
                  <a:gd name="connsiteX1" fmla="*/ 1646570 w 2200858"/>
                  <a:gd name="connsiteY1" fmla="*/ 290717 h 904508"/>
                  <a:gd name="connsiteX2" fmla="*/ 1267197 w 2200858"/>
                  <a:gd name="connsiteY2" fmla="*/ 456679 h 904508"/>
                  <a:gd name="connsiteX3" fmla="*/ 968858 w 2200858"/>
                  <a:gd name="connsiteY3" fmla="*/ 311714 h 904508"/>
                  <a:gd name="connsiteX4" fmla="*/ 591523 w 2200858"/>
                  <a:gd name="connsiteY4" fmla="*/ 589 h 904508"/>
                  <a:gd name="connsiteX5" fmla="*/ 281530 w 2200858"/>
                  <a:gd name="connsiteY5" fmla="*/ 210506 h 904508"/>
                  <a:gd name="connsiteX6" fmla="*/ 0 w 2200858"/>
                  <a:gd name="connsiteY6" fmla="*/ 904508 h 904508"/>
                  <a:gd name="connsiteX0" fmla="*/ 2200858 w 2200858"/>
                  <a:gd name="connsiteY0" fmla="*/ 232145 h 904458"/>
                  <a:gd name="connsiteX1" fmla="*/ 1646570 w 2200858"/>
                  <a:gd name="connsiteY1" fmla="*/ 290667 h 904458"/>
                  <a:gd name="connsiteX2" fmla="*/ 1267197 w 2200858"/>
                  <a:gd name="connsiteY2" fmla="*/ 456629 h 904458"/>
                  <a:gd name="connsiteX3" fmla="*/ 968858 w 2200858"/>
                  <a:gd name="connsiteY3" fmla="*/ 311664 h 904458"/>
                  <a:gd name="connsiteX4" fmla="*/ 591523 w 2200858"/>
                  <a:gd name="connsiteY4" fmla="*/ 539 h 904458"/>
                  <a:gd name="connsiteX5" fmla="*/ 324758 w 2200858"/>
                  <a:gd name="connsiteY5" fmla="*/ 220095 h 904458"/>
                  <a:gd name="connsiteX6" fmla="*/ 0 w 2200858"/>
                  <a:gd name="connsiteY6" fmla="*/ 904458 h 904458"/>
                  <a:gd name="connsiteX0" fmla="*/ 2200858 w 2200858"/>
                  <a:gd name="connsiteY0" fmla="*/ 72805 h 745118"/>
                  <a:gd name="connsiteX1" fmla="*/ 1646570 w 2200858"/>
                  <a:gd name="connsiteY1" fmla="*/ 131327 h 745118"/>
                  <a:gd name="connsiteX2" fmla="*/ 1267197 w 2200858"/>
                  <a:gd name="connsiteY2" fmla="*/ 297289 h 745118"/>
                  <a:gd name="connsiteX3" fmla="*/ 968858 w 2200858"/>
                  <a:gd name="connsiteY3" fmla="*/ 152324 h 745118"/>
                  <a:gd name="connsiteX4" fmla="*/ 682302 w 2200858"/>
                  <a:gd name="connsiteY4" fmla="*/ 53254 h 745118"/>
                  <a:gd name="connsiteX5" fmla="*/ 324758 w 2200858"/>
                  <a:gd name="connsiteY5" fmla="*/ 60755 h 745118"/>
                  <a:gd name="connsiteX6" fmla="*/ 0 w 2200858"/>
                  <a:gd name="connsiteY6" fmla="*/ 745118 h 745118"/>
                  <a:gd name="connsiteX0" fmla="*/ 2200858 w 2200858"/>
                  <a:gd name="connsiteY0" fmla="*/ 25098 h 697411"/>
                  <a:gd name="connsiteX1" fmla="*/ 1646570 w 2200858"/>
                  <a:gd name="connsiteY1" fmla="*/ 83620 h 697411"/>
                  <a:gd name="connsiteX2" fmla="*/ 1267197 w 2200858"/>
                  <a:gd name="connsiteY2" fmla="*/ 249582 h 697411"/>
                  <a:gd name="connsiteX3" fmla="*/ 968858 w 2200858"/>
                  <a:gd name="connsiteY3" fmla="*/ 104617 h 697411"/>
                  <a:gd name="connsiteX4" fmla="*/ 682302 w 2200858"/>
                  <a:gd name="connsiteY4" fmla="*/ 5547 h 697411"/>
                  <a:gd name="connsiteX5" fmla="*/ 463088 w 2200858"/>
                  <a:gd name="connsiteY5" fmla="*/ 109438 h 697411"/>
                  <a:gd name="connsiteX6" fmla="*/ 0 w 2200858"/>
                  <a:gd name="connsiteY6" fmla="*/ 697411 h 697411"/>
                  <a:gd name="connsiteX0" fmla="*/ 2071174 w 2071174"/>
                  <a:gd name="connsiteY0" fmla="*/ 25098 h 784161"/>
                  <a:gd name="connsiteX1" fmla="*/ 1516886 w 2071174"/>
                  <a:gd name="connsiteY1" fmla="*/ 83620 h 784161"/>
                  <a:gd name="connsiteX2" fmla="*/ 1137513 w 2071174"/>
                  <a:gd name="connsiteY2" fmla="*/ 249582 h 784161"/>
                  <a:gd name="connsiteX3" fmla="*/ 839174 w 2071174"/>
                  <a:gd name="connsiteY3" fmla="*/ 104617 h 784161"/>
                  <a:gd name="connsiteX4" fmla="*/ 552618 w 2071174"/>
                  <a:gd name="connsiteY4" fmla="*/ 5547 h 784161"/>
                  <a:gd name="connsiteX5" fmla="*/ 333404 w 2071174"/>
                  <a:gd name="connsiteY5" fmla="*/ 109438 h 784161"/>
                  <a:gd name="connsiteX6" fmla="*/ 0 w 2071174"/>
                  <a:gd name="connsiteY6" fmla="*/ 784161 h 784161"/>
                  <a:gd name="connsiteX0" fmla="*/ 2071174 w 2071174"/>
                  <a:gd name="connsiteY0" fmla="*/ 25098 h 784161"/>
                  <a:gd name="connsiteX1" fmla="*/ 1516886 w 2071174"/>
                  <a:gd name="connsiteY1" fmla="*/ 83620 h 784161"/>
                  <a:gd name="connsiteX2" fmla="*/ 1137513 w 2071174"/>
                  <a:gd name="connsiteY2" fmla="*/ 249582 h 784161"/>
                  <a:gd name="connsiteX3" fmla="*/ 839174 w 2071174"/>
                  <a:gd name="connsiteY3" fmla="*/ 104617 h 784161"/>
                  <a:gd name="connsiteX4" fmla="*/ 552618 w 2071174"/>
                  <a:gd name="connsiteY4" fmla="*/ 5547 h 784161"/>
                  <a:gd name="connsiteX5" fmla="*/ 333404 w 2071174"/>
                  <a:gd name="connsiteY5" fmla="*/ 109438 h 784161"/>
                  <a:gd name="connsiteX6" fmla="*/ 0 w 2071174"/>
                  <a:gd name="connsiteY6" fmla="*/ 784161 h 784161"/>
                  <a:gd name="connsiteX0" fmla="*/ 2066851 w 2066851"/>
                  <a:gd name="connsiteY0" fmla="*/ 25098 h 880549"/>
                  <a:gd name="connsiteX1" fmla="*/ 1512563 w 2066851"/>
                  <a:gd name="connsiteY1" fmla="*/ 83620 h 880549"/>
                  <a:gd name="connsiteX2" fmla="*/ 1133190 w 2066851"/>
                  <a:gd name="connsiteY2" fmla="*/ 249582 h 880549"/>
                  <a:gd name="connsiteX3" fmla="*/ 834851 w 2066851"/>
                  <a:gd name="connsiteY3" fmla="*/ 104617 h 880549"/>
                  <a:gd name="connsiteX4" fmla="*/ 548295 w 2066851"/>
                  <a:gd name="connsiteY4" fmla="*/ 5547 h 880549"/>
                  <a:gd name="connsiteX5" fmla="*/ 329081 w 2066851"/>
                  <a:gd name="connsiteY5" fmla="*/ 109438 h 880549"/>
                  <a:gd name="connsiteX6" fmla="*/ 0 w 2066851"/>
                  <a:gd name="connsiteY6" fmla="*/ 880549 h 880549"/>
                  <a:gd name="connsiteX0" fmla="*/ 2066851 w 2066851"/>
                  <a:gd name="connsiteY0" fmla="*/ 42810 h 898261"/>
                  <a:gd name="connsiteX1" fmla="*/ 1512563 w 2066851"/>
                  <a:gd name="connsiteY1" fmla="*/ 101332 h 898261"/>
                  <a:gd name="connsiteX2" fmla="*/ 1133190 w 2066851"/>
                  <a:gd name="connsiteY2" fmla="*/ 267294 h 898261"/>
                  <a:gd name="connsiteX3" fmla="*/ 834851 w 2066851"/>
                  <a:gd name="connsiteY3" fmla="*/ 122329 h 898261"/>
                  <a:gd name="connsiteX4" fmla="*/ 548295 w 2066851"/>
                  <a:gd name="connsiteY4" fmla="*/ 23259 h 898261"/>
                  <a:gd name="connsiteX5" fmla="*/ 342049 w 2066851"/>
                  <a:gd name="connsiteY5" fmla="*/ 78955 h 898261"/>
                  <a:gd name="connsiteX6" fmla="*/ 0 w 2066851"/>
                  <a:gd name="connsiteY6" fmla="*/ 898261 h 898261"/>
                  <a:gd name="connsiteX0" fmla="*/ 2066851 w 2066851"/>
                  <a:gd name="connsiteY0" fmla="*/ 23477 h 878928"/>
                  <a:gd name="connsiteX1" fmla="*/ 1512563 w 2066851"/>
                  <a:gd name="connsiteY1" fmla="*/ 81999 h 878928"/>
                  <a:gd name="connsiteX2" fmla="*/ 1133190 w 2066851"/>
                  <a:gd name="connsiteY2" fmla="*/ 247961 h 878928"/>
                  <a:gd name="connsiteX3" fmla="*/ 834851 w 2066851"/>
                  <a:gd name="connsiteY3" fmla="*/ 102996 h 878928"/>
                  <a:gd name="connsiteX4" fmla="*/ 548295 w 2066851"/>
                  <a:gd name="connsiteY4" fmla="*/ 3926 h 878928"/>
                  <a:gd name="connsiteX5" fmla="*/ 333403 w 2066851"/>
                  <a:gd name="connsiteY5" fmla="*/ 117455 h 878928"/>
                  <a:gd name="connsiteX6" fmla="*/ 0 w 2066851"/>
                  <a:gd name="connsiteY6" fmla="*/ 878928 h 878928"/>
                  <a:gd name="connsiteX0" fmla="*/ 2066851 w 2066851"/>
                  <a:gd name="connsiteY0" fmla="*/ 25097 h 880548"/>
                  <a:gd name="connsiteX1" fmla="*/ 1512563 w 2066851"/>
                  <a:gd name="connsiteY1" fmla="*/ 83619 h 880548"/>
                  <a:gd name="connsiteX2" fmla="*/ 1133190 w 2066851"/>
                  <a:gd name="connsiteY2" fmla="*/ 249581 h 880548"/>
                  <a:gd name="connsiteX3" fmla="*/ 834851 w 2066851"/>
                  <a:gd name="connsiteY3" fmla="*/ 104616 h 880548"/>
                  <a:gd name="connsiteX4" fmla="*/ 548295 w 2066851"/>
                  <a:gd name="connsiteY4" fmla="*/ 5546 h 880548"/>
                  <a:gd name="connsiteX5" fmla="*/ 277206 w 2066851"/>
                  <a:gd name="connsiteY5" fmla="*/ 109436 h 880548"/>
                  <a:gd name="connsiteX6" fmla="*/ 0 w 2066851"/>
                  <a:gd name="connsiteY6" fmla="*/ 880548 h 880548"/>
                  <a:gd name="connsiteX0" fmla="*/ 2066851 w 2066851"/>
                  <a:gd name="connsiteY0" fmla="*/ 29032 h 884483"/>
                  <a:gd name="connsiteX1" fmla="*/ 1512563 w 2066851"/>
                  <a:gd name="connsiteY1" fmla="*/ 87554 h 884483"/>
                  <a:gd name="connsiteX2" fmla="*/ 1133190 w 2066851"/>
                  <a:gd name="connsiteY2" fmla="*/ 253516 h 884483"/>
                  <a:gd name="connsiteX3" fmla="*/ 834851 w 2066851"/>
                  <a:gd name="connsiteY3" fmla="*/ 108551 h 884483"/>
                  <a:gd name="connsiteX4" fmla="*/ 582878 w 2066851"/>
                  <a:gd name="connsiteY4" fmla="*/ 4662 h 884483"/>
                  <a:gd name="connsiteX5" fmla="*/ 277206 w 2066851"/>
                  <a:gd name="connsiteY5" fmla="*/ 113371 h 884483"/>
                  <a:gd name="connsiteX6" fmla="*/ 0 w 2066851"/>
                  <a:gd name="connsiteY6" fmla="*/ 884483 h 884483"/>
                  <a:gd name="connsiteX0" fmla="*/ 2066851 w 2066851"/>
                  <a:gd name="connsiteY0" fmla="*/ 73772 h 929223"/>
                  <a:gd name="connsiteX1" fmla="*/ 1512563 w 2066851"/>
                  <a:gd name="connsiteY1" fmla="*/ 132294 h 929223"/>
                  <a:gd name="connsiteX2" fmla="*/ 1133190 w 2066851"/>
                  <a:gd name="connsiteY2" fmla="*/ 298256 h 929223"/>
                  <a:gd name="connsiteX3" fmla="*/ 834851 w 2066851"/>
                  <a:gd name="connsiteY3" fmla="*/ 153291 h 929223"/>
                  <a:gd name="connsiteX4" fmla="*/ 587201 w 2066851"/>
                  <a:gd name="connsiteY4" fmla="*/ 1207 h 929223"/>
                  <a:gd name="connsiteX5" fmla="*/ 277206 w 2066851"/>
                  <a:gd name="connsiteY5" fmla="*/ 158111 h 929223"/>
                  <a:gd name="connsiteX6" fmla="*/ 0 w 2066851"/>
                  <a:gd name="connsiteY6" fmla="*/ 929223 h 929223"/>
                  <a:gd name="connsiteX0" fmla="*/ 2066851 w 2066851"/>
                  <a:gd name="connsiteY0" fmla="*/ 74208 h 929659"/>
                  <a:gd name="connsiteX1" fmla="*/ 1512563 w 2066851"/>
                  <a:gd name="connsiteY1" fmla="*/ 132730 h 929659"/>
                  <a:gd name="connsiteX2" fmla="*/ 1133190 w 2066851"/>
                  <a:gd name="connsiteY2" fmla="*/ 298692 h 929659"/>
                  <a:gd name="connsiteX3" fmla="*/ 834851 w 2066851"/>
                  <a:gd name="connsiteY3" fmla="*/ 153727 h 929659"/>
                  <a:gd name="connsiteX4" fmla="*/ 587201 w 2066851"/>
                  <a:gd name="connsiteY4" fmla="*/ 1643 h 929659"/>
                  <a:gd name="connsiteX5" fmla="*/ 324757 w 2066851"/>
                  <a:gd name="connsiteY5" fmla="*/ 144089 h 929659"/>
                  <a:gd name="connsiteX6" fmla="*/ 0 w 2066851"/>
                  <a:gd name="connsiteY6" fmla="*/ 929659 h 929659"/>
                  <a:gd name="connsiteX0" fmla="*/ 2066851 w 2066851"/>
                  <a:gd name="connsiteY0" fmla="*/ 73261 h 928712"/>
                  <a:gd name="connsiteX1" fmla="*/ 1512563 w 2066851"/>
                  <a:gd name="connsiteY1" fmla="*/ 131783 h 928712"/>
                  <a:gd name="connsiteX2" fmla="*/ 1133190 w 2066851"/>
                  <a:gd name="connsiteY2" fmla="*/ 297745 h 928712"/>
                  <a:gd name="connsiteX3" fmla="*/ 834851 w 2066851"/>
                  <a:gd name="connsiteY3" fmla="*/ 152780 h 928712"/>
                  <a:gd name="connsiteX4" fmla="*/ 587201 w 2066851"/>
                  <a:gd name="connsiteY4" fmla="*/ 696 h 928712"/>
                  <a:gd name="connsiteX5" fmla="*/ 324757 w 2066851"/>
                  <a:gd name="connsiteY5" fmla="*/ 143142 h 928712"/>
                  <a:gd name="connsiteX6" fmla="*/ 0 w 2066851"/>
                  <a:gd name="connsiteY6" fmla="*/ 928712 h 928712"/>
                  <a:gd name="connsiteX0" fmla="*/ 2066851 w 2066851"/>
                  <a:gd name="connsiteY0" fmla="*/ 112989 h 968440"/>
                  <a:gd name="connsiteX1" fmla="*/ 1512563 w 2066851"/>
                  <a:gd name="connsiteY1" fmla="*/ 171511 h 968440"/>
                  <a:gd name="connsiteX2" fmla="*/ 1133190 w 2066851"/>
                  <a:gd name="connsiteY2" fmla="*/ 337473 h 968440"/>
                  <a:gd name="connsiteX3" fmla="*/ 834851 w 2066851"/>
                  <a:gd name="connsiteY3" fmla="*/ 192508 h 968440"/>
                  <a:gd name="connsiteX4" fmla="*/ 587201 w 2066851"/>
                  <a:gd name="connsiteY4" fmla="*/ 40424 h 968440"/>
                  <a:gd name="connsiteX5" fmla="*/ 0 w 2066851"/>
                  <a:gd name="connsiteY5" fmla="*/ 968440 h 968440"/>
                  <a:gd name="connsiteX0" fmla="*/ 2066851 w 2066851"/>
                  <a:gd name="connsiteY0" fmla="*/ 2950 h 858401"/>
                  <a:gd name="connsiteX1" fmla="*/ 1512563 w 2066851"/>
                  <a:gd name="connsiteY1" fmla="*/ 61472 h 858401"/>
                  <a:gd name="connsiteX2" fmla="*/ 1133190 w 2066851"/>
                  <a:gd name="connsiteY2" fmla="*/ 227434 h 858401"/>
                  <a:gd name="connsiteX3" fmla="*/ 834851 w 2066851"/>
                  <a:gd name="connsiteY3" fmla="*/ 82469 h 858401"/>
                  <a:gd name="connsiteX4" fmla="*/ 0 w 2066851"/>
                  <a:gd name="connsiteY4" fmla="*/ 858401 h 858401"/>
                  <a:gd name="connsiteX0" fmla="*/ 2066851 w 2066851"/>
                  <a:gd name="connsiteY0" fmla="*/ 2950 h 858401"/>
                  <a:gd name="connsiteX1" fmla="*/ 1512563 w 2066851"/>
                  <a:gd name="connsiteY1" fmla="*/ 61472 h 858401"/>
                  <a:gd name="connsiteX2" fmla="*/ 1133190 w 2066851"/>
                  <a:gd name="connsiteY2" fmla="*/ 227434 h 858401"/>
                  <a:gd name="connsiteX3" fmla="*/ 0 w 2066851"/>
                  <a:gd name="connsiteY3" fmla="*/ 858401 h 858401"/>
                  <a:gd name="connsiteX0" fmla="*/ 2066851 w 2066851"/>
                  <a:gd name="connsiteY0" fmla="*/ 0 h 855451"/>
                  <a:gd name="connsiteX1" fmla="*/ 1133190 w 2066851"/>
                  <a:gd name="connsiteY1" fmla="*/ 224484 h 855451"/>
                  <a:gd name="connsiteX2" fmla="*/ 0 w 2066851"/>
                  <a:gd name="connsiteY2" fmla="*/ 855451 h 855451"/>
                  <a:gd name="connsiteX0" fmla="*/ 2066851 w 2066851"/>
                  <a:gd name="connsiteY0" fmla="*/ 0 h 855451"/>
                  <a:gd name="connsiteX1" fmla="*/ 0 w 2066851"/>
                  <a:gd name="connsiteY1" fmla="*/ 855451 h 855451"/>
                  <a:gd name="connsiteX0" fmla="*/ 2066851 w 2066851"/>
                  <a:gd name="connsiteY0" fmla="*/ 0 h 855451"/>
                  <a:gd name="connsiteX1" fmla="*/ 501827 w 2066851"/>
                  <a:gd name="connsiteY1" fmla="*/ 496424 h 855451"/>
                  <a:gd name="connsiteX2" fmla="*/ 0 w 2066851"/>
                  <a:gd name="connsiteY2" fmla="*/ 855451 h 855451"/>
                  <a:gd name="connsiteX0" fmla="*/ 2066851 w 2066851"/>
                  <a:gd name="connsiteY0" fmla="*/ 0 h 855451"/>
                  <a:gd name="connsiteX1" fmla="*/ 546180 w 2066851"/>
                  <a:gd name="connsiteY1" fmla="*/ 413685 h 855451"/>
                  <a:gd name="connsiteX2" fmla="*/ 0 w 2066851"/>
                  <a:gd name="connsiteY2" fmla="*/ 855451 h 855451"/>
                  <a:gd name="connsiteX0" fmla="*/ 1782992 w 1782992"/>
                  <a:gd name="connsiteY0" fmla="*/ 0 h 885237"/>
                  <a:gd name="connsiteX1" fmla="*/ 546180 w 1782992"/>
                  <a:gd name="connsiteY1" fmla="*/ 443471 h 885237"/>
                  <a:gd name="connsiteX2" fmla="*/ 0 w 1782992"/>
                  <a:gd name="connsiteY2" fmla="*/ 885237 h 885237"/>
                  <a:gd name="connsiteX0" fmla="*/ 1782992 w 1782992"/>
                  <a:gd name="connsiteY0" fmla="*/ 0 h 885237"/>
                  <a:gd name="connsiteX1" fmla="*/ 572792 w 1782992"/>
                  <a:gd name="connsiteY1" fmla="*/ 324326 h 885237"/>
                  <a:gd name="connsiteX2" fmla="*/ 0 w 1782992"/>
                  <a:gd name="connsiteY2" fmla="*/ 885237 h 885237"/>
                  <a:gd name="connsiteX0" fmla="*/ 1578968 w 1578968"/>
                  <a:gd name="connsiteY0" fmla="*/ 0 h 630401"/>
                  <a:gd name="connsiteX1" fmla="*/ 368768 w 1578968"/>
                  <a:gd name="connsiteY1" fmla="*/ 324326 h 630401"/>
                  <a:gd name="connsiteX2" fmla="*/ 0 w 1578968"/>
                  <a:gd name="connsiteY2" fmla="*/ 630401 h 630401"/>
                  <a:gd name="connsiteX0" fmla="*/ 1694286 w 1694286"/>
                  <a:gd name="connsiteY0" fmla="*/ 0 h 663497"/>
                  <a:gd name="connsiteX1" fmla="*/ 484086 w 1694286"/>
                  <a:gd name="connsiteY1" fmla="*/ 324326 h 663497"/>
                  <a:gd name="connsiteX2" fmla="*/ 0 w 1694286"/>
                  <a:gd name="connsiteY2" fmla="*/ 663497 h 663497"/>
                  <a:gd name="connsiteX0" fmla="*/ 1694286 w 1694286"/>
                  <a:gd name="connsiteY0" fmla="*/ 0 h 663497"/>
                  <a:gd name="connsiteX1" fmla="*/ 262321 w 1694286"/>
                  <a:gd name="connsiteY1" fmla="*/ 380589 h 663497"/>
                  <a:gd name="connsiteX2" fmla="*/ 0 w 1694286"/>
                  <a:gd name="connsiteY2" fmla="*/ 663497 h 663497"/>
                  <a:gd name="connsiteX0" fmla="*/ 1431964 w 1431964"/>
                  <a:gd name="connsiteY0" fmla="*/ 0 h 380589"/>
                  <a:gd name="connsiteX1" fmla="*/ -1 w 1431964"/>
                  <a:gd name="connsiteY1" fmla="*/ 380589 h 380589"/>
                  <a:gd name="connsiteX0" fmla="*/ 1672733 w 1672733"/>
                  <a:gd name="connsiteY0" fmla="*/ 0 h 426413"/>
                  <a:gd name="connsiteX1" fmla="*/ 0 w 1672733"/>
                  <a:gd name="connsiteY1" fmla="*/ 426413 h 426413"/>
                  <a:gd name="connsiteX0" fmla="*/ 1538974 w 1538974"/>
                  <a:gd name="connsiteY0" fmla="*/ 0 h 406774"/>
                  <a:gd name="connsiteX1" fmla="*/ 0 w 1538974"/>
                  <a:gd name="connsiteY1" fmla="*/ 406774 h 406774"/>
                  <a:gd name="connsiteX0" fmla="*/ 1476553 w 1476553"/>
                  <a:gd name="connsiteY0" fmla="*/ 0 h 390408"/>
                  <a:gd name="connsiteX1" fmla="*/ 0 w 1476553"/>
                  <a:gd name="connsiteY1" fmla="*/ 390408 h 390408"/>
                  <a:gd name="connsiteX0" fmla="*/ 1275264 w 1275264"/>
                  <a:gd name="connsiteY0" fmla="*/ 0 h 123935"/>
                  <a:gd name="connsiteX1" fmla="*/ 0 w 1275264"/>
                  <a:gd name="connsiteY1" fmla="*/ 123935 h 123935"/>
                  <a:gd name="connsiteX0" fmla="*/ 1275264 w 1275264"/>
                  <a:gd name="connsiteY0" fmla="*/ 0 h 139999"/>
                  <a:gd name="connsiteX1" fmla="*/ 0 w 1275264"/>
                  <a:gd name="connsiteY1" fmla="*/ 123935 h 139999"/>
                  <a:gd name="connsiteX0" fmla="*/ 1280426 w 1280426"/>
                  <a:gd name="connsiteY0" fmla="*/ 0 h 398191"/>
                  <a:gd name="connsiteX1" fmla="*/ 0 w 1280426"/>
                  <a:gd name="connsiteY1" fmla="*/ 397914 h 398191"/>
                  <a:gd name="connsiteX0" fmla="*/ 1326877 w 1326877"/>
                  <a:gd name="connsiteY0" fmla="*/ 0 h 345732"/>
                  <a:gd name="connsiteX1" fmla="*/ 0 w 1326877"/>
                  <a:gd name="connsiteY1" fmla="*/ 345370 h 345732"/>
                  <a:gd name="connsiteX0" fmla="*/ 1481715 w 1481715"/>
                  <a:gd name="connsiteY0" fmla="*/ 0 h 300824"/>
                  <a:gd name="connsiteX1" fmla="*/ 0 w 1481715"/>
                  <a:gd name="connsiteY1" fmla="*/ 300332 h 300824"/>
                  <a:gd name="connsiteX0" fmla="*/ 1481715 w 1481715"/>
                  <a:gd name="connsiteY0" fmla="*/ 0 h 308740"/>
                  <a:gd name="connsiteX1" fmla="*/ 0 w 1481715"/>
                  <a:gd name="connsiteY1" fmla="*/ 300332 h 308740"/>
                  <a:gd name="connsiteX0" fmla="*/ 1481715 w 1481715"/>
                  <a:gd name="connsiteY0" fmla="*/ 0 h 425777"/>
                  <a:gd name="connsiteX1" fmla="*/ 0 w 1481715"/>
                  <a:gd name="connsiteY1" fmla="*/ 300332 h 425777"/>
                  <a:gd name="connsiteX0" fmla="*/ 1428607 w 1428607"/>
                  <a:gd name="connsiteY0" fmla="*/ 0 h 2250093"/>
                  <a:gd name="connsiteX1" fmla="*/ 0 w 1428607"/>
                  <a:gd name="connsiteY1" fmla="*/ 2216063 h 2250093"/>
                  <a:gd name="connsiteX0" fmla="*/ 1428607 w 1428607"/>
                  <a:gd name="connsiteY0" fmla="*/ 0 h 2216063"/>
                  <a:gd name="connsiteX1" fmla="*/ 0 w 1428607"/>
                  <a:gd name="connsiteY1" fmla="*/ 2216063 h 2216063"/>
                  <a:gd name="connsiteX0" fmla="*/ 1667593 w 1667593"/>
                  <a:gd name="connsiteY0" fmla="*/ 0 h 690466"/>
                  <a:gd name="connsiteX1" fmla="*/ 0 w 1667593"/>
                  <a:gd name="connsiteY1" fmla="*/ 690466 h 690466"/>
                  <a:gd name="connsiteX0" fmla="*/ 1667593 w 1667593"/>
                  <a:gd name="connsiteY0" fmla="*/ 0 h 690466"/>
                  <a:gd name="connsiteX1" fmla="*/ 706338 w 1667593"/>
                  <a:gd name="connsiteY1" fmla="*/ 302917 h 690466"/>
                  <a:gd name="connsiteX2" fmla="*/ 0 w 1667593"/>
                  <a:gd name="connsiteY2" fmla="*/ 690466 h 690466"/>
                  <a:gd name="connsiteX0" fmla="*/ 1667593 w 1667593"/>
                  <a:gd name="connsiteY0" fmla="*/ 0 h 690466"/>
                  <a:gd name="connsiteX1" fmla="*/ 754135 w 1667593"/>
                  <a:gd name="connsiteY1" fmla="*/ 553301 h 690466"/>
                  <a:gd name="connsiteX2" fmla="*/ 0 w 1667593"/>
                  <a:gd name="connsiteY2" fmla="*/ 690466 h 690466"/>
                  <a:gd name="connsiteX0" fmla="*/ 1667593 w 1667593"/>
                  <a:gd name="connsiteY0" fmla="*/ 0 h 690466"/>
                  <a:gd name="connsiteX1" fmla="*/ 754135 w 1667593"/>
                  <a:gd name="connsiteY1" fmla="*/ 553301 h 690466"/>
                  <a:gd name="connsiteX2" fmla="*/ 0 w 1667593"/>
                  <a:gd name="connsiteY2" fmla="*/ 690466 h 690466"/>
                  <a:gd name="connsiteX0" fmla="*/ 1667593 w 1667593"/>
                  <a:gd name="connsiteY0" fmla="*/ 0 h 690466"/>
                  <a:gd name="connsiteX1" fmla="*/ 754135 w 1667593"/>
                  <a:gd name="connsiteY1" fmla="*/ 553301 h 690466"/>
                  <a:gd name="connsiteX2" fmla="*/ 0 w 1667593"/>
                  <a:gd name="connsiteY2" fmla="*/ 690466 h 690466"/>
                  <a:gd name="connsiteX0" fmla="*/ 1667593 w 1667593"/>
                  <a:gd name="connsiteY0" fmla="*/ 0 h 690466"/>
                  <a:gd name="connsiteX1" fmla="*/ 754135 w 1667593"/>
                  <a:gd name="connsiteY1" fmla="*/ 553301 h 690466"/>
                  <a:gd name="connsiteX2" fmla="*/ 0 w 1667593"/>
                  <a:gd name="connsiteY2" fmla="*/ 690466 h 690466"/>
                  <a:gd name="connsiteX0" fmla="*/ 1667593 w 1667593"/>
                  <a:gd name="connsiteY0" fmla="*/ 0 h 690466"/>
                  <a:gd name="connsiteX1" fmla="*/ 754135 w 1667593"/>
                  <a:gd name="connsiteY1" fmla="*/ 553301 h 690466"/>
                  <a:gd name="connsiteX2" fmla="*/ 0 w 1667593"/>
                  <a:gd name="connsiteY2" fmla="*/ 690466 h 690466"/>
                  <a:gd name="connsiteX0" fmla="*/ 1667593 w 1667593"/>
                  <a:gd name="connsiteY0" fmla="*/ 0 h 690466"/>
                  <a:gd name="connsiteX1" fmla="*/ 754135 w 1667593"/>
                  <a:gd name="connsiteY1" fmla="*/ 553301 h 690466"/>
                  <a:gd name="connsiteX2" fmla="*/ 0 w 1667593"/>
                  <a:gd name="connsiteY2" fmla="*/ 690466 h 690466"/>
                  <a:gd name="connsiteX0" fmla="*/ 1667593 w 1667593"/>
                  <a:gd name="connsiteY0" fmla="*/ 0 h 690466"/>
                  <a:gd name="connsiteX1" fmla="*/ 727581 w 1667593"/>
                  <a:gd name="connsiteY1" fmla="*/ 506717 h 690466"/>
                  <a:gd name="connsiteX2" fmla="*/ 0 w 1667593"/>
                  <a:gd name="connsiteY2" fmla="*/ 690466 h 690466"/>
                  <a:gd name="connsiteX0" fmla="*/ 1667593 w 1667593"/>
                  <a:gd name="connsiteY0" fmla="*/ 0 h 690466"/>
                  <a:gd name="connsiteX1" fmla="*/ 727581 w 1667593"/>
                  <a:gd name="connsiteY1" fmla="*/ 506717 h 690466"/>
                  <a:gd name="connsiteX2" fmla="*/ 0 w 1667593"/>
                  <a:gd name="connsiteY2" fmla="*/ 690466 h 690466"/>
                  <a:gd name="connsiteX0" fmla="*/ 1667593 w 1667593"/>
                  <a:gd name="connsiteY0" fmla="*/ 0 h 690466"/>
                  <a:gd name="connsiteX1" fmla="*/ 727581 w 1667593"/>
                  <a:gd name="connsiteY1" fmla="*/ 506717 h 690466"/>
                  <a:gd name="connsiteX2" fmla="*/ 0 w 1667593"/>
                  <a:gd name="connsiteY2" fmla="*/ 690466 h 690466"/>
                  <a:gd name="connsiteX0" fmla="*/ 1667593 w 1667593"/>
                  <a:gd name="connsiteY0" fmla="*/ 0 h 690466"/>
                  <a:gd name="connsiteX1" fmla="*/ 727581 w 1667593"/>
                  <a:gd name="connsiteY1" fmla="*/ 506717 h 690466"/>
                  <a:gd name="connsiteX2" fmla="*/ 0 w 1667593"/>
                  <a:gd name="connsiteY2" fmla="*/ 690466 h 690466"/>
                  <a:gd name="connsiteX0" fmla="*/ 1667593 w 1667593"/>
                  <a:gd name="connsiteY0" fmla="*/ 0 h 690466"/>
                  <a:gd name="connsiteX1" fmla="*/ 711649 w 1667593"/>
                  <a:gd name="connsiteY1" fmla="*/ 500894 h 690466"/>
                  <a:gd name="connsiteX2" fmla="*/ 0 w 1667593"/>
                  <a:gd name="connsiteY2" fmla="*/ 690466 h 690466"/>
                  <a:gd name="connsiteX0" fmla="*/ 1667593 w 1667593"/>
                  <a:gd name="connsiteY0" fmla="*/ 0 h 690466"/>
                  <a:gd name="connsiteX1" fmla="*/ 711649 w 1667593"/>
                  <a:gd name="connsiteY1" fmla="*/ 500894 h 690466"/>
                  <a:gd name="connsiteX2" fmla="*/ 0 w 1667593"/>
                  <a:gd name="connsiteY2" fmla="*/ 690466 h 690466"/>
                  <a:gd name="connsiteX0" fmla="*/ 1667593 w 1667593"/>
                  <a:gd name="connsiteY0" fmla="*/ 0 h 690466"/>
                  <a:gd name="connsiteX1" fmla="*/ 547015 w 1667593"/>
                  <a:gd name="connsiteY1" fmla="*/ 465956 h 690466"/>
                  <a:gd name="connsiteX2" fmla="*/ 0 w 1667593"/>
                  <a:gd name="connsiteY2" fmla="*/ 690466 h 690466"/>
                  <a:gd name="connsiteX0" fmla="*/ 1667593 w 1667593"/>
                  <a:gd name="connsiteY0" fmla="*/ 0 h 690466"/>
                  <a:gd name="connsiteX1" fmla="*/ 488597 w 1667593"/>
                  <a:gd name="connsiteY1" fmla="*/ 425196 h 690466"/>
                  <a:gd name="connsiteX2" fmla="*/ 0 w 1667593"/>
                  <a:gd name="connsiteY2" fmla="*/ 690466 h 690466"/>
                  <a:gd name="connsiteX0" fmla="*/ 1667593 w 1667593"/>
                  <a:gd name="connsiteY0" fmla="*/ 0 h 690466"/>
                  <a:gd name="connsiteX1" fmla="*/ 488597 w 1667593"/>
                  <a:gd name="connsiteY1" fmla="*/ 425196 h 690466"/>
                  <a:gd name="connsiteX2" fmla="*/ 0 w 1667593"/>
                  <a:gd name="connsiteY2" fmla="*/ 690466 h 690466"/>
                  <a:gd name="connsiteX0" fmla="*/ 1667593 w 1667593"/>
                  <a:gd name="connsiteY0" fmla="*/ 0 h 690466"/>
                  <a:gd name="connsiteX1" fmla="*/ 488597 w 1667593"/>
                  <a:gd name="connsiteY1" fmla="*/ 425196 h 690466"/>
                  <a:gd name="connsiteX2" fmla="*/ 0 w 1667593"/>
                  <a:gd name="connsiteY2" fmla="*/ 690466 h 6904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67593" h="690466">
                    <a:moveTo>
                      <a:pt x="1667593" y="0"/>
                    </a:moveTo>
                    <a:cubicBezTo>
                      <a:pt x="1363107" y="184434"/>
                      <a:pt x="755910" y="444565"/>
                      <a:pt x="488597" y="425196"/>
                    </a:cubicBezTo>
                    <a:cubicBezTo>
                      <a:pt x="127363" y="263514"/>
                      <a:pt x="64794" y="655507"/>
                      <a:pt x="0" y="690466"/>
                    </a:cubicBezTo>
                  </a:path>
                </a:pathLst>
              </a:custGeom>
              <a:ln w="38100" cap="flat" cmpd="sng" algn="ctr">
                <a:solidFill>
                  <a:schemeClr val="tx1">
                    <a:lumMod val="95000"/>
                    <a:lumOff val="5000"/>
                  </a:schemeClr>
                </a:solidFill>
                <a:prstDash val="sys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10" name="Picture 9" descr="A picture containing text, map&#10;&#10;Description automatically generated">
                <a:extLst>
                  <a:ext uri="{FF2B5EF4-FFF2-40B4-BE49-F238E27FC236}">
                    <a16:creationId xmlns:a16="http://schemas.microsoft.com/office/drawing/2014/main" id="{C16F7186-CC9A-1546-8E08-D8F003D2A2D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2729"/>
              <a:stretch/>
            </p:blipFill>
            <p:spPr>
              <a:xfrm>
                <a:off x="10896203" y="1130998"/>
                <a:ext cx="734384" cy="4596004"/>
              </a:xfrm>
              <a:prstGeom prst="rect">
                <a:avLst/>
              </a:prstGeom>
            </p:spPr>
          </p:pic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EB71C981-D2A2-AE45-B9D6-8CDDFB90027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28599" y="4876800"/>
              <a:ext cx="8628018" cy="3836982"/>
              <a:chOff x="1295797" y="1130998"/>
              <a:chExt cx="10334790" cy="4596004"/>
            </a:xfrm>
          </p:grpSpPr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8E06B234-BC2F-8F4C-BC36-18CFC0C00A0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1295797" y="1130998"/>
                <a:ext cx="9600406" cy="4596004"/>
              </a:xfrm>
              <a:prstGeom prst="rect">
                <a:avLst/>
              </a:prstGeom>
            </p:spPr>
          </p:pic>
          <p:sp>
            <p:nvSpPr>
              <p:cNvPr id="13" name="Freeform: Shape 10">
                <a:extLst>
                  <a:ext uri="{FF2B5EF4-FFF2-40B4-BE49-F238E27FC236}">
                    <a16:creationId xmlns:a16="http://schemas.microsoft.com/office/drawing/2014/main" id="{07E0B0D2-9EDB-CB42-ABF9-646CBE77941A}"/>
                  </a:ext>
                </a:extLst>
              </p:cNvPr>
              <p:cNvSpPr/>
              <p:nvPr/>
            </p:nvSpPr>
            <p:spPr>
              <a:xfrm>
                <a:off x="2396565" y="1672627"/>
                <a:ext cx="2952623" cy="2313679"/>
              </a:xfrm>
              <a:custGeom>
                <a:avLst/>
                <a:gdLst>
                  <a:gd name="connsiteX0" fmla="*/ 2140423 w 2140423"/>
                  <a:gd name="connsiteY0" fmla="*/ 51031 h 417039"/>
                  <a:gd name="connsiteX1" fmla="*/ 1351529 w 2140423"/>
                  <a:gd name="connsiteY1" fmla="*/ 194466 h 417039"/>
                  <a:gd name="connsiteX2" fmla="*/ 688141 w 2140423"/>
                  <a:gd name="connsiteY2" fmla="*/ 3219 h 417039"/>
                  <a:gd name="connsiteX3" fmla="*/ 42682 w 2140423"/>
                  <a:gd name="connsiteY3" fmla="*/ 385713 h 417039"/>
                  <a:gd name="connsiteX4" fmla="*/ 24753 w 2140423"/>
                  <a:gd name="connsiteY4" fmla="*/ 409619 h 417039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688141 w 2140423"/>
                  <a:gd name="connsiteY2" fmla="*/ 71718 h 366008"/>
                  <a:gd name="connsiteX3" fmla="*/ 42682 w 2140423"/>
                  <a:gd name="connsiteY3" fmla="*/ 334682 h 366008"/>
                  <a:gd name="connsiteX4" fmla="*/ 24753 w 2140423"/>
                  <a:gd name="connsiteY4" fmla="*/ 358588 h 366008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688141 w 2140423"/>
                  <a:gd name="connsiteY2" fmla="*/ 71718 h 366008"/>
                  <a:gd name="connsiteX3" fmla="*/ 404819 w 2140423"/>
                  <a:gd name="connsiteY3" fmla="*/ 165519 h 366008"/>
                  <a:gd name="connsiteX4" fmla="*/ 42682 w 2140423"/>
                  <a:gd name="connsiteY4" fmla="*/ 334682 h 366008"/>
                  <a:gd name="connsiteX5" fmla="*/ 24753 w 2140423"/>
                  <a:gd name="connsiteY5" fmla="*/ 358588 h 366008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688141 w 2140423"/>
                  <a:gd name="connsiteY2" fmla="*/ 71718 h 366008"/>
                  <a:gd name="connsiteX3" fmla="*/ 530453 w 2140423"/>
                  <a:gd name="connsiteY3" fmla="*/ 230794 h 366008"/>
                  <a:gd name="connsiteX4" fmla="*/ 42682 w 2140423"/>
                  <a:gd name="connsiteY4" fmla="*/ 334682 h 366008"/>
                  <a:gd name="connsiteX5" fmla="*/ 24753 w 2140423"/>
                  <a:gd name="connsiteY5" fmla="*/ 358588 h 366008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860305 w 2140423"/>
                  <a:gd name="connsiteY2" fmla="*/ 123006 h 366008"/>
                  <a:gd name="connsiteX3" fmla="*/ 530453 w 2140423"/>
                  <a:gd name="connsiteY3" fmla="*/ 230794 h 366008"/>
                  <a:gd name="connsiteX4" fmla="*/ 42682 w 2140423"/>
                  <a:gd name="connsiteY4" fmla="*/ 334682 h 366008"/>
                  <a:gd name="connsiteX5" fmla="*/ 24753 w 2140423"/>
                  <a:gd name="connsiteY5" fmla="*/ 358588 h 366008"/>
                  <a:gd name="connsiteX0" fmla="*/ 2140423 w 2140423"/>
                  <a:gd name="connsiteY0" fmla="*/ 0 h 366008"/>
                  <a:gd name="connsiteX1" fmla="*/ 1640020 w 2140423"/>
                  <a:gd name="connsiteY1" fmla="*/ 162085 h 366008"/>
                  <a:gd name="connsiteX2" fmla="*/ 860305 w 2140423"/>
                  <a:gd name="connsiteY2" fmla="*/ 123006 h 366008"/>
                  <a:gd name="connsiteX3" fmla="*/ 530453 w 2140423"/>
                  <a:gd name="connsiteY3" fmla="*/ 230794 h 366008"/>
                  <a:gd name="connsiteX4" fmla="*/ 42682 w 2140423"/>
                  <a:gd name="connsiteY4" fmla="*/ 334682 h 366008"/>
                  <a:gd name="connsiteX5" fmla="*/ 24753 w 2140423"/>
                  <a:gd name="connsiteY5" fmla="*/ 358588 h 366008"/>
                  <a:gd name="connsiteX0" fmla="*/ 2070627 w 2070627"/>
                  <a:gd name="connsiteY0" fmla="*/ 0 h 501222"/>
                  <a:gd name="connsiteX1" fmla="*/ 1640020 w 2070627"/>
                  <a:gd name="connsiteY1" fmla="*/ 297299 h 501222"/>
                  <a:gd name="connsiteX2" fmla="*/ 860305 w 2070627"/>
                  <a:gd name="connsiteY2" fmla="*/ 258220 h 501222"/>
                  <a:gd name="connsiteX3" fmla="*/ 530453 w 2070627"/>
                  <a:gd name="connsiteY3" fmla="*/ 366008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40020 w 2070627"/>
                  <a:gd name="connsiteY1" fmla="*/ 297299 h 501222"/>
                  <a:gd name="connsiteX2" fmla="*/ 860305 w 2070627"/>
                  <a:gd name="connsiteY2" fmla="*/ 258220 h 501222"/>
                  <a:gd name="connsiteX3" fmla="*/ 530453 w 2070627"/>
                  <a:gd name="connsiteY3" fmla="*/ 366008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530453 w 2070627"/>
                  <a:gd name="connsiteY3" fmla="*/ 366008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392123 w 2070627"/>
                  <a:gd name="connsiteY3" fmla="*/ 192508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452642 w 2070627"/>
                  <a:gd name="connsiteY3" fmla="*/ 346730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508839 w 2070627"/>
                  <a:gd name="connsiteY3" fmla="*/ 438299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508839 w 2070627"/>
                  <a:gd name="connsiteY3" fmla="*/ 370827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02795 w 2070627"/>
                  <a:gd name="connsiteY1" fmla="*/ 232024 h 501222"/>
                  <a:gd name="connsiteX2" fmla="*/ 860305 w 2070627"/>
                  <a:gd name="connsiteY2" fmla="*/ 258220 h 501222"/>
                  <a:gd name="connsiteX3" fmla="*/ 508839 w 2070627"/>
                  <a:gd name="connsiteY3" fmla="*/ 433479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0 h 501222"/>
                  <a:gd name="connsiteX1" fmla="*/ 1620086 w 2070627"/>
                  <a:gd name="connsiteY1" fmla="*/ 304315 h 501222"/>
                  <a:gd name="connsiteX2" fmla="*/ 860305 w 2070627"/>
                  <a:gd name="connsiteY2" fmla="*/ 258220 h 501222"/>
                  <a:gd name="connsiteX3" fmla="*/ 508839 w 2070627"/>
                  <a:gd name="connsiteY3" fmla="*/ 433479 h 501222"/>
                  <a:gd name="connsiteX4" fmla="*/ 42682 w 2070627"/>
                  <a:gd name="connsiteY4" fmla="*/ 469896 h 501222"/>
                  <a:gd name="connsiteX5" fmla="*/ 24753 w 2070627"/>
                  <a:gd name="connsiteY5" fmla="*/ 493802 h 501222"/>
                  <a:gd name="connsiteX0" fmla="*/ 2070627 w 2070627"/>
                  <a:gd name="connsiteY0" fmla="*/ 5881 h 507103"/>
                  <a:gd name="connsiteX1" fmla="*/ 1507693 w 2070627"/>
                  <a:gd name="connsiteY1" fmla="*/ 6571 h 507103"/>
                  <a:gd name="connsiteX2" fmla="*/ 860305 w 2070627"/>
                  <a:gd name="connsiteY2" fmla="*/ 264101 h 507103"/>
                  <a:gd name="connsiteX3" fmla="*/ 508839 w 2070627"/>
                  <a:gd name="connsiteY3" fmla="*/ 439360 h 507103"/>
                  <a:gd name="connsiteX4" fmla="*/ 42682 w 2070627"/>
                  <a:gd name="connsiteY4" fmla="*/ 475777 h 507103"/>
                  <a:gd name="connsiteX5" fmla="*/ 24753 w 2070627"/>
                  <a:gd name="connsiteY5" fmla="*/ 499683 h 507103"/>
                  <a:gd name="connsiteX0" fmla="*/ 2070627 w 2070627"/>
                  <a:gd name="connsiteY0" fmla="*/ 4686 h 505908"/>
                  <a:gd name="connsiteX1" fmla="*/ 1507693 w 2070627"/>
                  <a:gd name="connsiteY1" fmla="*/ 5376 h 505908"/>
                  <a:gd name="connsiteX2" fmla="*/ 860305 w 2070627"/>
                  <a:gd name="connsiteY2" fmla="*/ 262906 h 505908"/>
                  <a:gd name="connsiteX3" fmla="*/ 508839 w 2070627"/>
                  <a:gd name="connsiteY3" fmla="*/ 438165 h 505908"/>
                  <a:gd name="connsiteX4" fmla="*/ 42682 w 2070627"/>
                  <a:gd name="connsiteY4" fmla="*/ 474582 h 505908"/>
                  <a:gd name="connsiteX5" fmla="*/ 24753 w 2070627"/>
                  <a:gd name="connsiteY5" fmla="*/ 498488 h 505908"/>
                  <a:gd name="connsiteX0" fmla="*/ 2070627 w 2070627"/>
                  <a:gd name="connsiteY0" fmla="*/ 37644 h 538866"/>
                  <a:gd name="connsiteX1" fmla="*/ 1507693 w 2070627"/>
                  <a:gd name="connsiteY1" fmla="*/ 38334 h 538866"/>
                  <a:gd name="connsiteX2" fmla="*/ 860305 w 2070627"/>
                  <a:gd name="connsiteY2" fmla="*/ 295864 h 538866"/>
                  <a:gd name="connsiteX3" fmla="*/ 508839 w 2070627"/>
                  <a:gd name="connsiteY3" fmla="*/ 471123 h 538866"/>
                  <a:gd name="connsiteX4" fmla="*/ 42682 w 2070627"/>
                  <a:gd name="connsiteY4" fmla="*/ 507540 h 538866"/>
                  <a:gd name="connsiteX5" fmla="*/ 24753 w 2070627"/>
                  <a:gd name="connsiteY5" fmla="*/ 531446 h 538866"/>
                  <a:gd name="connsiteX0" fmla="*/ 2070627 w 2070627"/>
                  <a:gd name="connsiteY0" fmla="*/ 85802 h 587024"/>
                  <a:gd name="connsiteX1" fmla="*/ 1507693 w 2070627"/>
                  <a:gd name="connsiteY1" fmla="*/ 86492 h 587024"/>
                  <a:gd name="connsiteX2" fmla="*/ 860305 w 2070627"/>
                  <a:gd name="connsiteY2" fmla="*/ 344022 h 587024"/>
                  <a:gd name="connsiteX3" fmla="*/ 431029 w 2070627"/>
                  <a:gd name="connsiteY3" fmla="*/ 3600 h 587024"/>
                  <a:gd name="connsiteX4" fmla="*/ 42682 w 2070627"/>
                  <a:gd name="connsiteY4" fmla="*/ 555698 h 587024"/>
                  <a:gd name="connsiteX5" fmla="*/ 24753 w 2070627"/>
                  <a:gd name="connsiteY5" fmla="*/ 579604 h 587024"/>
                  <a:gd name="connsiteX0" fmla="*/ 2070627 w 2070627"/>
                  <a:gd name="connsiteY0" fmla="*/ 86798 h 588020"/>
                  <a:gd name="connsiteX1" fmla="*/ 1507693 w 2070627"/>
                  <a:gd name="connsiteY1" fmla="*/ 87488 h 588020"/>
                  <a:gd name="connsiteX2" fmla="*/ 838691 w 2070627"/>
                  <a:gd name="connsiteY2" fmla="*/ 258268 h 588020"/>
                  <a:gd name="connsiteX3" fmla="*/ 431029 w 2070627"/>
                  <a:gd name="connsiteY3" fmla="*/ 4596 h 588020"/>
                  <a:gd name="connsiteX4" fmla="*/ 42682 w 2070627"/>
                  <a:gd name="connsiteY4" fmla="*/ 556694 h 588020"/>
                  <a:gd name="connsiteX5" fmla="*/ 24753 w 2070627"/>
                  <a:gd name="connsiteY5" fmla="*/ 580600 h 588020"/>
                  <a:gd name="connsiteX0" fmla="*/ 2070627 w 2070627"/>
                  <a:gd name="connsiteY0" fmla="*/ 148793 h 650015"/>
                  <a:gd name="connsiteX1" fmla="*/ 1507693 w 2070627"/>
                  <a:gd name="connsiteY1" fmla="*/ 149483 h 650015"/>
                  <a:gd name="connsiteX2" fmla="*/ 838691 w 2070627"/>
                  <a:gd name="connsiteY2" fmla="*/ 320263 h 650015"/>
                  <a:gd name="connsiteX3" fmla="*/ 392123 w 2070627"/>
                  <a:gd name="connsiteY3" fmla="*/ 3938 h 650015"/>
                  <a:gd name="connsiteX4" fmla="*/ 42682 w 2070627"/>
                  <a:gd name="connsiteY4" fmla="*/ 618689 h 650015"/>
                  <a:gd name="connsiteX5" fmla="*/ 24753 w 2070627"/>
                  <a:gd name="connsiteY5" fmla="*/ 642595 h 650015"/>
                  <a:gd name="connsiteX0" fmla="*/ 2140976 w 2140976"/>
                  <a:gd name="connsiteY0" fmla="*/ 148793 h 639695"/>
                  <a:gd name="connsiteX1" fmla="*/ 1578042 w 2140976"/>
                  <a:gd name="connsiteY1" fmla="*/ 149483 h 639695"/>
                  <a:gd name="connsiteX2" fmla="*/ 909040 w 2140976"/>
                  <a:gd name="connsiteY2" fmla="*/ 320263 h 639695"/>
                  <a:gd name="connsiteX3" fmla="*/ 462472 w 2140976"/>
                  <a:gd name="connsiteY3" fmla="*/ 3938 h 639695"/>
                  <a:gd name="connsiteX4" fmla="*/ 113031 w 2140976"/>
                  <a:gd name="connsiteY4" fmla="*/ 618689 h 639695"/>
                  <a:gd name="connsiteX5" fmla="*/ 0 w 2140976"/>
                  <a:gd name="connsiteY5" fmla="*/ 589582 h 639695"/>
                  <a:gd name="connsiteX0" fmla="*/ 2027945 w 2027945"/>
                  <a:gd name="connsiteY0" fmla="*/ 148793 h 618689"/>
                  <a:gd name="connsiteX1" fmla="*/ 1465011 w 2027945"/>
                  <a:gd name="connsiteY1" fmla="*/ 149483 h 618689"/>
                  <a:gd name="connsiteX2" fmla="*/ 796009 w 2027945"/>
                  <a:gd name="connsiteY2" fmla="*/ 320263 h 618689"/>
                  <a:gd name="connsiteX3" fmla="*/ 349441 w 2027945"/>
                  <a:gd name="connsiteY3" fmla="*/ 3938 h 618689"/>
                  <a:gd name="connsiteX4" fmla="*/ 0 w 2027945"/>
                  <a:gd name="connsiteY4" fmla="*/ 618689 h 618689"/>
                  <a:gd name="connsiteX0" fmla="*/ 2144661 w 2144661"/>
                  <a:gd name="connsiteY0" fmla="*/ 148793 h 599411"/>
                  <a:gd name="connsiteX1" fmla="*/ 1581727 w 2144661"/>
                  <a:gd name="connsiteY1" fmla="*/ 149483 h 599411"/>
                  <a:gd name="connsiteX2" fmla="*/ 912725 w 2144661"/>
                  <a:gd name="connsiteY2" fmla="*/ 320263 h 599411"/>
                  <a:gd name="connsiteX3" fmla="*/ 466157 w 2144661"/>
                  <a:gd name="connsiteY3" fmla="*/ 3938 h 599411"/>
                  <a:gd name="connsiteX4" fmla="*/ 0 w 2144661"/>
                  <a:gd name="connsiteY4" fmla="*/ 599411 h 599411"/>
                  <a:gd name="connsiteX0" fmla="*/ 2144661 w 2144661"/>
                  <a:gd name="connsiteY0" fmla="*/ 182247 h 632865"/>
                  <a:gd name="connsiteX1" fmla="*/ 1581727 w 2144661"/>
                  <a:gd name="connsiteY1" fmla="*/ 182937 h 632865"/>
                  <a:gd name="connsiteX2" fmla="*/ 912725 w 2144661"/>
                  <a:gd name="connsiteY2" fmla="*/ 353717 h 632865"/>
                  <a:gd name="connsiteX3" fmla="*/ 543968 w 2144661"/>
                  <a:gd name="connsiteY3" fmla="*/ 3656 h 632865"/>
                  <a:gd name="connsiteX4" fmla="*/ 0 w 2144661"/>
                  <a:gd name="connsiteY4" fmla="*/ 632865 h 632865"/>
                  <a:gd name="connsiteX0" fmla="*/ 2144661 w 2144661"/>
                  <a:gd name="connsiteY0" fmla="*/ 182247 h 632865"/>
                  <a:gd name="connsiteX1" fmla="*/ 1581727 w 2144661"/>
                  <a:gd name="connsiteY1" fmla="*/ 182937 h 632865"/>
                  <a:gd name="connsiteX2" fmla="*/ 912725 w 2144661"/>
                  <a:gd name="connsiteY2" fmla="*/ 353717 h 632865"/>
                  <a:gd name="connsiteX3" fmla="*/ 543968 w 2144661"/>
                  <a:gd name="connsiteY3" fmla="*/ 3656 h 632865"/>
                  <a:gd name="connsiteX4" fmla="*/ 0 w 2144661"/>
                  <a:gd name="connsiteY4" fmla="*/ 632865 h 632865"/>
                  <a:gd name="connsiteX0" fmla="*/ 2144661 w 2144661"/>
                  <a:gd name="connsiteY0" fmla="*/ 182345 h 632963"/>
                  <a:gd name="connsiteX1" fmla="*/ 1599018 w 2144661"/>
                  <a:gd name="connsiteY1" fmla="*/ 245688 h 632963"/>
                  <a:gd name="connsiteX2" fmla="*/ 912725 w 2144661"/>
                  <a:gd name="connsiteY2" fmla="*/ 353815 h 632963"/>
                  <a:gd name="connsiteX3" fmla="*/ 543968 w 2144661"/>
                  <a:gd name="connsiteY3" fmla="*/ 3754 h 632963"/>
                  <a:gd name="connsiteX4" fmla="*/ 0 w 2144661"/>
                  <a:gd name="connsiteY4" fmla="*/ 632963 h 632963"/>
                  <a:gd name="connsiteX0" fmla="*/ 2144661 w 2144661"/>
                  <a:gd name="connsiteY0" fmla="*/ 182491 h 633109"/>
                  <a:gd name="connsiteX1" fmla="*/ 1599018 w 2144661"/>
                  <a:gd name="connsiteY1" fmla="*/ 245834 h 633109"/>
                  <a:gd name="connsiteX2" fmla="*/ 990536 w 2144661"/>
                  <a:gd name="connsiteY2" fmla="*/ 339503 h 633109"/>
                  <a:gd name="connsiteX3" fmla="*/ 543968 w 2144661"/>
                  <a:gd name="connsiteY3" fmla="*/ 3900 h 633109"/>
                  <a:gd name="connsiteX4" fmla="*/ 0 w 2144661"/>
                  <a:gd name="connsiteY4" fmla="*/ 633109 h 633109"/>
                  <a:gd name="connsiteX0" fmla="*/ 2144661 w 2144661"/>
                  <a:gd name="connsiteY0" fmla="*/ 177716 h 628334"/>
                  <a:gd name="connsiteX1" fmla="*/ 1599018 w 2144661"/>
                  <a:gd name="connsiteY1" fmla="*/ 241059 h 628334"/>
                  <a:gd name="connsiteX2" fmla="*/ 990536 w 2144661"/>
                  <a:gd name="connsiteY2" fmla="*/ 334728 h 628334"/>
                  <a:gd name="connsiteX3" fmla="*/ 479126 w 2144661"/>
                  <a:gd name="connsiteY3" fmla="*/ 3944 h 628334"/>
                  <a:gd name="connsiteX4" fmla="*/ 0 w 2144661"/>
                  <a:gd name="connsiteY4" fmla="*/ 628334 h 628334"/>
                  <a:gd name="connsiteX0" fmla="*/ 2144661 w 2144661"/>
                  <a:gd name="connsiteY0" fmla="*/ 177178 h 627796"/>
                  <a:gd name="connsiteX1" fmla="*/ 1599018 w 2144661"/>
                  <a:gd name="connsiteY1" fmla="*/ 240521 h 627796"/>
                  <a:gd name="connsiteX2" fmla="*/ 1068347 w 2144661"/>
                  <a:gd name="connsiteY2" fmla="*/ 392024 h 627796"/>
                  <a:gd name="connsiteX3" fmla="*/ 479126 w 2144661"/>
                  <a:gd name="connsiteY3" fmla="*/ 3406 h 627796"/>
                  <a:gd name="connsiteX4" fmla="*/ 0 w 2144661"/>
                  <a:gd name="connsiteY4" fmla="*/ 627796 h 627796"/>
                  <a:gd name="connsiteX0" fmla="*/ 2144661 w 2144661"/>
                  <a:gd name="connsiteY0" fmla="*/ 185072 h 635690"/>
                  <a:gd name="connsiteX1" fmla="*/ 1599018 w 2144661"/>
                  <a:gd name="connsiteY1" fmla="*/ 248415 h 635690"/>
                  <a:gd name="connsiteX2" fmla="*/ 1068347 w 2144661"/>
                  <a:gd name="connsiteY2" fmla="*/ 399918 h 635690"/>
                  <a:gd name="connsiteX3" fmla="*/ 834849 w 2144661"/>
                  <a:gd name="connsiteY3" fmla="*/ 245314 h 635690"/>
                  <a:gd name="connsiteX4" fmla="*/ 479126 w 2144661"/>
                  <a:gd name="connsiteY4" fmla="*/ 11300 h 635690"/>
                  <a:gd name="connsiteX5" fmla="*/ 0 w 2144661"/>
                  <a:gd name="connsiteY5" fmla="*/ 635690 h 635690"/>
                  <a:gd name="connsiteX0" fmla="*/ 2144661 w 2144661"/>
                  <a:gd name="connsiteY0" fmla="*/ 182658 h 633276"/>
                  <a:gd name="connsiteX1" fmla="*/ 1599018 w 2144661"/>
                  <a:gd name="connsiteY1" fmla="*/ 246001 h 633276"/>
                  <a:gd name="connsiteX2" fmla="*/ 1068347 w 2144661"/>
                  <a:gd name="connsiteY2" fmla="*/ 397504 h 633276"/>
                  <a:gd name="connsiteX3" fmla="*/ 852141 w 2144661"/>
                  <a:gd name="connsiteY3" fmla="*/ 320011 h 633276"/>
                  <a:gd name="connsiteX4" fmla="*/ 479126 w 2144661"/>
                  <a:gd name="connsiteY4" fmla="*/ 8886 h 633276"/>
                  <a:gd name="connsiteX5" fmla="*/ 0 w 2144661"/>
                  <a:gd name="connsiteY5" fmla="*/ 633276 h 633276"/>
                  <a:gd name="connsiteX0" fmla="*/ 2144661 w 2144661"/>
                  <a:gd name="connsiteY0" fmla="*/ 168572 h 619190"/>
                  <a:gd name="connsiteX1" fmla="*/ 1599018 w 2144661"/>
                  <a:gd name="connsiteY1" fmla="*/ 231915 h 619190"/>
                  <a:gd name="connsiteX2" fmla="*/ 1068347 w 2144661"/>
                  <a:gd name="connsiteY2" fmla="*/ 383418 h 619190"/>
                  <a:gd name="connsiteX3" fmla="*/ 852141 w 2144661"/>
                  <a:gd name="connsiteY3" fmla="*/ 305925 h 619190"/>
                  <a:gd name="connsiteX4" fmla="*/ 427253 w 2144661"/>
                  <a:gd name="connsiteY4" fmla="*/ 9258 h 619190"/>
                  <a:gd name="connsiteX5" fmla="*/ 0 w 2144661"/>
                  <a:gd name="connsiteY5" fmla="*/ 619190 h 619190"/>
                  <a:gd name="connsiteX0" fmla="*/ 2144661 w 2144661"/>
                  <a:gd name="connsiteY0" fmla="*/ 192064 h 642682"/>
                  <a:gd name="connsiteX1" fmla="*/ 1599018 w 2144661"/>
                  <a:gd name="connsiteY1" fmla="*/ 255407 h 642682"/>
                  <a:gd name="connsiteX2" fmla="*/ 1068347 w 2144661"/>
                  <a:gd name="connsiteY2" fmla="*/ 406910 h 642682"/>
                  <a:gd name="connsiteX3" fmla="*/ 852141 w 2144661"/>
                  <a:gd name="connsiteY3" fmla="*/ 329417 h 642682"/>
                  <a:gd name="connsiteX4" fmla="*/ 349443 w 2144661"/>
                  <a:gd name="connsiteY4" fmla="*/ 8653 h 642682"/>
                  <a:gd name="connsiteX5" fmla="*/ 0 w 2144661"/>
                  <a:gd name="connsiteY5" fmla="*/ 642682 h 642682"/>
                  <a:gd name="connsiteX0" fmla="*/ 2114402 w 2114402"/>
                  <a:gd name="connsiteY0" fmla="*/ 192064 h 666779"/>
                  <a:gd name="connsiteX1" fmla="*/ 1568759 w 2114402"/>
                  <a:gd name="connsiteY1" fmla="*/ 255407 h 666779"/>
                  <a:gd name="connsiteX2" fmla="*/ 1038088 w 2114402"/>
                  <a:gd name="connsiteY2" fmla="*/ 406910 h 666779"/>
                  <a:gd name="connsiteX3" fmla="*/ 821882 w 2114402"/>
                  <a:gd name="connsiteY3" fmla="*/ 329417 h 666779"/>
                  <a:gd name="connsiteX4" fmla="*/ 319184 w 2114402"/>
                  <a:gd name="connsiteY4" fmla="*/ 8653 h 666779"/>
                  <a:gd name="connsiteX5" fmla="*/ 0 w 2114402"/>
                  <a:gd name="connsiteY5" fmla="*/ 666779 h 666779"/>
                  <a:gd name="connsiteX0" fmla="*/ 2114402 w 2114402"/>
                  <a:gd name="connsiteY0" fmla="*/ 192064 h 666779"/>
                  <a:gd name="connsiteX1" fmla="*/ 1568759 w 2114402"/>
                  <a:gd name="connsiteY1" fmla="*/ 255407 h 666779"/>
                  <a:gd name="connsiteX2" fmla="*/ 1038088 w 2114402"/>
                  <a:gd name="connsiteY2" fmla="*/ 406910 h 666779"/>
                  <a:gd name="connsiteX3" fmla="*/ 821882 w 2114402"/>
                  <a:gd name="connsiteY3" fmla="*/ 329417 h 666779"/>
                  <a:gd name="connsiteX4" fmla="*/ 414286 w 2114402"/>
                  <a:gd name="connsiteY4" fmla="*/ 8653 h 666779"/>
                  <a:gd name="connsiteX5" fmla="*/ 0 w 2114402"/>
                  <a:gd name="connsiteY5" fmla="*/ 666779 h 666779"/>
                  <a:gd name="connsiteX0" fmla="*/ 2114402 w 2114402"/>
                  <a:gd name="connsiteY0" fmla="*/ 243992 h 718707"/>
                  <a:gd name="connsiteX1" fmla="*/ 1568759 w 2114402"/>
                  <a:gd name="connsiteY1" fmla="*/ 307335 h 718707"/>
                  <a:gd name="connsiteX2" fmla="*/ 1038088 w 2114402"/>
                  <a:gd name="connsiteY2" fmla="*/ 458838 h 718707"/>
                  <a:gd name="connsiteX3" fmla="*/ 821882 w 2114402"/>
                  <a:gd name="connsiteY3" fmla="*/ 381345 h 718707"/>
                  <a:gd name="connsiteX4" fmla="*/ 470483 w 2114402"/>
                  <a:gd name="connsiteY4" fmla="*/ 7567 h 718707"/>
                  <a:gd name="connsiteX5" fmla="*/ 0 w 2114402"/>
                  <a:gd name="connsiteY5" fmla="*/ 718707 h 718707"/>
                  <a:gd name="connsiteX0" fmla="*/ 2114402 w 2114402"/>
                  <a:gd name="connsiteY0" fmla="*/ 206198 h 680913"/>
                  <a:gd name="connsiteX1" fmla="*/ 1568759 w 2114402"/>
                  <a:gd name="connsiteY1" fmla="*/ 269541 h 680913"/>
                  <a:gd name="connsiteX2" fmla="*/ 1038088 w 2114402"/>
                  <a:gd name="connsiteY2" fmla="*/ 421044 h 680913"/>
                  <a:gd name="connsiteX3" fmla="*/ 821882 w 2114402"/>
                  <a:gd name="connsiteY3" fmla="*/ 343551 h 680913"/>
                  <a:gd name="connsiteX4" fmla="*/ 409964 w 2114402"/>
                  <a:gd name="connsiteY4" fmla="*/ 8329 h 680913"/>
                  <a:gd name="connsiteX5" fmla="*/ 0 w 2114402"/>
                  <a:gd name="connsiteY5" fmla="*/ 680913 h 680913"/>
                  <a:gd name="connsiteX0" fmla="*/ 2114402 w 2114402"/>
                  <a:gd name="connsiteY0" fmla="*/ 206198 h 680913"/>
                  <a:gd name="connsiteX1" fmla="*/ 1568759 w 2114402"/>
                  <a:gd name="connsiteY1" fmla="*/ 269541 h 680913"/>
                  <a:gd name="connsiteX2" fmla="*/ 1038088 w 2114402"/>
                  <a:gd name="connsiteY2" fmla="*/ 421044 h 680913"/>
                  <a:gd name="connsiteX3" fmla="*/ 821882 w 2114402"/>
                  <a:gd name="connsiteY3" fmla="*/ 343551 h 680913"/>
                  <a:gd name="connsiteX4" fmla="*/ 422933 w 2114402"/>
                  <a:gd name="connsiteY4" fmla="*/ 8329 h 680913"/>
                  <a:gd name="connsiteX5" fmla="*/ 0 w 2114402"/>
                  <a:gd name="connsiteY5" fmla="*/ 680913 h 680913"/>
                  <a:gd name="connsiteX0" fmla="*/ 2101434 w 2101434"/>
                  <a:gd name="connsiteY0" fmla="*/ 206198 h 685733"/>
                  <a:gd name="connsiteX1" fmla="*/ 1555791 w 2101434"/>
                  <a:gd name="connsiteY1" fmla="*/ 269541 h 685733"/>
                  <a:gd name="connsiteX2" fmla="*/ 1025120 w 2101434"/>
                  <a:gd name="connsiteY2" fmla="*/ 421044 h 685733"/>
                  <a:gd name="connsiteX3" fmla="*/ 808914 w 2101434"/>
                  <a:gd name="connsiteY3" fmla="*/ 343551 h 685733"/>
                  <a:gd name="connsiteX4" fmla="*/ 409965 w 2101434"/>
                  <a:gd name="connsiteY4" fmla="*/ 8329 h 685733"/>
                  <a:gd name="connsiteX5" fmla="*/ 0 w 2101434"/>
                  <a:gd name="connsiteY5" fmla="*/ 685733 h 685733"/>
                  <a:gd name="connsiteX0" fmla="*/ 2101434 w 2101434"/>
                  <a:gd name="connsiteY0" fmla="*/ 211194 h 690729"/>
                  <a:gd name="connsiteX1" fmla="*/ 1555791 w 2101434"/>
                  <a:gd name="connsiteY1" fmla="*/ 274537 h 690729"/>
                  <a:gd name="connsiteX2" fmla="*/ 1025120 w 2101434"/>
                  <a:gd name="connsiteY2" fmla="*/ 426040 h 690729"/>
                  <a:gd name="connsiteX3" fmla="*/ 882402 w 2101434"/>
                  <a:gd name="connsiteY3" fmla="*/ 203964 h 690729"/>
                  <a:gd name="connsiteX4" fmla="*/ 409965 w 2101434"/>
                  <a:gd name="connsiteY4" fmla="*/ 13325 h 690729"/>
                  <a:gd name="connsiteX5" fmla="*/ 0 w 2101434"/>
                  <a:gd name="connsiteY5" fmla="*/ 690729 h 690729"/>
                  <a:gd name="connsiteX0" fmla="*/ 2101434 w 2101434"/>
                  <a:gd name="connsiteY0" fmla="*/ 211194 h 690729"/>
                  <a:gd name="connsiteX1" fmla="*/ 1555791 w 2101434"/>
                  <a:gd name="connsiteY1" fmla="*/ 274537 h 690729"/>
                  <a:gd name="connsiteX2" fmla="*/ 1072671 w 2101434"/>
                  <a:gd name="connsiteY2" fmla="*/ 329651 h 690729"/>
                  <a:gd name="connsiteX3" fmla="*/ 882402 w 2101434"/>
                  <a:gd name="connsiteY3" fmla="*/ 203964 h 690729"/>
                  <a:gd name="connsiteX4" fmla="*/ 409965 w 2101434"/>
                  <a:gd name="connsiteY4" fmla="*/ 13325 h 690729"/>
                  <a:gd name="connsiteX5" fmla="*/ 0 w 2101434"/>
                  <a:gd name="connsiteY5" fmla="*/ 690729 h 690729"/>
                  <a:gd name="connsiteX0" fmla="*/ 2101434 w 2101434"/>
                  <a:gd name="connsiteY0" fmla="*/ 211194 h 690729"/>
                  <a:gd name="connsiteX1" fmla="*/ 1560114 w 2101434"/>
                  <a:gd name="connsiteY1" fmla="*/ 149231 h 690729"/>
                  <a:gd name="connsiteX2" fmla="*/ 1072671 w 2101434"/>
                  <a:gd name="connsiteY2" fmla="*/ 329651 h 690729"/>
                  <a:gd name="connsiteX3" fmla="*/ 882402 w 2101434"/>
                  <a:gd name="connsiteY3" fmla="*/ 203964 h 690729"/>
                  <a:gd name="connsiteX4" fmla="*/ 409965 w 2101434"/>
                  <a:gd name="connsiteY4" fmla="*/ 13325 h 690729"/>
                  <a:gd name="connsiteX5" fmla="*/ 0 w 2101434"/>
                  <a:gd name="connsiteY5" fmla="*/ 690729 h 690729"/>
                  <a:gd name="connsiteX0" fmla="*/ 2092788 w 2092788"/>
                  <a:gd name="connsiteY0" fmla="*/ 66611 h 690729"/>
                  <a:gd name="connsiteX1" fmla="*/ 1560114 w 2092788"/>
                  <a:gd name="connsiteY1" fmla="*/ 149231 h 690729"/>
                  <a:gd name="connsiteX2" fmla="*/ 1072671 w 2092788"/>
                  <a:gd name="connsiteY2" fmla="*/ 329651 h 690729"/>
                  <a:gd name="connsiteX3" fmla="*/ 882402 w 2092788"/>
                  <a:gd name="connsiteY3" fmla="*/ 203964 h 690729"/>
                  <a:gd name="connsiteX4" fmla="*/ 409965 w 2092788"/>
                  <a:gd name="connsiteY4" fmla="*/ 13325 h 690729"/>
                  <a:gd name="connsiteX5" fmla="*/ 0 w 2092788"/>
                  <a:gd name="connsiteY5" fmla="*/ 690729 h 690729"/>
                  <a:gd name="connsiteX0" fmla="*/ 2092788 w 2092788"/>
                  <a:gd name="connsiteY0" fmla="*/ 66611 h 690729"/>
                  <a:gd name="connsiteX1" fmla="*/ 1560114 w 2092788"/>
                  <a:gd name="connsiteY1" fmla="*/ 149231 h 690729"/>
                  <a:gd name="connsiteX2" fmla="*/ 1072671 w 2092788"/>
                  <a:gd name="connsiteY2" fmla="*/ 329651 h 690729"/>
                  <a:gd name="connsiteX3" fmla="*/ 882402 w 2092788"/>
                  <a:gd name="connsiteY3" fmla="*/ 203964 h 690729"/>
                  <a:gd name="connsiteX4" fmla="*/ 409965 w 2092788"/>
                  <a:gd name="connsiteY4" fmla="*/ 13325 h 690729"/>
                  <a:gd name="connsiteX5" fmla="*/ 0 w 2092788"/>
                  <a:gd name="connsiteY5" fmla="*/ 690729 h 690729"/>
                  <a:gd name="connsiteX0" fmla="*/ 2114402 w 2114402"/>
                  <a:gd name="connsiteY0" fmla="*/ 124445 h 690729"/>
                  <a:gd name="connsiteX1" fmla="*/ 1560114 w 2114402"/>
                  <a:gd name="connsiteY1" fmla="*/ 149231 h 690729"/>
                  <a:gd name="connsiteX2" fmla="*/ 1072671 w 2114402"/>
                  <a:gd name="connsiteY2" fmla="*/ 329651 h 690729"/>
                  <a:gd name="connsiteX3" fmla="*/ 882402 w 2114402"/>
                  <a:gd name="connsiteY3" fmla="*/ 203964 h 690729"/>
                  <a:gd name="connsiteX4" fmla="*/ 409965 w 2114402"/>
                  <a:gd name="connsiteY4" fmla="*/ 13325 h 690729"/>
                  <a:gd name="connsiteX5" fmla="*/ 0 w 2114402"/>
                  <a:gd name="connsiteY5" fmla="*/ 690729 h 690729"/>
                  <a:gd name="connsiteX0" fmla="*/ 2114402 w 2114402"/>
                  <a:gd name="connsiteY0" fmla="*/ 124445 h 690729"/>
                  <a:gd name="connsiteX1" fmla="*/ 1560114 w 2114402"/>
                  <a:gd name="connsiteY1" fmla="*/ 182967 h 690729"/>
                  <a:gd name="connsiteX2" fmla="*/ 1072671 w 2114402"/>
                  <a:gd name="connsiteY2" fmla="*/ 329651 h 690729"/>
                  <a:gd name="connsiteX3" fmla="*/ 882402 w 2114402"/>
                  <a:gd name="connsiteY3" fmla="*/ 203964 h 690729"/>
                  <a:gd name="connsiteX4" fmla="*/ 409965 w 2114402"/>
                  <a:gd name="connsiteY4" fmla="*/ 13325 h 690729"/>
                  <a:gd name="connsiteX5" fmla="*/ 0 w 2114402"/>
                  <a:gd name="connsiteY5" fmla="*/ 690729 h 690729"/>
                  <a:gd name="connsiteX0" fmla="*/ 2114402 w 2114402"/>
                  <a:gd name="connsiteY0" fmla="*/ 124445 h 690729"/>
                  <a:gd name="connsiteX1" fmla="*/ 1560114 w 2114402"/>
                  <a:gd name="connsiteY1" fmla="*/ 182967 h 690729"/>
                  <a:gd name="connsiteX2" fmla="*/ 1180741 w 2114402"/>
                  <a:gd name="connsiteY2" fmla="*/ 348929 h 690729"/>
                  <a:gd name="connsiteX3" fmla="*/ 882402 w 2114402"/>
                  <a:gd name="connsiteY3" fmla="*/ 203964 h 690729"/>
                  <a:gd name="connsiteX4" fmla="*/ 409965 w 2114402"/>
                  <a:gd name="connsiteY4" fmla="*/ 13325 h 690729"/>
                  <a:gd name="connsiteX5" fmla="*/ 0 w 2114402"/>
                  <a:gd name="connsiteY5" fmla="*/ 690729 h 690729"/>
                  <a:gd name="connsiteX0" fmla="*/ 2114402 w 2114402"/>
                  <a:gd name="connsiteY0" fmla="*/ 249898 h 816182"/>
                  <a:gd name="connsiteX1" fmla="*/ 1560114 w 2114402"/>
                  <a:gd name="connsiteY1" fmla="*/ 308420 h 816182"/>
                  <a:gd name="connsiteX2" fmla="*/ 1180741 w 2114402"/>
                  <a:gd name="connsiteY2" fmla="*/ 474382 h 816182"/>
                  <a:gd name="connsiteX3" fmla="*/ 882402 w 2114402"/>
                  <a:gd name="connsiteY3" fmla="*/ 329417 h 816182"/>
                  <a:gd name="connsiteX4" fmla="*/ 587200 w 2114402"/>
                  <a:gd name="connsiteY4" fmla="*/ 8653 h 816182"/>
                  <a:gd name="connsiteX5" fmla="*/ 0 w 2114402"/>
                  <a:gd name="connsiteY5" fmla="*/ 816182 h 816182"/>
                  <a:gd name="connsiteX0" fmla="*/ 2287315 w 2287315"/>
                  <a:gd name="connsiteY0" fmla="*/ 249898 h 772807"/>
                  <a:gd name="connsiteX1" fmla="*/ 1733027 w 2287315"/>
                  <a:gd name="connsiteY1" fmla="*/ 308420 h 772807"/>
                  <a:gd name="connsiteX2" fmla="*/ 1353654 w 2287315"/>
                  <a:gd name="connsiteY2" fmla="*/ 474382 h 772807"/>
                  <a:gd name="connsiteX3" fmla="*/ 1055315 w 2287315"/>
                  <a:gd name="connsiteY3" fmla="*/ 329417 h 772807"/>
                  <a:gd name="connsiteX4" fmla="*/ 760113 w 2287315"/>
                  <a:gd name="connsiteY4" fmla="*/ 8653 h 772807"/>
                  <a:gd name="connsiteX5" fmla="*/ 0 w 2287315"/>
                  <a:gd name="connsiteY5" fmla="*/ 772807 h 772807"/>
                  <a:gd name="connsiteX0" fmla="*/ 2287315 w 2287315"/>
                  <a:gd name="connsiteY0" fmla="*/ 241620 h 764529"/>
                  <a:gd name="connsiteX1" fmla="*/ 1733027 w 2287315"/>
                  <a:gd name="connsiteY1" fmla="*/ 300142 h 764529"/>
                  <a:gd name="connsiteX2" fmla="*/ 1353654 w 2287315"/>
                  <a:gd name="connsiteY2" fmla="*/ 466104 h 764529"/>
                  <a:gd name="connsiteX3" fmla="*/ 1055315 w 2287315"/>
                  <a:gd name="connsiteY3" fmla="*/ 321139 h 764529"/>
                  <a:gd name="connsiteX4" fmla="*/ 760113 w 2287315"/>
                  <a:gd name="connsiteY4" fmla="*/ 375 h 764529"/>
                  <a:gd name="connsiteX5" fmla="*/ 484703 w 2287315"/>
                  <a:gd name="connsiteY5" fmla="*/ 268126 h 764529"/>
                  <a:gd name="connsiteX6" fmla="*/ 0 w 2287315"/>
                  <a:gd name="connsiteY6" fmla="*/ 764529 h 764529"/>
                  <a:gd name="connsiteX0" fmla="*/ 2287315 w 2287315"/>
                  <a:gd name="connsiteY0" fmla="*/ 241783 h 764692"/>
                  <a:gd name="connsiteX1" fmla="*/ 1733027 w 2287315"/>
                  <a:gd name="connsiteY1" fmla="*/ 300305 h 764692"/>
                  <a:gd name="connsiteX2" fmla="*/ 1353654 w 2287315"/>
                  <a:gd name="connsiteY2" fmla="*/ 466267 h 764692"/>
                  <a:gd name="connsiteX3" fmla="*/ 1055315 w 2287315"/>
                  <a:gd name="connsiteY3" fmla="*/ 321302 h 764692"/>
                  <a:gd name="connsiteX4" fmla="*/ 760113 w 2287315"/>
                  <a:gd name="connsiteY4" fmla="*/ 538 h 764692"/>
                  <a:gd name="connsiteX5" fmla="*/ 367987 w 2287315"/>
                  <a:gd name="connsiteY5" fmla="*/ 220094 h 764692"/>
                  <a:gd name="connsiteX6" fmla="*/ 0 w 2287315"/>
                  <a:gd name="connsiteY6" fmla="*/ 764692 h 764692"/>
                  <a:gd name="connsiteX0" fmla="*/ 2248410 w 2248410"/>
                  <a:gd name="connsiteY0" fmla="*/ 241783 h 803248"/>
                  <a:gd name="connsiteX1" fmla="*/ 1694122 w 2248410"/>
                  <a:gd name="connsiteY1" fmla="*/ 300305 h 803248"/>
                  <a:gd name="connsiteX2" fmla="*/ 1314749 w 2248410"/>
                  <a:gd name="connsiteY2" fmla="*/ 466267 h 803248"/>
                  <a:gd name="connsiteX3" fmla="*/ 1016410 w 2248410"/>
                  <a:gd name="connsiteY3" fmla="*/ 321302 h 803248"/>
                  <a:gd name="connsiteX4" fmla="*/ 721208 w 2248410"/>
                  <a:gd name="connsiteY4" fmla="*/ 538 h 803248"/>
                  <a:gd name="connsiteX5" fmla="*/ 329082 w 2248410"/>
                  <a:gd name="connsiteY5" fmla="*/ 220094 h 803248"/>
                  <a:gd name="connsiteX6" fmla="*/ 0 w 2248410"/>
                  <a:gd name="connsiteY6" fmla="*/ 803248 h 803248"/>
                  <a:gd name="connsiteX0" fmla="*/ 2300283 w 2300283"/>
                  <a:gd name="connsiteY0" fmla="*/ 241783 h 909276"/>
                  <a:gd name="connsiteX1" fmla="*/ 1745995 w 2300283"/>
                  <a:gd name="connsiteY1" fmla="*/ 300305 h 909276"/>
                  <a:gd name="connsiteX2" fmla="*/ 1366622 w 2300283"/>
                  <a:gd name="connsiteY2" fmla="*/ 466267 h 909276"/>
                  <a:gd name="connsiteX3" fmla="*/ 1068283 w 2300283"/>
                  <a:gd name="connsiteY3" fmla="*/ 321302 h 909276"/>
                  <a:gd name="connsiteX4" fmla="*/ 773081 w 2300283"/>
                  <a:gd name="connsiteY4" fmla="*/ 538 h 909276"/>
                  <a:gd name="connsiteX5" fmla="*/ 380955 w 2300283"/>
                  <a:gd name="connsiteY5" fmla="*/ 220094 h 909276"/>
                  <a:gd name="connsiteX6" fmla="*/ 0 w 2300283"/>
                  <a:gd name="connsiteY6" fmla="*/ 909276 h 909276"/>
                  <a:gd name="connsiteX0" fmla="*/ 2300283 w 2300283"/>
                  <a:gd name="connsiteY0" fmla="*/ 270588 h 938081"/>
                  <a:gd name="connsiteX1" fmla="*/ 1745995 w 2300283"/>
                  <a:gd name="connsiteY1" fmla="*/ 329110 h 938081"/>
                  <a:gd name="connsiteX2" fmla="*/ 1366622 w 2300283"/>
                  <a:gd name="connsiteY2" fmla="*/ 495072 h 938081"/>
                  <a:gd name="connsiteX3" fmla="*/ 1068283 w 2300283"/>
                  <a:gd name="connsiteY3" fmla="*/ 350107 h 938081"/>
                  <a:gd name="connsiteX4" fmla="*/ 803341 w 2300283"/>
                  <a:gd name="connsiteY4" fmla="*/ 426 h 938081"/>
                  <a:gd name="connsiteX5" fmla="*/ 380955 w 2300283"/>
                  <a:gd name="connsiteY5" fmla="*/ 248899 h 938081"/>
                  <a:gd name="connsiteX6" fmla="*/ 0 w 2300283"/>
                  <a:gd name="connsiteY6" fmla="*/ 938081 h 938081"/>
                  <a:gd name="connsiteX0" fmla="*/ 2300283 w 2300283"/>
                  <a:gd name="connsiteY0" fmla="*/ 203513 h 871006"/>
                  <a:gd name="connsiteX1" fmla="*/ 1745995 w 2300283"/>
                  <a:gd name="connsiteY1" fmla="*/ 262035 h 871006"/>
                  <a:gd name="connsiteX2" fmla="*/ 1366622 w 2300283"/>
                  <a:gd name="connsiteY2" fmla="*/ 427997 h 871006"/>
                  <a:gd name="connsiteX3" fmla="*/ 1068283 w 2300283"/>
                  <a:gd name="connsiteY3" fmla="*/ 283032 h 871006"/>
                  <a:gd name="connsiteX4" fmla="*/ 768758 w 2300283"/>
                  <a:gd name="connsiteY4" fmla="*/ 823 h 871006"/>
                  <a:gd name="connsiteX5" fmla="*/ 380955 w 2300283"/>
                  <a:gd name="connsiteY5" fmla="*/ 181824 h 871006"/>
                  <a:gd name="connsiteX6" fmla="*/ 0 w 2300283"/>
                  <a:gd name="connsiteY6" fmla="*/ 871006 h 871006"/>
                  <a:gd name="connsiteX0" fmla="*/ 2300283 w 2300283"/>
                  <a:gd name="connsiteY0" fmla="*/ 232195 h 899688"/>
                  <a:gd name="connsiteX1" fmla="*/ 1745995 w 2300283"/>
                  <a:gd name="connsiteY1" fmla="*/ 290717 h 899688"/>
                  <a:gd name="connsiteX2" fmla="*/ 1366622 w 2300283"/>
                  <a:gd name="connsiteY2" fmla="*/ 456679 h 899688"/>
                  <a:gd name="connsiteX3" fmla="*/ 1068283 w 2300283"/>
                  <a:gd name="connsiteY3" fmla="*/ 311714 h 899688"/>
                  <a:gd name="connsiteX4" fmla="*/ 690948 w 2300283"/>
                  <a:gd name="connsiteY4" fmla="*/ 589 h 899688"/>
                  <a:gd name="connsiteX5" fmla="*/ 380955 w 2300283"/>
                  <a:gd name="connsiteY5" fmla="*/ 210506 h 899688"/>
                  <a:gd name="connsiteX6" fmla="*/ 0 w 2300283"/>
                  <a:gd name="connsiteY6" fmla="*/ 899688 h 899688"/>
                  <a:gd name="connsiteX0" fmla="*/ 2200858 w 2200858"/>
                  <a:gd name="connsiteY0" fmla="*/ 232195 h 904508"/>
                  <a:gd name="connsiteX1" fmla="*/ 1646570 w 2200858"/>
                  <a:gd name="connsiteY1" fmla="*/ 290717 h 904508"/>
                  <a:gd name="connsiteX2" fmla="*/ 1267197 w 2200858"/>
                  <a:gd name="connsiteY2" fmla="*/ 456679 h 904508"/>
                  <a:gd name="connsiteX3" fmla="*/ 968858 w 2200858"/>
                  <a:gd name="connsiteY3" fmla="*/ 311714 h 904508"/>
                  <a:gd name="connsiteX4" fmla="*/ 591523 w 2200858"/>
                  <a:gd name="connsiteY4" fmla="*/ 589 h 904508"/>
                  <a:gd name="connsiteX5" fmla="*/ 281530 w 2200858"/>
                  <a:gd name="connsiteY5" fmla="*/ 210506 h 904508"/>
                  <a:gd name="connsiteX6" fmla="*/ 0 w 2200858"/>
                  <a:gd name="connsiteY6" fmla="*/ 904508 h 904508"/>
                  <a:gd name="connsiteX0" fmla="*/ 2200858 w 2200858"/>
                  <a:gd name="connsiteY0" fmla="*/ 232145 h 904458"/>
                  <a:gd name="connsiteX1" fmla="*/ 1646570 w 2200858"/>
                  <a:gd name="connsiteY1" fmla="*/ 290667 h 904458"/>
                  <a:gd name="connsiteX2" fmla="*/ 1267197 w 2200858"/>
                  <a:gd name="connsiteY2" fmla="*/ 456629 h 904458"/>
                  <a:gd name="connsiteX3" fmla="*/ 968858 w 2200858"/>
                  <a:gd name="connsiteY3" fmla="*/ 311664 h 904458"/>
                  <a:gd name="connsiteX4" fmla="*/ 591523 w 2200858"/>
                  <a:gd name="connsiteY4" fmla="*/ 539 h 904458"/>
                  <a:gd name="connsiteX5" fmla="*/ 324758 w 2200858"/>
                  <a:gd name="connsiteY5" fmla="*/ 220095 h 904458"/>
                  <a:gd name="connsiteX6" fmla="*/ 0 w 2200858"/>
                  <a:gd name="connsiteY6" fmla="*/ 904458 h 904458"/>
                  <a:gd name="connsiteX0" fmla="*/ 2200858 w 2200858"/>
                  <a:gd name="connsiteY0" fmla="*/ 72805 h 745118"/>
                  <a:gd name="connsiteX1" fmla="*/ 1646570 w 2200858"/>
                  <a:gd name="connsiteY1" fmla="*/ 131327 h 745118"/>
                  <a:gd name="connsiteX2" fmla="*/ 1267197 w 2200858"/>
                  <a:gd name="connsiteY2" fmla="*/ 297289 h 745118"/>
                  <a:gd name="connsiteX3" fmla="*/ 968858 w 2200858"/>
                  <a:gd name="connsiteY3" fmla="*/ 152324 h 745118"/>
                  <a:gd name="connsiteX4" fmla="*/ 682302 w 2200858"/>
                  <a:gd name="connsiteY4" fmla="*/ 53254 h 745118"/>
                  <a:gd name="connsiteX5" fmla="*/ 324758 w 2200858"/>
                  <a:gd name="connsiteY5" fmla="*/ 60755 h 745118"/>
                  <a:gd name="connsiteX6" fmla="*/ 0 w 2200858"/>
                  <a:gd name="connsiteY6" fmla="*/ 745118 h 745118"/>
                  <a:gd name="connsiteX0" fmla="*/ 2200858 w 2200858"/>
                  <a:gd name="connsiteY0" fmla="*/ 25098 h 697411"/>
                  <a:gd name="connsiteX1" fmla="*/ 1646570 w 2200858"/>
                  <a:gd name="connsiteY1" fmla="*/ 83620 h 697411"/>
                  <a:gd name="connsiteX2" fmla="*/ 1267197 w 2200858"/>
                  <a:gd name="connsiteY2" fmla="*/ 249582 h 697411"/>
                  <a:gd name="connsiteX3" fmla="*/ 968858 w 2200858"/>
                  <a:gd name="connsiteY3" fmla="*/ 104617 h 697411"/>
                  <a:gd name="connsiteX4" fmla="*/ 682302 w 2200858"/>
                  <a:gd name="connsiteY4" fmla="*/ 5547 h 697411"/>
                  <a:gd name="connsiteX5" fmla="*/ 463088 w 2200858"/>
                  <a:gd name="connsiteY5" fmla="*/ 109438 h 697411"/>
                  <a:gd name="connsiteX6" fmla="*/ 0 w 2200858"/>
                  <a:gd name="connsiteY6" fmla="*/ 697411 h 697411"/>
                  <a:gd name="connsiteX0" fmla="*/ 2071174 w 2071174"/>
                  <a:gd name="connsiteY0" fmla="*/ 25098 h 784161"/>
                  <a:gd name="connsiteX1" fmla="*/ 1516886 w 2071174"/>
                  <a:gd name="connsiteY1" fmla="*/ 83620 h 784161"/>
                  <a:gd name="connsiteX2" fmla="*/ 1137513 w 2071174"/>
                  <a:gd name="connsiteY2" fmla="*/ 249582 h 784161"/>
                  <a:gd name="connsiteX3" fmla="*/ 839174 w 2071174"/>
                  <a:gd name="connsiteY3" fmla="*/ 104617 h 784161"/>
                  <a:gd name="connsiteX4" fmla="*/ 552618 w 2071174"/>
                  <a:gd name="connsiteY4" fmla="*/ 5547 h 784161"/>
                  <a:gd name="connsiteX5" fmla="*/ 333404 w 2071174"/>
                  <a:gd name="connsiteY5" fmla="*/ 109438 h 784161"/>
                  <a:gd name="connsiteX6" fmla="*/ 0 w 2071174"/>
                  <a:gd name="connsiteY6" fmla="*/ 784161 h 784161"/>
                  <a:gd name="connsiteX0" fmla="*/ 2071174 w 2071174"/>
                  <a:gd name="connsiteY0" fmla="*/ 25098 h 784161"/>
                  <a:gd name="connsiteX1" fmla="*/ 1516886 w 2071174"/>
                  <a:gd name="connsiteY1" fmla="*/ 83620 h 784161"/>
                  <a:gd name="connsiteX2" fmla="*/ 1137513 w 2071174"/>
                  <a:gd name="connsiteY2" fmla="*/ 249582 h 784161"/>
                  <a:gd name="connsiteX3" fmla="*/ 839174 w 2071174"/>
                  <a:gd name="connsiteY3" fmla="*/ 104617 h 784161"/>
                  <a:gd name="connsiteX4" fmla="*/ 552618 w 2071174"/>
                  <a:gd name="connsiteY4" fmla="*/ 5547 h 784161"/>
                  <a:gd name="connsiteX5" fmla="*/ 333404 w 2071174"/>
                  <a:gd name="connsiteY5" fmla="*/ 109438 h 784161"/>
                  <a:gd name="connsiteX6" fmla="*/ 0 w 2071174"/>
                  <a:gd name="connsiteY6" fmla="*/ 784161 h 784161"/>
                  <a:gd name="connsiteX0" fmla="*/ 2066851 w 2066851"/>
                  <a:gd name="connsiteY0" fmla="*/ 25098 h 880549"/>
                  <a:gd name="connsiteX1" fmla="*/ 1512563 w 2066851"/>
                  <a:gd name="connsiteY1" fmla="*/ 83620 h 880549"/>
                  <a:gd name="connsiteX2" fmla="*/ 1133190 w 2066851"/>
                  <a:gd name="connsiteY2" fmla="*/ 249582 h 880549"/>
                  <a:gd name="connsiteX3" fmla="*/ 834851 w 2066851"/>
                  <a:gd name="connsiteY3" fmla="*/ 104617 h 880549"/>
                  <a:gd name="connsiteX4" fmla="*/ 548295 w 2066851"/>
                  <a:gd name="connsiteY4" fmla="*/ 5547 h 880549"/>
                  <a:gd name="connsiteX5" fmla="*/ 329081 w 2066851"/>
                  <a:gd name="connsiteY5" fmla="*/ 109438 h 880549"/>
                  <a:gd name="connsiteX6" fmla="*/ 0 w 2066851"/>
                  <a:gd name="connsiteY6" fmla="*/ 880549 h 880549"/>
                  <a:gd name="connsiteX0" fmla="*/ 2066851 w 2066851"/>
                  <a:gd name="connsiteY0" fmla="*/ 42810 h 898261"/>
                  <a:gd name="connsiteX1" fmla="*/ 1512563 w 2066851"/>
                  <a:gd name="connsiteY1" fmla="*/ 101332 h 898261"/>
                  <a:gd name="connsiteX2" fmla="*/ 1133190 w 2066851"/>
                  <a:gd name="connsiteY2" fmla="*/ 267294 h 898261"/>
                  <a:gd name="connsiteX3" fmla="*/ 834851 w 2066851"/>
                  <a:gd name="connsiteY3" fmla="*/ 122329 h 898261"/>
                  <a:gd name="connsiteX4" fmla="*/ 548295 w 2066851"/>
                  <a:gd name="connsiteY4" fmla="*/ 23259 h 898261"/>
                  <a:gd name="connsiteX5" fmla="*/ 342049 w 2066851"/>
                  <a:gd name="connsiteY5" fmla="*/ 78955 h 898261"/>
                  <a:gd name="connsiteX6" fmla="*/ 0 w 2066851"/>
                  <a:gd name="connsiteY6" fmla="*/ 898261 h 898261"/>
                  <a:gd name="connsiteX0" fmla="*/ 2066851 w 2066851"/>
                  <a:gd name="connsiteY0" fmla="*/ 23477 h 878928"/>
                  <a:gd name="connsiteX1" fmla="*/ 1512563 w 2066851"/>
                  <a:gd name="connsiteY1" fmla="*/ 81999 h 878928"/>
                  <a:gd name="connsiteX2" fmla="*/ 1133190 w 2066851"/>
                  <a:gd name="connsiteY2" fmla="*/ 247961 h 878928"/>
                  <a:gd name="connsiteX3" fmla="*/ 834851 w 2066851"/>
                  <a:gd name="connsiteY3" fmla="*/ 102996 h 878928"/>
                  <a:gd name="connsiteX4" fmla="*/ 548295 w 2066851"/>
                  <a:gd name="connsiteY4" fmla="*/ 3926 h 878928"/>
                  <a:gd name="connsiteX5" fmla="*/ 333403 w 2066851"/>
                  <a:gd name="connsiteY5" fmla="*/ 117455 h 878928"/>
                  <a:gd name="connsiteX6" fmla="*/ 0 w 2066851"/>
                  <a:gd name="connsiteY6" fmla="*/ 878928 h 878928"/>
                  <a:gd name="connsiteX0" fmla="*/ 2066851 w 2066851"/>
                  <a:gd name="connsiteY0" fmla="*/ 25097 h 880548"/>
                  <a:gd name="connsiteX1" fmla="*/ 1512563 w 2066851"/>
                  <a:gd name="connsiteY1" fmla="*/ 83619 h 880548"/>
                  <a:gd name="connsiteX2" fmla="*/ 1133190 w 2066851"/>
                  <a:gd name="connsiteY2" fmla="*/ 249581 h 880548"/>
                  <a:gd name="connsiteX3" fmla="*/ 834851 w 2066851"/>
                  <a:gd name="connsiteY3" fmla="*/ 104616 h 880548"/>
                  <a:gd name="connsiteX4" fmla="*/ 548295 w 2066851"/>
                  <a:gd name="connsiteY4" fmla="*/ 5546 h 880548"/>
                  <a:gd name="connsiteX5" fmla="*/ 277206 w 2066851"/>
                  <a:gd name="connsiteY5" fmla="*/ 109436 h 880548"/>
                  <a:gd name="connsiteX6" fmla="*/ 0 w 2066851"/>
                  <a:gd name="connsiteY6" fmla="*/ 880548 h 880548"/>
                  <a:gd name="connsiteX0" fmla="*/ 2066851 w 2066851"/>
                  <a:gd name="connsiteY0" fmla="*/ 29032 h 884483"/>
                  <a:gd name="connsiteX1" fmla="*/ 1512563 w 2066851"/>
                  <a:gd name="connsiteY1" fmla="*/ 87554 h 884483"/>
                  <a:gd name="connsiteX2" fmla="*/ 1133190 w 2066851"/>
                  <a:gd name="connsiteY2" fmla="*/ 253516 h 884483"/>
                  <a:gd name="connsiteX3" fmla="*/ 834851 w 2066851"/>
                  <a:gd name="connsiteY3" fmla="*/ 108551 h 884483"/>
                  <a:gd name="connsiteX4" fmla="*/ 582878 w 2066851"/>
                  <a:gd name="connsiteY4" fmla="*/ 4662 h 884483"/>
                  <a:gd name="connsiteX5" fmla="*/ 277206 w 2066851"/>
                  <a:gd name="connsiteY5" fmla="*/ 113371 h 884483"/>
                  <a:gd name="connsiteX6" fmla="*/ 0 w 2066851"/>
                  <a:gd name="connsiteY6" fmla="*/ 884483 h 884483"/>
                  <a:gd name="connsiteX0" fmla="*/ 2066851 w 2066851"/>
                  <a:gd name="connsiteY0" fmla="*/ 73772 h 929223"/>
                  <a:gd name="connsiteX1" fmla="*/ 1512563 w 2066851"/>
                  <a:gd name="connsiteY1" fmla="*/ 132294 h 929223"/>
                  <a:gd name="connsiteX2" fmla="*/ 1133190 w 2066851"/>
                  <a:gd name="connsiteY2" fmla="*/ 298256 h 929223"/>
                  <a:gd name="connsiteX3" fmla="*/ 834851 w 2066851"/>
                  <a:gd name="connsiteY3" fmla="*/ 153291 h 929223"/>
                  <a:gd name="connsiteX4" fmla="*/ 587201 w 2066851"/>
                  <a:gd name="connsiteY4" fmla="*/ 1207 h 929223"/>
                  <a:gd name="connsiteX5" fmla="*/ 277206 w 2066851"/>
                  <a:gd name="connsiteY5" fmla="*/ 158111 h 929223"/>
                  <a:gd name="connsiteX6" fmla="*/ 0 w 2066851"/>
                  <a:gd name="connsiteY6" fmla="*/ 929223 h 929223"/>
                  <a:gd name="connsiteX0" fmla="*/ 2066851 w 2066851"/>
                  <a:gd name="connsiteY0" fmla="*/ 74208 h 929659"/>
                  <a:gd name="connsiteX1" fmla="*/ 1512563 w 2066851"/>
                  <a:gd name="connsiteY1" fmla="*/ 132730 h 929659"/>
                  <a:gd name="connsiteX2" fmla="*/ 1133190 w 2066851"/>
                  <a:gd name="connsiteY2" fmla="*/ 298692 h 929659"/>
                  <a:gd name="connsiteX3" fmla="*/ 834851 w 2066851"/>
                  <a:gd name="connsiteY3" fmla="*/ 153727 h 929659"/>
                  <a:gd name="connsiteX4" fmla="*/ 587201 w 2066851"/>
                  <a:gd name="connsiteY4" fmla="*/ 1643 h 929659"/>
                  <a:gd name="connsiteX5" fmla="*/ 324757 w 2066851"/>
                  <a:gd name="connsiteY5" fmla="*/ 144089 h 929659"/>
                  <a:gd name="connsiteX6" fmla="*/ 0 w 2066851"/>
                  <a:gd name="connsiteY6" fmla="*/ 929659 h 929659"/>
                  <a:gd name="connsiteX0" fmla="*/ 2066851 w 2066851"/>
                  <a:gd name="connsiteY0" fmla="*/ 73261 h 928712"/>
                  <a:gd name="connsiteX1" fmla="*/ 1512563 w 2066851"/>
                  <a:gd name="connsiteY1" fmla="*/ 131783 h 928712"/>
                  <a:gd name="connsiteX2" fmla="*/ 1133190 w 2066851"/>
                  <a:gd name="connsiteY2" fmla="*/ 297745 h 928712"/>
                  <a:gd name="connsiteX3" fmla="*/ 834851 w 2066851"/>
                  <a:gd name="connsiteY3" fmla="*/ 152780 h 928712"/>
                  <a:gd name="connsiteX4" fmla="*/ 587201 w 2066851"/>
                  <a:gd name="connsiteY4" fmla="*/ 696 h 928712"/>
                  <a:gd name="connsiteX5" fmla="*/ 324757 w 2066851"/>
                  <a:gd name="connsiteY5" fmla="*/ 143142 h 928712"/>
                  <a:gd name="connsiteX6" fmla="*/ 0 w 2066851"/>
                  <a:gd name="connsiteY6" fmla="*/ 928712 h 928712"/>
                  <a:gd name="connsiteX0" fmla="*/ 2066851 w 2066851"/>
                  <a:gd name="connsiteY0" fmla="*/ 73261 h 928712"/>
                  <a:gd name="connsiteX1" fmla="*/ 1512563 w 2066851"/>
                  <a:gd name="connsiteY1" fmla="*/ 131783 h 928712"/>
                  <a:gd name="connsiteX2" fmla="*/ 1133190 w 2066851"/>
                  <a:gd name="connsiteY2" fmla="*/ 297745 h 928712"/>
                  <a:gd name="connsiteX3" fmla="*/ 843497 w 2066851"/>
                  <a:gd name="connsiteY3" fmla="*/ 56391 h 928712"/>
                  <a:gd name="connsiteX4" fmla="*/ 587201 w 2066851"/>
                  <a:gd name="connsiteY4" fmla="*/ 696 h 928712"/>
                  <a:gd name="connsiteX5" fmla="*/ 324757 w 2066851"/>
                  <a:gd name="connsiteY5" fmla="*/ 143142 h 928712"/>
                  <a:gd name="connsiteX6" fmla="*/ 0 w 2066851"/>
                  <a:gd name="connsiteY6" fmla="*/ 928712 h 928712"/>
                  <a:gd name="connsiteX0" fmla="*/ 2066851 w 2066851"/>
                  <a:gd name="connsiteY0" fmla="*/ 395611 h 1251062"/>
                  <a:gd name="connsiteX1" fmla="*/ 1512563 w 2066851"/>
                  <a:gd name="connsiteY1" fmla="*/ 454133 h 1251062"/>
                  <a:gd name="connsiteX2" fmla="*/ 1133190 w 2066851"/>
                  <a:gd name="connsiteY2" fmla="*/ 620095 h 1251062"/>
                  <a:gd name="connsiteX3" fmla="*/ 843497 w 2066851"/>
                  <a:gd name="connsiteY3" fmla="*/ 378741 h 1251062"/>
                  <a:gd name="connsiteX4" fmla="*/ 513713 w 2066851"/>
                  <a:gd name="connsiteY4" fmla="*/ 144 h 1251062"/>
                  <a:gd name="connsiteX5" fmla="*/ 324757 w 2066851"/>
                  <a:gd name="connsiteY5" fmla="*/ 465492 h 1251062"/>
                  <a:gd name="connsiteX6" fmla="*/ 0 w 2066851"/>
                  <a:gd name="connsiteY6" fmla="*/ 1251062 h 1251062"/>
                  <a:gd name="connsiteX0" fmla="*/ 2066851 w 2066851"/>
                  <a:gd name="connsiteY0" fmla="*/ 395703 h 1251154"/>
                  <a:gd name="connsiteX1" fmla="*/ 1512563 w 2066851"/>
                  <a:gd name="connsiteY1" fmla="*/ 454225 h 1251154"/>
                  <a:gd name="connsiteX2" fmla="*/ 1133190 w 2066851"/>
                  <a:gd name="connsiteY2" fmla="*/ 620187 h 1251154"/>
                  <a:gd name="connsiteX3" fmla="*/ 843497 w 2066851"/>
                  <a:gd name="connsiteY3" fmla="*/ 378833 h 1251154"/>
                  <a:gd name="connsiteX4" fmla="*/ 513713 w 2066851"/>
                  <a:gd name="connsiteY4" fmla="*/ 236 h 1251154"/>
                  <a:gd name="connsiteX5" fmla="*/ 199395 w 2066851"/>
                  <a:gd name="connsiteY5" fmla="*/ 306543 h 1251154"/>
                  <a:gd name="connsiteX6" fmla="*/ 0 w 2066851"/>
                  <a:gd name="connsiteY6" fmla="*/ 1251154 h 1251154"/>
                  <a:gd name="connsiteX0" fmla="*/ 2274346 w 2274346"/>
                  <a:gd name="connsiteY0" fmla="*/ 395703 h 1284890"/>
                  <a:gd name="connsiteX1" fmla="*/ 1720058 w 2274346"/>
                  <a:gd name="connsiteY1" fmla="*/ 454225 h 1284890"/>
                  <a:gd name="connsiteX2" fmla="*/ 1340685 w 2274346"/>
                  <a:gd name="connsiteY2" fmla="*/ 620187 h 1284890"/>
                  <a:gd name="connsiteX3" fmla="*/ 1050992 w 2274346"/>
                  <a:gd name="connsiteY3" fmla="*/ 378833 h 1284890"/>
                  <a:gd name="connsiteX4" fmla="*/ 721208 w 2274346"/>
                  <a:gd name="connsiteY4" fmla="*/ 236 h 1284890"/>
                  <a:gd name="connsiteX5" fmla="*/ 406890 w 2274346"/>
                  <a:gd name="connsiteY5" fmla="*/ 306543 h 1284890"/>
                  <a:gd name="connsiteX6" fmla="*/ 0 w 2274346"/>
                  <a:gd name="connsiteY6" fmla="*/ 1284890 h 1284890"/>
                  <a:gd name="connsiteX0" fmla="*/ 2274346 w 2274346"/>
                  <a:gd name="connsiteY0" fmla="*/ 395703 h 1284890"/>
                  <a:gd name="connsiteX1" fmla="*/ 1720058 w 2274346"/>
                  <a:gd name="connsiteY1" fmla="*/ 454225 h 1284890"/>
                  <a:gd name="connsiteX2" fmla="*/ 1340685 w 2274346"/>
                  <a:gd name="connsiteY2" fmla="*/ 620187 h 1284890"/>
                  <a:gd name="connsiteX3" fmla="*/ 1050992 w 2274346"/>
                  <a:gd name="connsiteY3" fmla="*/ 378833 h 1284890"/>
                  <a:gd name="connsiteX4" fmla="*/ 721208 w 2274346"/>
                  <a:gd name="connsiteY4" fmla="*/ 236 h 1284890"/>
                  <a:gd name="connsiteX5" fmla="*/ 406890 w 2274346"/>
                  <a:gd name="connsiteY5" fmla="*/ 306543 h 1284890"/>
                  <a:gd name="connsiteX6" fmla="*/ 0 w 2274346"/>
                  <a:gd name="connsiteY6" fmla="*/ 1284890 h 1284890"/>
                  <a:gd name="connsiteX0" fmla="*/ 2274346 w 2274346"/>
                  <a:gd name="connsiteY0" fmla="*/ 395809 h 1284996"/>
                  <a:gd name="connsiteX1" fmla="*/ 1720058 w 2274346"/>
                  <a:gd name="connsiteY1" fmla="*/ 454331 h 1284996"/>
                  <a:gd name="connsiteX2" fmla="*/ 1340685 w 2274346"/>
                  <a:gd name="connsiteY2" fmla="*/ 620293 h 1284996"/>
                  <a:gd name="connsiteX3" fmla="*/ 1050992 w 2274346"/>
                  <a:gd name="connsiteY3" fmla="*/ 378939 h 1284996"/>
                  <a:gd name="connsiteX4" fmla="*/ 721208 w 2274346"/>
                  <a:gd name="connsiteY4" fmla="*/ 342 h 1284996"/>
                  <a:gd name="connsiteX5" fmla="*/ 406890 w 2274346"/>
                  <a:gd name="connsiteY5" fmla="*/ 306649 h 1284996"/>
                  <a:gd name="connsiteX6" fmla="*/ 0 w 2274346"/>
                  <a:gd name="connsiteY6" fmla="*/ 1284996 h 1284996"/>
                  <a:gd name="connsiteX0" fmla="*/ 2274346 w 2274346"/>
                  <a:gd name="connsiteY0" fmla="*/ 395754 h 1284941"/>
                  <a:gd name="connsiteX1" fmla="*/ 1720058 w 2274346"/>
                  <a:gd name="connsiteY1" fmla="*/ 454276 h 1284941"/>
                  <a:gd name="connsiteX2" fmla="*/ 1340685 w 2274346"/>
                  <a:gd name="connsiteY2" fmla="*/ 620238 h 1284941"/>
                  <a:gd name="connsiteX3" fmla="*/ 1050992 w 2274346"/>
                  <a:gd name="connsiteY3" fmla="*/ 378884 h 1284941"/>
                  <a:gd name="connsiteX4" fmla="*/ 721208 w 2274346"/>
                  <a:gd name="connsiteY4" fmla="*/ 287 h 1284941"/>
                  <a:gd name="connsiteX5" fmla="*/ 428504 w 2274346"/>
                  <a:gd name="connsiteY5" fmla="*/ 340330 h 1284941"/>
                  <a:gd name="connsiteX6" fmla="*/ 0 w 2274346"/>
                  <a:gd name="connsiteY6" fmla="*/ 1284941 h 1284941"/>
                  <a:gd name="connsiteX0" fmla="*/ 2274346 w 2274346"/>
                  <a:gd name="connsiteY0" fmla="*/ 395754 h 1284941"/>
                  <a:gd name="connsiteX1" fmla="*/ 1720058 w 2274346"/>
                  <a:gd name="connsiteY1" fmla="*/ 454276 h 1284941"/>
                  <a:gd name="connsiteX2" fmla="*/ 1340685 w 2274346"/>
                  <a:gd name="connsiteY2" fmla="*/ 620238 h 1284941"/>
                  <a:gd name="connsiteX3" fmla="*/ 1050992 w 2274346"/>
                  <a:gd name="connsiteY3" fmla="*/ 378884 h 1284941"/>
                  <a:gd name="connsiteX4" fmla="*/ 721208 w 2274346"/>
                  <a:gd name="connsiteY4" fmla="*/ 287 h 1284941"/>
                  <a:gd name="connsiteX5" fmla="*/ 428504 w 2274346"/>
                  <a:gd name="connsiteY5" fmla="*/ 340330 h 1284941"/>
                  <a:gd name="connsiteX6" fmla="*/ 0 w 2274346"/>
                  <a:gd name="connsiteY6" fmla="*/ 1284941 h 1284941"/>
                  <a:gd name="connsiteX0" fmla="*/ 2274346 w 2274346"/>
                  <a:gd name="connsiteY0" fmla="*/ 395754 h 1284941"/>
                  <a:gd name="connsiteX1" fmla="*/ 1720058 w 2274346"/>
                  <a:gd name="connsiteY1" fmla="*/ 454276 h 1284941"/>
                  <a:gd name="connsiteX2" fmla="*/ 1340685 w 2274346"/>
                  <a:gd name="connsiteY2" fmla="*/ 620238 h 1284941"/>
                  <a:gd name="connsiteX3" fmla="*/ 1050992 w 2274346"/>
                  <a:gd name="connsiteY3" fmla="*/ 378884 h 1284941"/>
                  <a:gd name="connsiteX4" fmla="*/ 721208 w 2274346"/>
                  <a:gd name="connsiteY4" fmla="*/ 287 h 1284941"/>
                  <a:gd name="connsiteX5" fmla="*/ 428504 w 2274346"/>
                  <a:gd name="connsiteY5" fmla="*/ 340330 h 1284941"/>
                  <a:gd name="connsiteX6" fmla="*/ 0 w 2274346"/>
                  <a:gd name="connsiteY6" fmla="*/ 1284941 h 1284941"/>
                  <a:gd name="connsiteX0" fmla="*/ 2274346 w 2274346"/>
                  <a:gd name="connsiteY0" fmla="*/ 395754 h 1284941"/>
                  <a:gd name="connsiteX1" fmla="*/ 1720058 w 2274346"/>
                  <a:gd name="connsiteY1" fmla="*/ 454276 h 1284941"/>
                  <a:gd name="connsiteX2" fmla="*/ 1340685 w 2274346"/>
                  <a:gd name="connsiteY2" fmla="*/ 620238 h 1284941"/>
                  <a:gd name="connsiteX3" fmla="*/ 1050992 w 2274346"/>
                  <a:gd name="connsiteY3" fmla="*/ 378884 h 1284941"/>
                  <a:gd name="connsiteX4" fmla="*/ 721208 w 2274346"/>
                  <a:gd name="connsiteY4" fmla="*/ 287 h 1284941"/>
                  <a:gd name="connsiteX5" fmla="*/ 428504 w 2274346"/>
                  <a:gd name="connsiteY5" fmla="*/ 340330 h 1284941"/>
                  <a:gd name="connsiteX6" fmla="*/ 0 w 2274346"/>
                  <a:gd name="connsiteY6" fmla="*/ 1284941 h 1284941"/>
                  <a:gd name="connsiteX0" fmla="*/ 2274346 w 2274346"/>
                  <a:gd name="connsiteY0" fmla="*/ 395662 h 1284849"/>
                  <a:gd name="connsiteX1" fmla="*/ 1720058 w 2274346"/>
                  <a:gd name="connsiteY1" fmla="*/ 454184 h 1284849"/>
                  <a:gd name="connsiteX2" fmla="*/ 1340685 w 2274346"/>
                  <a:gd name="connsiteY2" fmla="*/ 620146 h 1284849"/>
                  <a:gd name="connsiteX3" fmla="*/ 1050992 w 2274346"/>
                  <a:gd name="connsiteY3" fmla="*/ 378792 h 1284849"/>
                  <a:gd name="connsiteX4" fmla="*/ 721208 w 2274346"/>
                  <a:gd name="connsiteY4" fmla="*/ 195 h 1284849"/>
                  <a:gd name="connsiteX5" fmla="*/ 419858 w 2274346"/>
                  <a:gd name="connsiteY5" fmla="*/ 436627 h 1284849"/>
                  <a:gd name="connsiteX6" fmla="*/ 0 w 2274346"/>
                  <a:gd name="connsiteY6" fmla="*/ 1284849 h 1284849"/>
                  <a:gd name="connsiteX0" fmla="*/ 2274346 w 2274346"/>
                  <a:gd name="connsiteY0" fmla="*/ 425470 h 1314657"/>
                  <a:gd name="connsiteX1" fmla="*/ 1720058 w 2274346"/>
                  <a:gd name="connsiteY1" fmla="*/ 483992 h 1314657"/>
                  <a:gd name="connsiteX2" fmla="*/ 1340685 w 2274346"/>
                  <a:gd name="connsiteY2" fmla="*/ 649954 h 1314657"/>
                  <a:gd name="connsiteX3" fmla="*/ 1050992 w 2274346"/>
                  <a:gd name="connsiteY3" fmla="*/ 408600 h 1314657"/>
                  <a:gd name="connsiteX4" fmla="*/ 721208 w 2274346"/>
                  <a:gd name="connsiteY4" fmla="*/ 30003 h 1314657"/>
                  <a:gd name="connsiteX5" fmla="*/ 0 w 2274346"/>
                  <a:gd name="connsiteY5" fmla="*/ 1314657 h 1314657"/>
                  <a:gd name="connsiteX0" fmla="*/ 2274346 w 2274346"/>
                  <a:gd name="connsiteY0" fmla="*/ 404617 h 1293804"/>
                  <a:gd name="connsiteX1" fmla="*/ 1720058 w 2274346"/>
                  <a:gd name="connsiteY1" fmla="*/ 463139 h 1293804"/>
                  <a:gd name="connsiteX2" fmla="*/ 1340685 w 2274346"/>
                  <a:gd name="connsiteY2" fmla="*/ 629101 h 1293804"/>
                  <a:gd name="connsiteX3" fmla="*/ 1050992 w 2274346"/>
                  <a:gd name="connsiteY3" fmla="*/ 387747 h 1293804"/>
                  <a:gd name="connsiteX4" fmla="*/ 721208 w 2274346"/>
                  <a:gd name="connsiteY4" fmla="*/ 9150 h 1293804"/>
                  <a:gd name="connsiteX5" fmla="*/ 298821 w 2274346"/>
                  <a:gd name="connsiteY5" fmla="*/ 874512 h 1293804"/>
                  <a:gd name="connsiteX6" fmla="*/ 0 w 2274346"/>
                  <a:gd name="connsiteY6" fmla="*/ 1293804 h 1293804"/>
                  <a:gd name="connsiteX0" fmla="*/ 2274346 w 2274346"/>
                  <a:gd name="connsiteY0" fmla="*/ 362240 h 1251427"/>
                  <a:gd name="connsiteX1" fmla="*/ 1720058 w 2274346"/>
                  <a:gd name="connsiteY1" fmla="*/ 420762 h 1251427"/>
                  <a:gd name="connsiteX2" fmla="*/ 1340685 w 2274346"/>
                  <a:gd name="connsiteY2" fmla="*/ 586724 h 1251427"/>
                  <a:gd name="connsiteX3" fmla="*/ 1050992 w 2274346"/>
                  <a:gd name="connsiteY3" fmla="*/ 345370 h 1251427"/>
                  <a:gd name="connsiteX4" fmla="*/ 686625 w 2274346"/>
                  <a:gd name="connsiteY4" fmla="*/ 10148 h 1251427"/>
                  <a:gd name="connsiteX5" fmla="*/ 298821 w 2274346"/>
                  <a:gd name="connsiteY5" fmla="*/ 832135 h 1251427"/>
                  <a:gd name="connsiteX6" fmla="*/ 0 w 2274346"/>
                  <a:gd name="connsiteY6" fmla="*/ 1251427 h 1251427"/>
                  <a:gd name="connsiteX0" fmla="*/ 2274346 w 2274346"/>
                  <a:gd name="connsiteY0" fmla="*/ 362240 h 1251427"/>
                  <a:gd name="connsiteX1" fmla="*/ 1720058 w 2274346"/>
                  <a:gd name="connsiteY1" fmla="*/ 420762 h 1251427"/>
                  <a:gd name="connsiteX2" fmla="*/ 1340685 w 2274346"/>
                  <a:gd name="connsiteY2" fmla="*/ 586724 h 1251427"/>
                  <a:gd name="connsiteX3" fmla="*/ 1050992 w 2274346"/>
                  <a:gd name="connsiteY3" fmla="*/ 345370 h 1251427"/>
                  <a:gd name="connsiteX4" fmla="*/ 686625 w 2274346"/>
                  <a:gd name="connsiteY4" fmla="*/ 10148 h 1251427"/>
                  <a:gd name="connsiteX5" fmla="*/ 324758 w 2274346"/>
                  <a:gd name="connsiteY5" fmla="*/ 644177 h 1251427"/>
                  <a:gd name="connsiteX6" fmla="*/ 0 w 2274346"/>
                  <a:gd name="connsiteY6" fmla="*/ 1251427 h 1251427"/>
                  <a:gd name="connsiteX0" fmla="*/ 2274346 w 2274346"/>
                  <a:gd name="connsiteY0" fmla="*/ 362240 h 1251427"/>
                  <a:gd name="connsiteX1" fmla="*/ 1720058 w 2274346"/>
                  <a:gd name="connsiteY1" fmla="*/ 420762 h 1251427"/>
                  <a:gd name="connsiteX2" fmla="*/ 1340685 w 2274346"/>
                  <a:gd name="connsiteY2" fmla="*/ 586724 h 1251427"/>
                  <a:gd name="connsiteX3" fmla="*/ 1050992 w 2274346"/>
                  <a:gd name="connsiteY3" fmla="*/ 345370 h 1251427"/>
                  <a:gd name="connsiteX4" fmla="*/ 686625 w 2274346"/>
                  <a:gd name="connsiteY4" fmla="*/ 10148 h 1251427"/>
                  <a:gd name="connsiteX5" fmla="*/ 346372 w 2274346"/>
                  <a:gd name="connsiteY5" fmla="*/ 682733 h 1251427"/>
                  <a:gd name="connsiteX6" fmla="*/ 0 w 2274346"/>
                  <a:gd name="connsiteY6" fmla="*/ 1251427 h 1251427"/>
                  <a:gd name="connsiteX0" fmla="*/ 2274346 w 2274346"/>
                  <a:gd name="connsiteY0" fmla="*/ 362240 h 1251427"/>
                  <a:gd name="connsiteX1" fmla="*/ 1720058 w 2274346"/>
                  <a:gd name="connsiteY1" fmla="*/ 420762 h 1251427"/>
                  <a:gd name="connsiteX2" fmla="*/ 1340685 w 2274346"/>
                  <a:gd name="connsiteY2" fmla="*/ 586724 h 1251427"/>
                  <a:gd name="connsiteX3" fmla="*/ 1050992 w 2274346"/>
                  <a:gd name="connsiteY3" fmla="*/ 345370 h 1251427"/>
                  <a:gd name="connsiteX4" fmla="*/ 686625 w 2274346"/>
                  <a:gd name="connsiteY4" fmla="*/ 10148 h 1251427"/>
                  <a:gd name="connsiteX5" fmla="*/ 380955 w 2274346"/>
                  <a:gd name="connsiteY5" fmla="*/ 711650 h 1251427"/>
                  <a:gd name="connsiteX6" fmla="*/ 0 w 2274346"/>
                  <a:gd name="connsiteY6" fmla="*/ 1251427 h 1251427"/>
                  <a:gd name="connsiteX0" fmla="*/ 2274346 w 2274346"/>
                  <a:gd name="connsiteY0" fmla="*/ 362240 h 1251427"/>
                  <a:gd name="connsiteX1" fmla="*/ 1720058 w 2274346"/>
                  <a:gd name="connsiteY1" fmla="*/ 420762 h 1251427"/>
                  <a:gd name="connsiteX2" fmla="*/ 1340685 w 2274346"/>
                  <a:gd name="connsiteY2" fmla="*/ 586724 h 1251427"/>
                  <a:gd name="connsiteX3" fmla="*/ 1050992 w 2274346"/>
                  <a:gd name="connsiteY3" fmla="*/ 345370 h 1251427"/>
                  <a:gd name="connsiteX4" fmla="*/ 686625 w 2274346"/>
                  <a:gd name="connsiteY4" fmla="*/ 10148 h 1251427"/>
                  <a:gd name="connsiteX5" fmla="*/ 355018 w 2274346"/>
                  <a:gd name="connsiteY5" fmla="*/ 697192 h 1251427"/>
                  <a:gd name="connsiteX6" fmla="*/ 0 w 2274346"/>
                  <a:gd name="connsiteY6" fmla="*/ 1251427 h 1251427"/>
                  <a:gd name="connsiteX0" fmla="*/ 2274346 w 2274346"/>
                  <a:gd name="connsiteY0" fmla="*/ 352853 h 1242040"/>
                  <a:gd name="connsiteX1" fmla="*/ 1720058 w 2274346"/>
                  <a:gd name="connsiteY1" fmla="*/ 411375 h 1242040"/>
                  <a:gd name="connsiteX2" fmla="*/ 1340685 w 2274346"/>
                  <a:gd name="connsiteY2" fmla="*/ 577337 h 1242040"/>
                  <a:gd name="connsiteX3" fmla="*/ 1050992 w 2274346"/>
                  <a:gd name="connsiteY3" fmla="*/ 335983 h 1242040"/>
                  <a:gd name="connsiteX4" fmla="*/ 561263 w 2274346"/>
                  <a:gd name="connsiteY4" fmla="*/ 10400 h 1242040"/>
                  <a:gd name="connsiteX5" fmla="*/ 355018 w 2274346"/>
                  <a:gd name="connsiteY5" fmla="*/ 687805 h 1242040"/>
                  <a:gd name="connsiteX6" fmla="*/ 0 w 2274346"/>
                  <a:gd name="connsiteY6" fmla="*/ 1242040 h 1242040"/>
                  <a:gd name="connsiteX0" fmla="*/ 2274346 w 2274346"/>
                  <a:gd name="connsiteY0" fmla="*/ 352853 h 1242040"/>
                  <a:gd name="connsiteX1" fmla="*/ 1720058 w 2274346"/>
                  <a:gd name="connsiteY1" fmla="*/ 411375 h 1242040"/>
                  <a:gd name="connsiteX2" fmla="*/ 1340685 w 2274346"/>
                  <a:gd name="connsiteY2" fmla="*/ 577337 h 1242040"/>
                  <a:gd name="connsiteX3" fmla="*/ 1050992 w 2274346"/>
                  <a:gd name="connsiteY3" fmla="*/ 335983 h 1242040"/>
                  <a:gd name="connsiteX4" fmla="*/ 561263 w 2274346"/>
                  <a:gd name="connsiteY4" fmla="*/ 10400 h 1242040"/>
                  <a:gd name="connsiteX5" fmla="*/ 342049 w 2274346"/>
                  <a:gd name="connsiteY5" fmla="*/ 625153 h 1242040"/>
                  <a:gd name="connsiteX6" fmla="*/ 0 w 2274346"/>
                  <a:gd name="connsiteY6" fmla="*/ 1242040 h 1242040"/>
                  <a:gd name="connsiteX0" fmla="*/ 2274346 w 2274346"/>
                  <a:gd name="connsiteY0" fmla="*/ 259886 h 1149073"/>
                  <a:gd name="connsiteX1" fmla="*/ 1720058 w 2274346"/>
                  <a:gd name="connsiteY1" fmla="*/ 318408 h 1149073"/>
                  <a:gd name="connsiteX2" fmla="*/ 1340685 w 2274346"/>
                  <a:gd name="connsiteY2" fmla="*/ 484370 h 1149073"/>
                  <a:gd name="connsiteX3" fmla="*/ 1050992 w 2274346"/>
                  <a:gd name="connsiteY3" fmla="*/ 243016 h 1149073"/>
                  <a:gd name="connsiteX4" fmla="*/ 639073 w 2274346"/>
                  <a:gd name="connsiteY4" fmla="*/ 13822 h 1149073"/>
                  <a:gd name="connsiteX5" fmla="*/ 342049 w 2274346"/>
                  <a:gd name="connsiteY5" fmla="*/ 532186 h 1149073"/>
                  <a:gd name="connsiteX6" fmla="*/ 0 w 2274346"/>
                  <a:gd name="connsiteY6" fmla="*/ 1149073 h 1149073"/>
                  <a:gd name="connsiteX0" fmla="*/ 2274346 w 2274346"/>
                  <a:gd name="connsiteY0" fmla="*/ 259886 h 1149073"/>
                  <a:gd name="connsiteX1" fmla="*/ 1720058 w 2274346"/>
                  <a:gd name="connsiteY1" fmla="*/ 318408 h 1149073"/>
                  <a:gd name="connsiteX2" fmla="*/ 1340685 w 2274346"/>
                  <a:gd name="connsiteY2" fmla="*/ 484370 h 1149073"/>
                  <a:gd name="connsiteX3" fmla="*/ 1050992 w 2274346"/>
                  <a:gd name="connsiteY3" fmla="*/ 243016 h 1149073"/>
                  <a:gd name="connsiteX4" fmla="*/ 639073 w 2274346"/>
                  <a:gd name="connsiteY4" fmla="*/ 13822 h 1149073"/>
                  <a:gd name="connsiteX5" fmla="*/ 303144 w 2274346"/>
                  <a:gd name="connsiteY5" fmla="*/ 700866 h 1149073"/>
                  <a:gd name="connsiteX6" fmla="*/ 0 w 2274346"/>
                  <a:gd name="connsiteY6" fmla="*/ 1149073 h 1149073"/>
                  <a:gd name="connsiteX0" fmla="*/ 2274346 w 2274346"/>
                  <a:gd name="connsiteY0" fmla="*/ 301480 h 1190667"/>
                  <a:gd name="connsiteX1" fmla="*/ 1720058 w 2274346"/>
                  <a:gd name="connsiteY1" fmla="*/ 360002 h 1190667"/>
                  <a:gd name="connsiteX2" fmla="*/ 1340685 w 2274346"/>
                  <a:gd name="connsiteY2" fmla="*/ 525964 h 1190667"/>
                  <a:gd name="connsiteX3" fmla="*/ 1050992 w 2274346"/>
                  <a:gd name="connsiteY3" fmla="*/ 284610 h 1190667"/>
                  <a:gd name="connsiteX4" fmla="*/ 569909 w 2274346"/>
                  <a:gd name="connsiteY4" fmla="*/ 12041 h 1190667"/>
                  <a:gd name="connsiteX5" fmla="*/ 303144 w 2274346"/>
                  <a:gd name="connsiteY5" fmla="*/ 742460 h 1190667"/>
                  <a:gd name="connsiteX6" fmla="*/ 0 w 2274346"/>
                  <a:gd name="connsiteY6" fmla="*/ 1190667 h 1190667"/>
                  <a:gd name="connsiteX0" fmla="*/ 2274346 w 2274346"/>
                  <a:gd name="connsiteY0" fmla="*/ 301480 h 1190667"/>
                  <a:gd name="connsiteX1" fmla="*/ 1720058 w 2274346"/>
                  <a:gd name="connsiteY1" fmla="*/ 360002 h 1190667"/>
                  <a:gd name="connsiteX2" fmla="*/ 1340685 w 2274346"/>
                  <a:gd name="connsiteY2" fmla="*/ 525964 h 1190667"/>
                  <a:gd name="connsiteX3" fmla="*/ 1050992 w 2274346"/>
                  <a:gd name="connsiteY3" fmla="*/ 284610 h 1190667"/>
                  <a:gd name="connsiteX4" fmla="*/ 569909 w 2274346"/>
                  <a:gd name="connsiteY4" fmla="*/ 12041 h 1190667"/>
                  <a:gd name="connsiteX5" fmla="*/ 268561 w 2274346"/>
                  <a:gd name="connsiteY5" fmla="*/ 843668 h 1190667"/>
                  <a:gd name="connsiteX6" fmla="*/ 0 w 2274346"/>
                  <a:gd name="connsiteY6" fmla="*/ 1190667 h 1190667"/>
                  <a:gd name="connsiteX0" fmla="*/ 2274346 w 2274346"/>
                  <a:gd name="connsiteY0" fmla="*/ 301480 h 1190667"/>
                  <a:gd name="connsiteX1" fmla="*/ 1720058 w 2274346"/>
                  <a:gd name="connsiteY1" fmla="*/ 360002 h 1190667"/>
                  <a:gd name="connsiteX2" fmla="*/ 1340685 w 2274346"/>
                  <a:gd name="connsiteY2" fmla="*/ 525964 h 1190667"/>
                  <a:gd name="connsiteX3" fmla="*/ 1050992 w 2274346"/>
                  <a:gd name="connsiteY3" fmla="*/ 284610 h 1190667"/>
                  <a:gd name="connsiteX4" fmla="*/ 569909 w 2274346"/>
                  <a:gd name="connsiteY4" fmla="*/ 12041 h 1190667"/>
                  <a:gd name="connsiteX5" fmla="*/ 268561 w 2274346"/>
                  <a:gd name="connsiteY5" fmla="*/ 843668 h 1190667"/>
                  <a:gd name="connsiteX6" fmla="*/ 0 w 2274346"/>
                  <a:gd name="connsiteY6" fmla="*/ 1190667 h 1190667"/>
                  <a:gd name="connsiteX0" fmla="*/ 2274346 w 2274346"/>
                  <a:gd name="connsiteY0" fmla="*/ 250715 h 1139902"/>
                  <a:gd name="connsiteX1" fmla="*/ 1720058 w 2274346"/>
                  <a:gd name="connsiteY1" fmla="*/ 309237 h 1139902"/>
                  <a:gd name="connsiteX2" fmla="*/ 1340685 w 2274346"/>
                  <a:gd name="connsiteY2" fmla="*/ 475199 h 1139902"/>
                  <a:gd name="connsiteX3" fmla="*/ 1050992 w 2274346"/>
                  <a:gd name="connsiteY3" fmla="*/ 233845 h 1139902"/>
                  <a:gd name="connsiteX4" fmla="*/ 591523 w 2274346"/>
                  <a:gd name="connsiteY4" fmla="*/ 14290 h 1139902"/>
                  <a:gd name="connsiteX5" fmla="*/ 268561 w 2274346"/>
                  <a:gd name="connsiteY5" fmla="*/ 792903 h 1139902"/>
                  <a:gd name="connsiteX6" fmla="*/ 0 w 2274346"/>
                  <a:gd name="connsiteY6" fmla="*/ 1139902 h 1139902"/>
                  <a:gd name="connsiteX0" fmla="*/ 2274346 w 2274346"/>
                  <a:gd name="connsiteY0" fmla="*/ 250715 h 1139902"/>
                  <a:gd name="connsiteX1" fmla="*/ 1720058 w 2274346"/>
                  <a:gd name="connsiteY1" fmla="*/ 309237 h 1139902"/>
                  <a:gd name="connsiteX2" fmla="*/ 1340685 w 2274346"/>
                  <a:gd name="connsiteY2" fmla="*/ 475199 h 1139902"/>
                  <a:gd name="connsiteX3" fmla="*/ 1050992 w 2274346"/>
                  <a:gd name="connsiteY3" fmla="*/ 233845 h 1139902"/>
                  <a:gd name="connsiteX4" fmla="*/ 591523 w 2274346"/>
                  <a:gd name="connsiteY4" fmla="*/ 14290 h 1139902"/>
                  <a:gd name="connsiteX5" fmla="*/ 311790 w 2274346"/>
                  <a:gd name="connsiteY5" fmla="*/ 730251 h 1139902"/>
                  <a:gd name="connsiteX6" fmla="*/ 0 w 2274346"/>
                  <a:gd name="connsiteY6" fmla="*/ 1139902 h 1139902"/>
                  <a:gd name="connsiteX0" fmla="*/ 2274346 w 2274346"/>
                  <a:gd name="connsiteY0" fmla="*/ 250715 h 1139902"/>
                  <a:gd name="connsiteX1" fmla="*/ 1720058 w 2274346"/>
                  <a:gd name="connsiteY1" fmla="*/ 309237 h 1139902"/>
                  <a:gd name="connsiteX2" fmla="*/ 1340685 w 2274346"/>
                  <a:gd name="connsiteY2" fmla="*/ 475199 h 1139902"/>
                  <a:gd name="connsiteX3" fmla="*/ 1050992 w 2274346"/>
                  <a:gd name="connsiteY3" fmla="*/ 233845 h 1139902"/>
                  <a:gd name="connsiteX4" fmla="*/ 591523 w 2274346"/>
                  <a:gd name="connsiteY4" fmla="*/ 14290 h 1139902"/>
                  <a:gd name="connsiteX5" fmla="*/ 294499 w 2274346"/>
                  <a:gd name="connsiteY5" fmla="*/ 691695 h 1139902"/>
                  <a:gd name="connsiteX6" fmla="*/ 0 w 2274346"/>
                  <a:gd name="connsiteY6" fmla="*/ 1139902 h 1139902"/>
                  <a:gd name="connsiteX0" fmla="*/ 2274346 w 2274346"/>
                  <a:gd name="connsiteY0" fmla="*/ 250715 h 1139902"/>
                  <a:gd name="connsiteX1" fmla="*/ 1720058 w 2274346"/>
                  <a:gd name="connsiteY1" fmla="*/ 309237 h 1139902"/>
                  <a:gd name="connsiteX2" fmla="*/ 1340685 w 2274346"/>
                  <a:gd name="connsiteY2" fmla="*/ 475199 h 1139902"/>
                  <a:gd name="connsiteX3" fmla="*/ 1050992 w 2274346"/>
                  <a:gd name="connsiteY3" fmla="*/ 233845 h 1139902"/>
                  <a:gd name="connsiteX4" fmla="*/ 591523 w 2274346"/>
                  <a:gd name="connsiteY4" fmla="*/ 14290 h 1139902"/>
                  <a:gd name="connsiteX5" fmla="*/ 294499 w 2274346"/>
                  <a:gd name="connsiteY5" fmla="*/ 691695 h 1139902"/>
                  <a:gd name="connsiteX6" fmla="*/ 0 w 2274346"/>
                  <a:gd name="connsiteY6" fmla="*/ 1139902 h 1139902"/>
                  <a:gd name="connsiteX0" fmla="*/ 2274346 w 2274346"/>
                  <a:gd name="connsiteY0" fmla="*/ 662530 h 1551717"/>
                  <a:gd name="connsiteX1" fmla="*/ 1720058 w 2274346"/>
                  <a:gd name="connsiteY1" fmla="*/ 721052 h 1551717"/>
                  <a:gd name="connsiteX2" fmla="*/ 1340685 w 2274346"/>
                  <a:gd name="connsiteY2" fmla="*/ 887014 h 1551717"/>
                  <a:gd name="connsiteX3" fmla="*/ 1050992 w 2274346"/>
                  <a:gd name="connsiteY3" fmla="*/ 645660 h 1551717"/>
                  <a:gd name="connsiteX4" fmla="*/ 583154 w 2274346"/>
                  <a:gd name="connsiteY4" fmla="*/ 5737 h 1551717"/>
                  <a:gd name="connsiteX5" fmla="*/ 294499 w 2274346"/>
                  <a:gd name="connsiteY5" fmla="*/ 1103510 h 1551717"/>
                  <a:gd name="connsiteX6" fmla="*/ 0 w 2274346"/>
                  <a:gd name="connsiteY6" fmla="*/ 1551717 h 1551717"/>
                  <a:gd name="connsiteX0" fmla="*/ 2274346 w 2274346"/>
                  <a:gd name="connsiteY0" fmla="*/ 662530 h 1551717"/>
                  <a:gd name="connsiteX1" fmla="*/ 1720058 w 2274346"/>
                  <a:gd name="connsiteY1" fmla="*/ 721052 h 1551717"/>
                  <a:gd name="connsiteX2" fmla="*/ 1340685 w 2274346"/>
                  <a:gd name="connsiteY2" fmla="*/ 887014 h 1551717"/>
                  <a:gd name="connsiteX3" fmla="*/ 1050992 w 2274346"/>
                  <a:gd name="connsiteY3" fmla="*/ 645660 h 1551717"/>
                  <a:gd name="connsiteX4" fmla="*/ 583154 w 2274346"/>
                  <a:gd name="connsiteY4" fmla="*/ 5737 h 1551717"/>
                  <a:gd name="connsiteX5" fmla="*/ 453515 w 2274346"/>
                  <a:gd name="connsiteY5" fmla="*/ 914883 h 1551717"/>
                  <a:gd name="connsiteX6" fmla="*/ 0 w 2274346"/>
                  <a:gd name="connsiteY6" fmla="*/ 1551717 h 1551717"/>
                  <a:gd name="connsiteX0" fmla="*/ 2274346 w 2274346"/>
                  <a:gd name="connsiteY0" fmla="*/ 662957 h 1552144"/>
                  <a:gd name="connsiteX1" fmla="*/ 1720058 w 2274346"/>
                  <a:gd name="connsiteY1" fmla="*/ 721479 h 1552144"/>
                  <a:gd name="connsiteX2" fmla="*/ 1340685 w 2274346"/>
                  <a:gd name="connsiteY2" fmla="*/ 887441 h 1552144"/>
                  <a:gd name="connsiteX3" fmla="*/ 1088653 w 2274346"/>
                  <a:gd name="connsiteY3" fmla="*/ 597584 h 1552144"/>
                  <a:gd name="connsiteX4" fmla="*/ 583154 w 2274346"/>
                  <a:gd name="connsiteY4" fmla="*/ 6164 h 1552144"/>
                  <a:gd name="connsiteX5" fmla="*/ 453515 w 2274346"/>
                  <a:gd name="connsiteY5" fmla="*/ 915310 h 1552144"/>
                  <a:gd name="connsiteX6" fmla="*/ 0 w 2274346"/>
                  <a:gd name="connsiteY6" fmla="*/ 1552144 h 1552144"/>
                  <a:gd name="connsiteX0" fmla="*/ 2274346 w 2274346"/>
                  <a:gd name="connsiteY0" fmla="*/ 662957 h 1552144"/>
                  <a:gd name="connsiteX1" fmla="*/ 1720058 w 2274346"/>
                  <a:gd name="connsiteY1" fmla="*/ 721479 h 1552144"/>
                  <a:gd name="connsiteX2" fmla="*/ 1390900 w 2274346"/>
                  <a:gd name="connsiteY2" fmla="*/ 828158 h 1552144"/>
                  <a:gd name="connsiteX3" fmla="*/ 1088653 w 2274346"/>
                  <a:gd name="connsiteY3" fmla="*/ 597584 h 1552144"/>
                  <a:gd name="connsiteX4" fmla="*/ 583154 w 2274346"/>
                  <a:gd name="connsiteY4" fmla="*/ 6164 h 1552144"/>
                  <a:gd name="connsiteX5" fmla="*/ 453515 w 2274346"/>
                  <a:gd name="connsiteY5" fmla="*/ 915310 h 1552144"/>
                  <a:gd name="connsiteX6" fmla="*/ 0 w 2274346"/>
                  <a:gd name="connsiteY6" fmla="*/ 1552144 h 1552144"/>
                  <a:gd name="connsiteX0" fmla="*/ 2274346 w 2274346"/>
                  <a:gd name="connsiteY0" fmla="*/ 662957 h 1552144"/>
                  <a:gd name="connsiteX1" fmla="*/ 1724242 w 2274346"/>
                  <a:gd name="connsiteY1" fmla="*/ 753815 h 1552144"/>
                  <a:gd name="connsiteX2" fmla="*/ 1390900 w 2274346"/>
                  <a:gd name="connsiteY2" fmla="*/ 828158 h 1552144"/>
                  <a:gd name="connsiteX3" fmla="*/ 1088653 w 2274346"/>
                  <a:gd name="connsiteY3" fmla="*/ 597584 h 1552144"/>
                  <a:gd name="connsiteX4" fmla="*/ 583154 w 2274346"/>
                  <a:gd name="connsiteY4" fmla="*/ 6164 h 1552144"/>
                  <a:gd name="connsiteX5" fmla="*/ 453515 w 2274346"/>
                  <a:gd name="connsiteY5" fmla="*/ 915310 h 1552144"/>
                  <a:gd name="connsiteX6" fmla="*/ 0 w 2274346"/>
                  <a:gd name="connsiteY6" fmla="*/ 1552144 h 1552144"/>
                  <a:gd name="connsiteX0" fmla="*/ 2274346 w 2274346"/>
                  <a:gd name="connsiteY0" fmla="*/ 1085424 h 1974611"/>
                  <a:gd name="connsiteX1" fmla="*/ 1724242 w 2274346"/>
                  <a:gd name="connsiteY1" fmla="*/ 1176282 h 1974611"/>
                  <a:gd name="connsiteX2" fmla="*/ 1390900 w 2274346"/>
                  <a:gd name="connsiteY2" fmla="*/ 1250625 h 1974611"/>
                  <a:gd name="connsiteX3" fmla="*/ 929637 w 2274346"/>
                  <a:gd name="connsiteY3" fmla="*/ 6858 h 1974611"/>
                  <a:gd name="connsiteX4" fmla="*/ 583154 w 2274346"/>
                  <a:gd name="connsiteY4" fmla="*/ 428631 h 1974611"/>
                  <a:gd name="connsiteX5" fmla="*/ 453515 w 2274346"/>
                  <a:gd name="connsiteY5" fmla="*/ 1337777 h 1974611"/>
                  <a:gd name="connsiteX6" fmla="*/ 0 w 2274346"/>
                  <a:gd name="connsiteY6" fmla="*/ 1974611 h 1974611"/>
                  <a:gd name="connsiteX0" fmla="*/ 2274346 w 2274346"/>
                  <a:gd name="connsiteY0" fmla="*/ 1149086 h 2038273"/>
                  <a:gd name="connsiteX1" fmla="*/ 1724242 w 2274346"/>
                  <a:gd name="connsiteY1" fmla="*/ 1239944 h 2038273"/>
                  <a:gd name="connsiteX2" fmla="*/ 1662901 w 2274346"/>
                  <a:gd name="connsiteY2" fmla="*/ 74742 h 2038273"/>
                  <a:gd name="connsiteX3" fmla="*/ 929637 w 2274346"/>
                  <a:gd name="connsiteY3" fmla="*/ 70520 h 2038273"/>
                  <a:gd name="connsiteX4" fmla="*/ 583154 w 2274346"/>
                  <a:gd name="connsiteY4" fmla="*/ 492293 h 2038273"/>
                  <a:gd name="connsiteX5" fmla="*/ 453515 w 2274346"/>
                  <a:gd name="connsiteY5" fmla="*/ 1401439 h 2038273"/>
                  <a:gd name="connsiteX6" fmla="*/ 0 w 2274346"/>
                  <a:gd name="connsiteY6" fmla="*/ 2038273 h 2038273"/>
                  <a:gd name="connsiteX0" fmla="*/ 2274346 w 2274346"/>
                  <a:gd name="connsiteY0" fmla="*/ 1256420 h 2145607"/>
                  <a:gd name="connsiteX1" fmla="*/ 2067381 w 2274346"/>
                  <a:gd name="connsiteY1" fmla="*/ 59230 h 2145607"/>
                  <a:gd name="connsiteX2" fmla="*/ 1662901 w 2274346"/>
                  <a:gd name="connsiteY2" fmla="*/ 182076 h 2145607"/>
                  <a:gd name="connsiteX3" fmla="*/ 929637 w 2274346"/>
                  <a:gd name="connsiteY3" fmla="*/ 177854 h 2145607"/>
                  <a:gd name="connsiteX4" fmla="*/ 583154 w 2274346"/>
                  <a:gd name="connsiteY4" fmla="*/ 599627 h 2145607"/>
                  <a:gd name="connsiteX5" fmla="*/ 453515 w 2274346"/>
                  <a:gd name="connsiteY5" fmla="*/ 1508773 h 2145607"/>
                  <a:gd name="connsiteX6" fmla="*/ 0 w 2274346"/>
                  <a:gd name="connsiteY6" fmla="*/ 2145607 h 2145607"/>
                  <a:gd name="connsiteX0" fmla="*/ 2224130 w 2224130"/>
                  <a:gd name="connsiteY0" fmla="*/ 41488 h 2089380"/>
                  <a:gd name="connsiteX1" fmla="*/ 2067381 w 2224130"/>
                  <a:gd name="connsiteY1" fmla="*/ 3003 h 2089380"/>
                  <a:gd name="connsiteX2" fmla="*/ 1662901 w 2224130"/>
                  <a:gd name="connsiteY2" fmla="*/ 125849 h 2089380"/>
                  <a:gd name="connsiteX3" fmla="*/ 929637 w 2224130"/>
                  <a:gd name="connsiteY3" fmla="*/ 121627 h 2089380"/>
                  <a:gd name="connsiteX4" fmla="*/ 583154 w 2224130"/>
                  <a:gd name="connsiteY4" fmla="*/ 543400 h 2089380"/>
                  <a:gd name="connsiteX5" fmla="*/ 453515 w 2224130"/>
                  <a:gd name="connsiteY5" fmla="*/ 1452546 h 2089380"/>
                  <a:gd name="connsiteX6" fmla="*/ 0 w 2224130"/>
                  <a:gd name="connsiteY6" fmla="*/ 2089380 h 2089380"/>
                  <a:gd name="connsiteX0" fmla="*/ 2067381 w 2067381"/>
                  <a:gd name="connsiteY0" fmla="*/ 0 h 2086377"/>
                  <a:gd name="connsiteX1" fmla="*/ 1662901 w 2067381"/>
                  <a:gd name="connsiteY1" fmla="*/ 122846 h 2086377"/>
                  <a:gd name="connsiteX2" fmla="*/ 929637 w 2067381"/>
                  <a:gd name="connsiteY2" fmla="*/ 118624 h 2086377"/>
                  <a:gd name="connsiteX3" fmla="*/ 583154 w 2067381"/>
                  <a:gd name="connsiteY3" fmla="*/ 540397 h 2086377"/>
                  <a:gd name="connsiteX4" fmla="*/ 453515 w 2067381"/>
                  <a:gd name="connsiteY4" fmla="*/ 1449543 h 2086377"/>
                  <a:gd name="connsiteX5" fmla="*/ 0 w 2067381"/>
                  <a:gd name="connsiteY5" fmla="*/ 2086377 h 2086377"/>
                  <a:gd name="connsiteX0" fmla="*/ 2067381 w 2067381"/>
                  <a:gd name="connsiteY0" fmla="*/ 0 h 2086377"/>
                  <a:gd name="connsiteX1" fmla="*/ 1662901 w 2067381"/>
                  <a:gd name="connsiteY1" fmla="*/ 122846 h 2086377"/>
                  <a:gd name="connsiteX2" fmla="*/ 929637 w 2067381"/>
                  <a:gd name="connsiteY2" fmla="*/ 118624 h 2086377"/>
                  <a:gd name="connsiteX3" fmla="*/ 696139 w 2067381"/>
                  <a:gd name="connsiteY3" fmla="*/ 567343 h 2086377"/>
                  <a:gd name="connsiteX4" fmla="*/ 453515 w 2067381"/>
                  <a:gd name="connsiteY4" fmla="*/ 1449543 h 2086377"/>
                  <a:gd name="connsiteX5" fmla="*/ 0 w 2067381"/>
                  <a:gd name="connsiteY5" fmla="*/ 2086377 h 2086377"/>
                  <a:gd name="connsiteX0" fmla="*/ 2067381 w 2067381"/>
                  <a:gd name="connsiteY0" fmla="*/ 0 h 2086377"/>
                  <a:gd name="connsiteX1" fmla="*/ 1662901 w 2067381"/>
                  <a:gd name="connsiteY1" fmla="*/ 122846 h 2086377"/>
                  <a:gd name="connsiteX2" fmla="*/ 904529 w 2067381"/>
                  <a:gd name="connsiteY2" fmla="*/ 86288 h 2086377"/>
                  <a:gd name="connsiteX3" fmla="*/ 696139 w 2067381"/>
                  <a:gd name="connsiteY3" fmla="*/ 567343 h 2086377"/>
                  <a:gd name="connsiteX4" fmla="*/ 453515 w 2067381"/>
                  <a:gd name="connsiteY4" fmla="*/ 1449543 h 2086377"/>
                  <a:gd name="connsiteX5" fmla="*/ 0 w 2067381"/>
                  <a:gd name="connsiteY5" fmla="*/ 2086377 h 2086377"/>
                  <a:gd name="connsiteX0" fmla="*/ 2067381 w 2067381"/>
                  <a:gd name="connsiteY0" fmla="*/ 0 h 2086377"/>
                  <a:gd name="connsiteX1" fmla="*/ 1662901 w 2067381"/>
                  <a:gd name="connsiteY1" fmla="*/ 122846 h 2086377"/>
                  <a:gd name="connsiteX2" fmla="*/ 904529 w 2067381"/>
                  <a:gd name="connsiteY2" fmla="*/ 86288 h 2086377"/>
                  <a:gd name="connsiteX3" fmla="*/ 733800 w 2067381"/>
                  <a:gd name="connsiteY3" fmla="*/ 583511 h 2086377"/>
                  <a:gd name="connsiteX4" fmla="*/ 453515 w 2067381"/>
                  <a:gd name="connsiteY4" fmla="*/ 1449543 h 2086377"/>
                  <a:gd name="connsiteX5" fmla="*/ 0 w 2067381"/>
                  <a:gd name="connsiteY5" fmla="*/ 2086377 h 2086377"/>
                  <a:gd name="connsiteX0" fmla="*/ 2067381 w 2067381"/>
                  <a:gd name="connsiteY0" fmla="*/ 0 h 2086377"/>
                  <a:gd name="connsiteX1" fmla="*/ 1662901 w 2067381"/>
                  <a:gd name="connsiteY1" fmla="*/ 122846 h 2086377"/>
                  <a:gd name="connsiteX2" fmla="*/ 904529 w 2067381"/>
                  <a:gd name="connsiteY2" fmla="*/ 86288 h 2086377"/>
                  <a:gd name="connsiteX3" fmla="*/ 733800 w 2067381"/>
                  <a:gd name="connsiteY3" fmla="*/ 583511 h 2086377"/>
                  <a:gd name="connsiteX4" fmla="*/ 453515 w 2067381"/>
                  <a:gd name="connsiteY4" fmla="*/ 1449543 h 2086377"/>
                  <a:gd name="connsiteX5" fmla="*/ 0 w 2067381"/>
                  <a:gd name="connsiteY5" fmla="*/ 2086377 h 2086377"/>
                  <a:gd name="connsiteX0" fmla="*/ 2067381 w 2067381"/>
                  <a:gd name="connsiteY0" fmla="*/ 0 h 2086377"/>
                  <a:gd name="connsiteX1" fmla="*/ 1662901 w 2067381"/>
                  <a:gd name="connsiteY1" fmla="*/ 122846 h 2086377"/>
                  <a:gd name="connsiteX2" fmla="*/ 733800 w 2067381"/>
                  <a:gd name="connsiteY2" fmla="*/ 583511 h 2086377"/>
                  <a:gd name="connsiteX3" fmla="*/ 453515 w 2067381"/>
                  <a:gd name="connsiteY3" fmla="*/ 1449543 h 2086377"/>
                  <a:gd name="connsiteX4" fmla="*/ 0 w 2067381"/>
                  <a:gd name="connsiteY4" fmla="*/ 2086377 h 2086377"/>
                  <a:gd name="connsiteX0" fmla="*/ 2067381 w 2067381"/>
                  <a:gd name="connsiteY0" fmla="*/ 0 h 2086377"/>
                  <a:gd name="connsiteX1" fmla="*/ 1662901 w 2067381"/>
                  <a:gd name="connsiteY1" fmla="*/ 122846 h 2086377"/>
                  <a:gd name="connsiteX2" fmla="*/ 962465 w 2067381"/>
                  <a:gd name="connsiteY2" fmla="*/ 49212 h 2086377"/>
                  <a:gd name="connsiteX3" fmla="*/ 733800 w 2067381"/>
                  <a:gd name="connsiteY3" fmla="*/ 583511 h 2086377"/>
                  <a:gd name="connsiteX4" fmla="*/ 453515 w 2067381"/>
                  <a:gd name="connsiteY4" fmla="*/ 1449543 h 2086377"/>
                  <a:gd name="connsiteX5" fmla="*/ 0 w 2067381"/>
                  <a:gd name="connsiteY5" fmla="*/ 2086377 h 20863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067381" h="2086377">
                    <a:moveTo>
                      <a:pt x="2067381" y="0"/>
                    </a:moveTo>
                    <a:cubicBezTo>
                      <a:pt x="1973843" y="14060"/>
                      <a:pt x="1847054" y="114644"/>
                      <a:pt x="1662901" y="122846"/>
                    </a:cubicBezTo>
                    <a:cubicBezTo>
                      <a:pt x="1478748" y="131048"/>
                      <a:pt x="1117315" y="-27565"/>
                      <a:pt x="962465" y="49212"/>
                    </a:cubicBezTo>
                    <a:cubicBezTo>
                      <a:pt x="807615" y="125989"/>
                      <a:pt x="845128" y="396830"/>
                      <a:pt x="733800" y="583511"/>
                    </a:cubicBezTo>
                    <a:cubicBezTo>
                      <a:pt x="599072" y="656606"/>
                      <a:pt x="526166" y="1196879"/>
                      <a:pt x="453515" y="1449543"/>
                    </a:cubicBezTo>
                    <a:cubicBezTo>
                      <a:pt x="402479" y="1755222"/>
                      <a:pt x="40437" y="2008463"/>
                      <a:pt x="0" y="2086377"/>
                    </a:cubicBezTo>
                  </a:path>
                </a:pathLst>
              </a:custGeom>
              <a:ln w="38100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4" name="Freeform: Shape 11">
                <a:extLst>
                  <a:ext uri="{FF2B5EF4-FFF2-40B4-BE49-F238E27FC236}">
                    <a16:creationId xmlns:a16="http://schemas.microsoft.com/office/drawing/2014/main" id="{76D2F2BC-2502-0B4D-A42C-D746019F84B8}"/>
                  </a:ext>
                </a:extLst>
              </p:cNvPr>
              <p:cNvSpPr/>
              <p:nvPr/>
            </p:nvSpPr>
            <p:spPr>
              <a:xfrm>
                <a:off x="7638274" y="1494722"/>
                <a:ext cx="2436558" cy="2737612"/>
              </a:xfrm>
              <a:custGeom>
                <a:avLst/>
                <a:gdLst>
                  <a:gd name="connsiteX0" fmla="*/ 2140423 w 2140423"/>
                  <a:gd name="connsiteY0" fmla="*/ 51031 h 417039"/>
                  <a:gd name="connsiteX1" fmla="*/ 1351529 w 2140423"/>
                  <a:gd name="connsiteY1" fmla="*/ 194466 h 417039"/>
                  <a:gd name="connsiteX2" fmla="*/ 688141 w 2140423"/>
                  <a:gd name="connsiteY2" fmla="*/ 3219 h 417039"/>
                  <a:gd name="connsiteX3" fmla="*/ 42682 w 2140423"/>
                  <a:gd name="connsiteY3" fmla="*/ 385713 h 417039"/>
                  <a:gd name="connsiteX4" fmla="*/ 24753 w 2140423"/>
                  <a:gd name="connsiteY4" fmla="*/ 409619 h 417039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688141 w 2140423"/>
                  <a:gd name="connsiteY2" fmla="*/ 71718 h 366008"/>
                  <a:gd name="connsiteX3" fmla="*/ 42682 w 2140423"/>
                  <a:gd name="connsiteY3" fmla="*/ 334682 h 366008"/>
                  <a:gd name="connsiteX4" fmla="*/ 24753 w 2140423"/>
                  <a:gd name="connsiteY4" fmla="*/ 358588 h 366008"/>
                  <a:gd name="connsiteX0" fmla="*/ 2140423 w 2140423"/>
                  <a:gd name="connsiteY0" fmla="*/ 37246 h 403254"/>
                  <a:gd name="connsiteX1" fmla="*/ 1351529 w 2140423"/>
                  <a:gd name="connsiteY1" fmla="*/ 180681 h 403254"/>
                  <a:gd name="connsiteX2" fmla="*/ 555744 w 2140423"/>
                  <a:gd name="connsiteY2" fmla="*/ 3385 h 403254"/>
                  <a:gd name="connsiteX3" fmla="*/ 42682 w 2140423"/>
                  <a:gd name="connsiteY3" fmla="*/ 371928 h 403254"/>
                  <a:gd name="connsiteX4" fmla="*/ 24753 w 2140423"/>
                  <a:gd name="connsiteY4" fmla="*/ 395834 h 403254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583327 w 2140423"/>
                  <a:gd name="connsiteY2" fmla="*/ 18928 h 366008"/>
                  <a:gd name="connsiteX3" fmla="*/ 42682 w 2140423"/>
                  <a:gd name="connsiteY3" fmla="*/ 334682 h 366008"/>
                  <a:gd name="connsiteX4" fmla="*/ 24753 w 2140423"/>
                  <a:gd name="connsiteY4" fmla="*/ 358588 h 366008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583327 w 2140423"/>
                  <a:gd name="connsiteY2" fmla="*/ 18928 h 366008"/>
                  <a:gd name="connsiteX3" fmla="*/ 319960 w 2140423"/>
                  <a:gd name="connsiteY3" fmla="*/ 123175 h 366008"/>
                  <a:gd name="connsiteX4" fmla="*/ 42682 w 2140423"/>
                  <a:gd name="connsiteY4" fmla="*/ 334682 h 366008"/>
                  <a:gd name="connsiteX5" fmla="*/ 24753 w 2140423"/>
                  <a:gd name="connsiteY5" fmla="*/ 358588 h 366008"/>
                  <a:gd name="connsiteX0" fmla="*/ 2140423 w 2140423"/>
                  <a:gd name="connsiteY0" fmla="*/ 0 h 366008"/>
                  <a:gd name="connsiteX1" fmla="*/ 1351529 w 2140423"/>
                  <a:gd name="connsiteY1" fmla="*/ 143435 h 366008"/>
                  <a:gd name="connsiteX2" fmla="*/ 583327 w 2140423"/>
                  <a:gd name="connsiteY2" fmla="*/ 18928 h 366008"/>
                  <a:gd name="connsiteX3" fmla="*/ 380642 w 2140423"/>
                  <a:gd name="connsiteY3" fmla="*/ 172445 h 366008"/>
                  <a:gd name="connsiteX4" fmla="*/ 42682 w 2140423"/>
                  <a:gd name="connsiteY4" fmla="*/ 334682 h 366008"/>
                  <a:gd name="connsiteX5" fmla="*/ 24753 w 2140423"/>
                  <a:gd name="connsiteY5" fmla="*/ 358588 h 366008"/>
                  <a:gd name="connsiteX0" fmla="*/ 2140423 w 2140423"/>
                  <a:gd name="connsiteY0" fmla="*/ 43148 h 409156"/>
                  <a:gd name="connsiteX1" fmla="*/ 1334979 w 2140423"/>
                  <a:gd name="connsiteY1" fmla="*/ 60 h 409156"/>
                  <a:gd name="connsiteX2" fmla="*/ 583327 w 2140423"/>
                  <a:gd name="connsiteY2" fmla="*/ 62076 h 409156"/>
                  <a:gd name="connsiteX3" fmla="*/ 380642 w 2140423"/>
                  <a:gd name="connsiteY3" fmla="*/ 215593 h 409156"/>
                  <a:gd name="connsiteX4" fmla="*/ 42682 w 2140423"/>
                  <a:gd name="connsiteY4" fmla="*/ 377830 h 409156"/>
                  <a:gd name="connsiteX5" fmla="*/ 24753 w 2140423"/>
                  <a:gd name="connsiteY5" fmla="*/ 401736 h 409156"/>
                  <a:gd name="connsiteX0" fmla="*/ 2140423 w 2140423"/>
                  <a:gd name="connsiteY0" fmla="*/ 43231 h 409239"/>
                  <a:gd name="connsiteX1" fmla="*/ 1334979 w 2140423"/>
                  <a:gd name="connsiteY1" fmla="*/ 143 h 409239"/>
                  <a:gd name="connsiteX2" fmla="*/ 930870 w 2140423"/>
                  <a:gd name="connsiteY2" fmla="*/ 72717 h 409239"/>
                  <a:gd name="connsiteX3" fmla="*/ 380642 w 2140423"/>
                  <a:gd name="connsiteY3" fmla="*/ 215676 h 409239"/>
                  <a:gd name="connsiteX4" fmla="*/ 42682 w 2140423"/>
                  <a:gd name="connsiteY4" fmla="*/ 377913 h 409239"/>
                  <a:gd name="connsiteX5" fmla="*/ 24753 w 2140423"/>
                  <a:gd name="connsiteY5" fmla="*/ 401819 h 409239"/>
                  <a:gd name="connsiteX0" fmla="*/ 2140423 w 2140423"/>
                  <a:gd name="connsiteY0" fmla="*/ 43231 h 409239"/>
                  <a:gd name="connsiteX1" fmla="*/ 1334979 w 2140423"/>
                  <a:gd name="connsiteY1" fmla="*/ 143 h 409239"/>
                  <a:gd name="connsiteX2" fmla="*/ 930870 w 2140423"/>
                  <a:gd name="connsiteY2" fmla="*/ 72717 h 409239"/>
                  <a:gd name="connsiteX3" fmla="*/ 303411 w 2140423"/>
                  <a:gd name="connsiteY3" fmla="*/ 29153 h 409239"/>
                  <a:gd name="connsiteX4" fmla="*/ 42682 w 2140423"/>
                  <a:gd name="connsiteY4" fmla="*/ 377913 h 409239"/>
                  <a:gd name="connsiteX5" fmla="*/ 24753 w 2140423"/>
                  <a:gd name="connsiteY5" fmla="*/ 401819 h 409239"/>
                  <a:gd name="connsiteX0" fmla="*/ 2140423 w 2140423"/>
                  <a:gd name="connsiteY0" fmla="*/ 43231 h 409239"/>
                  <a:gd name="connsiteX1" fmla="*/ 1334979 w 2140423"/>
                  <a:gd name="connsiteY1" fmla="*/ 143 h 409239"/>
                  <a:gd name="connsiteX2" fmla="*/ 930870 w 2140423"/>
                  <a:gd name="connsiteY2" fmla="*/ 72717 h 409239"/>
                  <a:gd name="connsiteX3" fmla="*/ 524072 w 2140423"/>
                  <a:gd name="connsiteY3" fmla="*/ 81943 h 409239"/>
                  <a:gd name="connsiteX4" fmla="*/ 42682 w 2140423"/>
                  <a:gd name="connsiteY4" fmla="*/ 377913 h 409239"/>
                  <a:gd name="connsiteX5" fmla="*/ 24753 w 2140423"/>
                  <a:gd name="connsiteY5" fmla="*/ 401819 h 409239"/>
                  <a:gd name="connsiteX0" fmla="*/ 2115670 w 2115670"/>
                  <a:gd name="connsiteY0" fmla="*/ 43231 h 401819"/>
                  <a:gd name="connsiteX1" fmla="*/ 1310226 w 2115670"/>
                  <a:gd name="connsiteY1" fmla="*/ 143 h 401819"/>
                  <a:gd name="connsiteX2" fmla="*/ 906117 w 2115670"/>
                  <a:gd name="connsiteY2" fmla="*/ 72717 h 401819"/>
                  <a:gd name="connsiteX3" fmla="*/ 499319 w 2115670"/>
                  <a:gd name="connsiteY3" fmla="*/ 81943 h 401819"/>
                  <a:gd name="connsiteX4" fmla="*/ 370988 w 2115670"/>
                  <a:gd name="connsiteY4" fmla="*/ 300488 h 401819"/>
                  <a:gd name="connsiteX5" fmla="*/ 0 w 2115670"/>
                  <a:gd name="connsiteY5" fmla="*/ 401819 h 401819"/>
                  <a:gd name="connsiteX0" fmla="*/ 2115670 w 2115670"/>
                  <a:gd name="connsiteY0" fmla="*/ 43231 h 401819"/>
                  <a:gd name="connsiteX1" fmla="*/ 1310226 w 2115670"/>
                  <a:gd name="connsiteY1" fmla="*/ 143 h 401819"/>
                  <a:gd name="connsiteX2" fmla="*/ 906117 w 2115670"/>
                  <a:gd name="connsiteY2" fmla="*/ 72717 h 401819"/>
                  <a:gd name="connsiteX3" fmla="*/ 499319 w 2115670"/>
                  <a:gd name="connsiteY3" fmla="*/ 81943 h 401819"/>
                  <a:gd name="connsiteX4" fmla="*/ 299273 w 2115670"/>
                  <a:gd name="connsiteY4" fmla="*/ 237140 h 401819"/>
                  <a:gd name="connsiteX5" fmla="*/ 0 w 2115670"/>
                  <a:gd name="connsiteY5" fmla="*/ 401819 h 401819"/>
                  <a:gd name="connsiteX0" fmla="*/ 2115670 w 2115670"/>
                  <a:gd name="connsiteY0" fmla="*/ 85031 h 443619"/>
                  <a:gd name="connsiteX1" fmla="*/ 1310226 w 2115670"/>
                  <a:gd name="connsiteY1" fmla="*/ 41943 h 443619"/>
                  <a:gd name="connsiteX2" fmla="*/ 906117 w 2115670"/>
                  <a:gd name="connsiteY2" fmla="*/ 114517 h 443619"/>
                  <a:gd name="connsiteX3" fmla="*/ 477253 w 2115670"/>
                  <a:gd name="connsiteY3" fmla="*/ 11125 h 443619"/>
                  <a:gd name="connsiteX4" fmla="*/ 299273 w 2115670"/>
                  <a:gd name="connsiteY4" fmla="*/ 278940 h 443619"/>
                  <a:gd name="connsiteX5" fmla="*/ 0 w 2115670"/>
                  <a:gd name="connsiteY5" fmla="*/ 443619 h 443619"/>
                  <a:gd name="connsiteX0" fmla="*/ 2115670 w 2115670"/>
                  <a:gd name="connsiteY0" fmla="*/ 85031 h 443619"/>
                  <a:gd name="connsiteX1" fmla="*/ 1310226 w 2115670"/>
                  <a:gd name="connsiteY1" fmla="*/ 41943 h 443619"/>
                  <a:gd name="connsiteX2" fmla="*/ 906117 w 2115670"/>
                  <a:gd name="connsiteY2" fmla="*/ 114517 h 443619"/>
                  <a:gd name="connsiteX3" fmla="*/ 477253 w 2115670"/>
                  <a:gd name="connsiteY3" fmla="*/ 11125 h 443619"/>
                  <a:gd name="connsiteX4" fmla="*/ 194458 w 2115670"/>
                  <a:gd name="connsiteY4" fmla="*/ 205035 h 443619"/>
                  <a:gd name="connsiteX5" fmla="*/ 0 w 2115670"/>
                  <a:gd name="connsiteY5" fmla="*/ 443619 h 443619"/>
                  <a:gd name="connsiteX0" fmla="*/ 2270134 w 2270134"/>
                  <a:gd name="connsiteY0" fmla="*/ 85031 h 422504"/>
                  <a:gd name="connsiteX1" fmla="*/ 1464690 w 2270134"/>
                  <a:gd name="connsiteY1" fmla="*/ 41943 h 422504"/>
                  <a:gd name="connsiteX2" fmla="*/ 1060581 w 2270134"/>
                  <a:gd name="connsiteY2" fmla="*/ 114517 h 422504"/>
                  <a:gd name="connsiteX3" fmla="*/ 631717 w 2270134"/>
                  <a:gd name="connsiteY3" fmla="*/ 11125 h 422504"/>
                  <a:gd name="connsiteX4" fmla="*/ 348922 w 2270134"/>
                  <a:gd name="connsiteY4" fmla="*/ 205035 h 422504"/>
                  <a:gd name="connsiteX5" fmla="*/ 0 w 2270134"/>
                  <a:gd name="connsiteY5" fmla="*/ 422504 h 422504"/>
                  <a:gd name="connsiteX0" fmla="*/ 2270134 w 2270134"/>
                  <a:gd name="connsiteY0" fmla="*/ 85031 h 422504"/>
                  <a:gd name="connsiteX1" fmla="*/ 1464690 w 2270134"/>
                  <a:gd name="connsiteY1" fmla="*/ 41943 h 422504"/>
                  <a:gd name="connsiteX2" fmla="*/ 1060581 w 2270134"/>
                  <a:gd name="connsiteY2" fmla="*/ 114517 h 422504"/>
                  <a:gd name="connsiteX3" fmla="*/ 631717 w 2270134"/>
                  <a:gd name="connsiteY3" fmla="*/ 11125 h 422504"/>
                  <a:gd name="connsiteX4" fmla="*/ 376504 w 2270134"/>
                  <a:gd name="connsiteY4" fmla="*/ 254306 h 422504"/>
                  <a:gd name="connsiteX5" fmla="*/ 0 w 2270134"/>
                  <a:gd name="connsiteY5" fmla="*/ 422504 h 422504"/>
                  <a:gd name="connsiteX0" fmla="*/ 2270134 w 2270134"/>
                  <a:gd name="connsiteY0" fmla="*/ 71706 h 409179"/>
                  <a:gd name="connsiteX1" fmla="*/ 1464690 w 2270134"/>
                  <a:gd name="connsiteY1" fmla="*/ 28618 h 409179"/>
                  <a:gd name="connsiteX2" fmla="*/ 1060581 w 2270134"/>
                  <a:gd name="connsiteY2" fmla="*/ 101192 h 409179"/>
                  <a:gd name="connsiteX3" fmla="*/ 686883 w 2270134"/>
                  <a:gd name="connsiteY3" fmla="*/ 11877 h 409179"/>
                  <a:gd name="connsiteX4" fmla="*/ 376504 w 2270134"/>
                  <a:gd name="connsiteY4" fmla="*/ 240981 h 409179"/>
                  <a:gd name="connsiteX5" fmla="*/ 0 w 2270134"/>
                  <a:gd name="connsiteY5" fmla="*/ 409179 h 409179"/>
                  <a:gd name="connsiteX0" fmla="*/ 2237034 w 2237034"/>
                  <a:gd name="connsiteY0" fmla="*/ 0 h 509919"/>
                  <a:gd name="connsiteX1" fmla="*/ 1464690 w 2237034"/>
                  <a:gd name="connsiteY1" fmla="*/ 129358 h 509919"/>
                  <a:gd name="connsiteX2" fmla="*/ 1060581 w 2237034"/>
                  <a:gd name="connsiteY2" fmla="*/ 201932 h 509919"/>
                  <a:gd name="connsiteX3" fmla="*/ 686883 w 2237034"/>
                  <a:gd name="connsiteY3" fmla="*/ 112617 h 509919"/>
                  <a:gd name="connsiteX4" fmla="*/ 376504 w 2237034"/>
                  <a:gd name="connsiteY4" fmla="*/ 341721 h 509919"/>
                  <a:gd name="connsiteX5" fmla="*/ 0 w 2237034"/>
                  <a:gd name="connsiteY5" fmla="*/ 509919 h 509919"/>
                  <a:gd name="connsiteX0" fmla="*/ 2237034 w 2237034"/>
                  <a:gd name="connsiteY0" fmla="*/ 0 h 509919"/>
                  <a:gd name="connsiteX1" fmla="*/ 1464690 w 2237034"/>
                  <a:gd name="connsiteY1" fmla="*/ 129358 h 509919"/>
                  <a:gd name="connsiteX2" fmla="*/ 1060581 w 2237034"/>
                  <a:gd name="connsiteY2" fmla="*/ 201932 h 509919"/>
                  <a:gd name="connsiteX3" fmla="*/ 686883 w 2237034"/>
                  <a:gd name="connsiteY3" fmla="*/ 112617 h 509919"/>
                  <a:gd name="connsiteX4" fmla="*/ 376504 w 2237034"/>
                  <a:gd name="connsiteY4" fmla="*/ 341721 h 509919"/>
                  <a:gd name="connsiteX5" fmla="*/ 0 w 2237034"/>
                  <a:gd name="connsiteY5" fmla="*/ 509919 h 509919"/>
                  <a:gd name="connsiteX0" fmla="*/ 2237034 w 2237034"/>
                  <a:gd name="connsiteY0" fmla="*/ 0 h 509919"/>
                  <a:gd name="connsiteX1" fmla="*/ 1464690 w 2237034"/>
                  <a:gd name="connsiteY1" fmla="*/ 94165 h 509919"/>
                  <a:gd name="connsiteX2" fmla="*/ 1060581 w 2237034"/>
                  <a:gd name="connsiteY2" fmla="*/ 201932 h 509919"/>
                  <a:gd name="connsiteX3" fmla="*/ 686883 w 2237034"/>
                  <a:gd name="connsiteY3" fmla="*/ 112617 h 509919"/>
                  <a:gd name="connsiteX4" fmla="*/ 376504 w 2237034"/>
                  <a:gd name="connsiteY4" fmla="*/ 341721 h 509919"/>
                  <a:gd name="connsiteX5" fmla="*/ 0 w 2237034"/>
                  <a:gd name="connsiteY5" fmla="*/ 509919 h 509919"/>
                  <a:gd name="connsiteX0" fmla="*/ 2237034 w 2237034"/>
                  <a:gd name="connsiteY0" fmla="*/ 0 h 509919"/>
                  <a:gd name="connsiteX1" fmla="*/ 1464690 w 2237034"/>
                  <a:gd name="connsiteY1" fmla="*/ 94165 h 509919"/>
                  <a:gd name="connsiteX2" fmla="*/ 1077131 w 2237034"/>
                  <a:gd name="connsiteY2" fmla="*/ 138585 h 509919"/>
                  <a:gd name="connsiteX3" fmla="*/ 686883 w 2237034"/>
                  <a:gd name="connsiteY3" fmla="*/ 112617 h 509919"/>
                  <a:gd name="connsiteX4" fmla="*/ 376504 w 2237034"/>
                  <a:gd name="connsiteY4" fmla="*/ 341721 h 509919"/>
                  <a:gd name="connsiteX5" fmla="*/ 0 w 2237034"/>
                  <a:gd name="connsiteY5" fmla="*/ 509919 h 509919"/>
                  <a:gd name="connsiteX0" fmla="*/ 2237034 w 2237034"/>
                  <a:gd name="connsiteY0" fmla="*/ 0 h 509919"/>
                  <a:gd name="connsiteX1" fmla="*/ 1464690 w 2237034"/>
                  <a:gd name="connsiteY1" fmla="*/ 94165 h 509919"/>
                  <a:gd name="connsiteX2" fmla="*/ 1077131 w 2237034"/>
                  <a:gd name="connsiteY2" fmla="*/ 138585 h 509919"/>
                  <a:gd name="connsiteX3" fmla="*/ 686883 w 2237034"/>
                  <a:gd name="connsiteY3" fmla="*/ 112617 h 509919"/>
                  <a:gd name="connsiteX4" fmla="*/ 288240 w 2237034"/>
                  <a:gd name="connsiteY4" fmla="*/ 236142 h 509919"/>
                  <a:gd name="connsiteX5" fmla="*/ 0 w 2237034"/>
                  <a:gd name="connsiteY5" fmla="*/ 509919 h 509919"/>
                  <a:gd name="connsiteX0" fmla="*/ 2237034 w 2237034"/>
                  <a:gd name="connsiteY0" fmla="*/ 0 h 509919"/>
                  <a:gd name="connsiteX1" fmla="*/ 1464690 w 2237034"/>
                  <a:gd name="connsiteY1" fmla="*/ 94165 h 509919"/>
                  <a:gd name="connsiteX2" fmla="*/ 1077131 w 2237034"/>
                  <a:gd name="connsiteY2" fmla="*/ 138585 h 509919"/>
                  <a:gd name="connsiteX3" fmla="*/ 686883 w 2237034"/>
                  <a:gd name="connsiteY3" fmla="*/ 112617 h 509919"/>
                  <a:gd name="connsiteX4" fmla="*/ 282724 w 2237034"/>
                  <a:gd name="connsiteY4" fmla="*/ 169275 h 509919"/>
                  <a:gd name="connsiteX5" fmla="*/ 0 w 2237034"/>
                  <a:gd name="connsiteY5" fmla="*/ 509919 h 509919"/>
                  <a:gd name="connsiteX0" fmla="*/ 2435630 w 2435630"/>
                  <a:gd name="connsiteY0" fmla="*/ 0 h 495842"/>
                  <a:gd name="connsiteX1" fmla="*/ 1663286 w 2435630"/>
                  <a:gd name="connsiteY1" fmla="*/ 94165 h 495842"/>
                  <a:gd name="connsiteX2" fmla="*/ 1275727 w 2435630"/>
                  <a:gd name="connsiteY2" fmla="*/ 138585 h 495842"/>
                  <a:gd name="connsiteX3" fmla="*/ 885479 w 2435630"/>
                  <a:gd name="connsiteY3" fmla="*/ 112617 h 495842"/>
                  <a:gd name="connsiteX4" fmla="*/ 481320 w 2435630"/>
                  <a:gd name="connsiteY4" fmla="*/ 169275 h 495842"/>
                  <a:gd name="connsiteX5" fmla="*/ 0 w 2435630"/>
                  <a:gd name="connsiteY5" fmla="*/ 495842 h 495842"/>
                  <a:gd name="connsiteX0" fmla="*/ 2435630 w 2435630"/>
                  <a:gd name="connsiteY0" fmla="*/ 0 h 495842"/>
                  <a:gd name="connsiteX1" fmla="*/ 1663286 w 2435630"/>
                  <a:gd name="connsiteY1" fmla="*/ 94165 h 495842"/>
                  <a:gd name="connsiteX2" fmla="*/ 1275727 w 2435630"/>
                  <a:gd name="connsiteY2" fmla="*/ 138585 h 495842"/>
                  <a:gd name="connsiteX3" fmla="*/ 885479 w 2435630"/>
                  <a:gd name="connsiteY3" fmla="*/ 112617 h 495842"/>
                  <a:gd name="connsiteX4" fmla="*/ 481320 w 2435630"/>
                  <a:gd name="connsiteY4" fmla="*/ 169275 h 495842"/>
                  <a:gd name="connsiteX5" fmla="*/ 289551 w 2435630"/>
                  <a:gd name="connsiteY5" fmla="*/ 294528 h 495842"/>
                  <a:gd name="connsiteX6" fmla="*/ 0 w 2435630"/>
                  <a:gd name="connsiteY6" fmla="*/ 495842 h 495842"/>
                  <a:gd name="connsiteX0" fmla="*/ 2435630 w 2435630"/>
                  <a:gd name="connsiteY0" fmla="*/ 0 h 495842"/>
                  <a:gd name="connsiteX1" fmla="*/ 1663286 w 2435630"/>
                  <a:gd name="connsiteY1" fmla="*/ 94165 h 495842"/>
                  <a:gd name="connsiteX2" fmla="*/ 1275727 w 2435630"/>
                  <a:gd name="connsiteY2" fmla="*/ 138585 h 495842"/>
                  <a:gd name="connsiteX3" fmla="*/ 885479 w 2435630"/>
                  <a:gd name="connsiteY3" fmla="*/ 112617 h 495842"/>
                  <a:gd name="connsiteX4" fmla="*/ 481320 w 2435630"/>
                  <a:gd name="connsiteY4" fmla="*/ 169275 h 495842"/>
                  <a:gd name="connsiteX5" fmla="*/ 198711 w 2435630"/>
                  <a:gd name="connsiteY5" fmla="*/ 279424 h 495842"/>
                  <a:gd name="connsiteX6" fmla="*/ 0 w 2435630"/>
                  <a:gd name="connsiteY6" fmla="*/ 495842 h 495842"/>
                  <a:gd name="connsiteX0" fmla="*/ 2435630 w 2435630"/>
                  <a:gd name="connsiteY0" fmla="*/ 0 h 495842"/>
                  <a:gd name="connsiteX1" fmla="*/ 1663286 w 2435630"/>
                  <a:gd name="connsiteY1" fmla="*/ 94165 h 495842"/>
                  <a:gd name="connsiteX2" fmla="*/ 1275727 w 2435630"/>
                  <a:gd name="connsiteY2" fmla="*/ 138585 h 495842"/>
                  <a:gd name="connsiteX3" fmla="*/ 885479 w 2435630"/>
                  <a:gd name="connsiteY3" fmla="*/ 112617 h 495842"/>
                  <a:gd name="connsiteX4" fmla="*/ 498352 w 2435630"/>
                  <a:gd name="connsiteY4" fmla="*/ 199483 h 495842"/>
                  <a:gd name="connsiteX5" fmla="*/ 198711 w 2435630"/>
                  <a:gd name="connsiteY5" fmla="*/ 279424 h 495842"/>
                  <a:gd name="connsiteX6" fmla="*/ 0 w 2435630"/>
                  <a:gd name="connsiteY6" fmla="*/ 495842 h 495842"/>
                  <a:gd name="connsiteX0" fmla="*/ 2435630 w 2435630"/>
                  <a:gd name="connsiteY0" fmla="*/ 0 h 495842"/>
                  <a:gd name="connsiteX1" fmla="*/ 1663286 w 2435630"/>
                  <a:gd name="connsiteY1" fmla="*/ 94165 h 495842"/>
                  <a:gd name="connsiteX2" fmla="*/ 1275727 w 2435630"/>
                  <a:gd name="connsiteY2" fmla="*/ 138585 h 495842"/>
                  <a:gd name="connsiteX3" fmla="*/ 885479 w 2435630"/>
                  <a:gd name="connsiteY3" fmla="*/ 112617 h 495842"/>
                  <a:gd name="connsiteX4" fmla="*/ 560804 w 2435630"/>
                  <a:gd name="connsiteY4" fmla="*/ 241019 h 495842"/>
                  <a:gd name="connsiteX5" fmla="*/ 198711 w 2435630"/>
                  <a:gd name="connsiteY5" fmla="*/ 279424 h 495842"/>
                  <a:gd name="connsiteX6" fmla="*/ 0 w 2435630"/>
                  <a:gd name="connsiteY6" fmla="*/ 495842 h 495842"/>
                  <a:gd name="connsiteX0" fmla="*/ 2435630 w 2435630"/>
                  <a:gd name="connsiteY0" fmla="*/ 0 h 495842"/>
                  <a:gd name="connsiteX1" fmla="*/ 1663286 w 2435630"/>
                  <a:gd name="connsiteY1" fmla="*/ 94165 h 495842"/>
                  <a:gd name="connsiteX2" fmla="*/ 1275727 w 2435630"/>
                  <a:gd name="connsiteY2" fmla="*/ 138585 h 495842"/>
                  <a:gd name="connsiteX3" fmla="*/ 845737 w 2435630"/>
                  <a:gd name="connsiteY3" fmla="*/ 67306 h 495842"/>
                  <a:gd name="connsiteX4" fmla="*/ 560804 w 2435630"/>
                  <a:gd name="connsiteY4" fmla="*/ 241019 h 495842"/>
                  <a:gd name="connsiteX5" fmla="*/ 198711 w 2435630"/>
                  <a:gd name="connsiteY5" fmla="*/ 279424 h 495842"/>
                  <a:gd name="connsiteX6" fmla="*/ 0 w 2435630"/>
                  <a:gd name="connsiteY6" fmla="*/ 495842 h 495842"/>
                  <a:gd name="connsiteX0" fmla="*/ 2435630 w 2435630"/>
                  <a:gd name="connsiteY0" fmla="*/ 0 h 495842"/>
                  <a:gd name="connsiteX1" fmla="*/ 1663286 w 2435630"/>
                  <a:gd name="connsiteY1" fmla="*/ 94165 h 495842"/>
                  <a:gd name="connsiteX2" fmla="*/ 1275727 w 2435630"/>
                  <a:gd name="connsiteY2" fmla="*/ 138585 h 495842"/>
                  <a:gd name="connsiteX3" fmla="*/ 845737 w 2435630"/>
                  <a:gd name="connsiteY3" fmla="*/ 67306 h 495842"/>
                  <a:gd name="connsiteX4" fmla="*/ 543772 w 2435630"/>
                  <a:gd name="connsiteY4" fmla="*/ 108860 h 495842"/>
                  <a:gd name="connsiteX5" fmla="*/ 198711 w 2435630"/>
                  <a:gd name="connsiteY5" fmla="*/ 279424 h 495842"/>
                  <a:gd name="connsiteX6" fmla="*/ 0 w 2435630"/>
                  <a:gd name="connsiteY6" fmla="*/ 495842 h 495842"/>
                  <a:gd name="connsiteX0" fmla="*/ 2435630 w 2435630"/>
                  <a:gd name="connsiteY0" fmla="*/ 0 h 495842"/>
                  <a:gd name="connsiteX1" fmla="*/ 1663286 w 2435630"/>
                  <a:gd name="connsiteY1" fmla="*/ 94165 h 495842"/>
                  <a:gd name="connsiteX2" fmla="*/ 1275727 w 2435630"/>
                  <a:gd name="connsiteY2" fmla="*/ 138585 h 495842"/>
                  <a:gd name="connsiteX3" fmla="*/ 845737 w 2435630"/>
                  <a:gd name="connsiteY3" fmla="*/ 67306 h 495842"/>
                  <a:gd name="connsiteX4" fmla="*/ 543772 w 2435630"/>
                  <a:gd name="connsiteY4" fmla="*/ 108860 h 495842"/>
                  <a:gd name="connsiteX5" fmla="*/ 119226 w 2435630"/>
                  <a:gd name="connsiteY5" fmla="*/ 75521 h 495842"/>
                  <a:gd name="connsiteX6" fmla="*/ 0 w 2435630"/>
                  <a:gd name="connsiteY6" fmla="*/ 495842 h 495842"/>
                  <a:gd name="connsiteX0" fmla="*/ 2577567 w 2577567"/>
                  <a:gd name="connsiteY0" fmla="*/ 0 h 476962"/>
                  <a:gd name="connsiteX1" fmla="*/ 1805223 w 2577567"/>
                  <a:gd name="connsiteY1" fmla="*/ 94165 h 476962"/>
                  <a:gd name="connsiteX2" fmla="*/ 1417664 w 2577567"/>
                  <a:gd name="connsiteY2" fmla="*/ 138585 h 476962"/>
                  <a:gd name="connsiteX3" fmla="*/ 987674 w 2577567"/>
                  <a:gd name="connsiteY3" fmla="*/ 67306 h 476962"/>
                  <a:gd name="connsiteX4" fmla="*/ 685709 w 2577567"/>
                  <a:gd name="connsiteY4" fmla="*/ 108860 h 476962"/>
                  <a:gd name="connsiteX5" fmla="*/ 261163 w 2577567"/>
                  <a:gd name="connsiteY5" fmla="*/ 75521 h 476962"/>
                  <a:gd name="connsiteX6" fmla="*/ 0 w 2577567"/>
                  <a:gd name="connsiteY6" fmla="*/ 476962 h 476962"/>
                  <a:gd name="connsiteX0" fmla="*/ 2577567 w 2577567"/>
                  <a:gd name="connsiteY0" fmla="*/ 0 h 476962"/>
                  <a:gd name="connsiteX1" fmla="*/ 1805223 w 2577567"/>
                  <a:gd name="connsiteY1" fmla="*/ 94165 h 476962"/>
                  <a:gd name="connsiteX2" fmla="*/ 1417664 w 2577567"/>
                  <a:gd name="connsiteY2" fmla="*/ 138585 h 476962"/>
                  <a:gd name="connsiteX3" fmla="*/ 987674 w 2577567"/>
                  <a:gd name="connsiteY3" fmla="*/ 67306 h 476962"/>
                  <a:gd name="connsiteX4" fmla="*/ 782226 w 2577567"/>
                  <a:gd name="connsiteY4" fmla="*/ 263675 h 476962"/>
                  <a:gd name="connsiteX5" fmla="*/ 261163 w 2577567"/>
                  <a:gd name="connsiteY5" fmla="*/ 75521 h 476962"/>
                  <a:gd name="connsiteX6" fmla="*/ 0 w 2577567"/>
                  <a:gd name="connsiteY6" fmla="*/ 476962 h 476962"/>
                  <a:gd name="connsiteX0" fmla="*/ 2577567 w 2577567"/>
                  <a:gd name="connsiteY0" fmla="*/ 0 h 476962"/>
                  <a:gd name="connsiteX1" fmla="*/ 1805223 w 2577567"/>
                  <a:gd name="connsiteY1" fmla="*/ 94165 h 476962"/>
                  <a:gd name="connsiteX2" fmla="*/ 1417664 w 2577567"/>
                  <a:gd name="connsiteY2" fmla="*/ 138585 h 476962"/>
                  <a:gd name="connsiteX3" fmla="*/ 987674 w 2577567"/>
                  <a:gd name="connsiteY3" fmla="*/ 67306 h 476962"/>
                  <a:gd name="connsiteX4" fmla="*/ 782226 w 2577567"/>
                  <a:gd name="connsiteY4" fmla="*/ 263675 h 476962"/>
                  <a:gd name="connsiteX5" fmla="*/ 397422 w 2577567"/>
                  <a:gd name="connsiteY5" fmla="*/ 101954 h 476962"/>
                  <a:gd name="connsiteX6" fmla="*/ 0 w 2577567"/>
                  <a:gd name="connsiteY6" fmla="*/ 476962 h 476962"/>
                  <a:gd name="connsiteX0" fmla="*/ 2611632 w 2611632"/>
                  <a:gd name="connsiteY0" fmla="*/ 0 h 507170"/>
                  <a:gd name="connsiteX1" fmla="*/ 1839288 w 2611632"/>
                  <a:gd name="connsiteY1" fmla="*/ 94165 h 507170"/>
                  <a:gd name="connsiteX2" fmla="*/ 1451729 w 2611632"/>
                  <a:gd name="connsiteY2" fmla="*/ 138585 h 507170"/>
                  <a:gd name="connsiteX3" fmla="*/ 1021739 w 2611632"/>
                  <a:gd name="connsiteY3" fmla="*/ 67306 h 507170"/>
                  <a:gd name="connsiteX4" fmla="*/ 816291 w 2611632"/>
                  <a:gd name="connsiteY4" fmla="*/ 263675 h 507170"/>
                  <a:gd name="connsiteX5" fmla="*/ 431487 w 2611632"/>
                  <a:gd name="connsiteY5" fmla="*/ 101954 h 507170"/>
                  <a:gd name="connsiteX6" fmla="*/ 0 w 2611632"/>
                  <a:gd name="connsiteY6" fmla="*/ 507170 h 507170"/>
                  <a:gd name="connsiteX0" fmla="*/ 2611632 w 2611632"/>
                  <a:gd name="connsiteY0" fmla="*/ 0 h 507170"/>
                  <a:gd name="connsiteX1" fmla="*/ 1839288 w 2611632"/>
                  <a:gd name="connsiteY1" fmla="*/ 94165 h 507170"/>
                  <a:gd name="connsiteX2" fmla="*/ 1451729 w 2611632"/>
                  <a:gd name="connsiteY2" fmla="*/ 138585 h 507170"/>
                  <a:gd name="connsiteX3" fmla="*/ 1021739 w 2611632"/>
                  <a:gd name="connsiteY3" fmla="*/ 67306 h 507170"/>
                  <a:gd name="connsiteX4" fmla="*/ 816291 w 2611632"/>
                  <a:gd name="connsiteY4" fmla="*/ 263675 h 507170"/>
                  <a:gd name="connsiteX5" fmla="*/ 431487 w 2611632"/>
                  <a:gd name="connsiteY5" fmla="*/ 101954 h 507170"/>
                  <a:gd name="connsiteX6" fmla="*/ 221421 w 2611632"/>
                  <a:gd name="connsiteY6" fmla="*/ 279425 h 507170"/>
                  <a:gd name="connsiteX7" fmla="*/ 0 w 2611632"/>
                  <a:gd name="connsiteY7" fmla="*/ 507170 h 507170"/>
                  <a:gd name="connsiteX0" fmla="*/ 2611632 w 2611632"/>
                  <a:gd name="connsiteY0" fmla="*/ 0 h 507170"/>
                  <a:gd name="connsiteX1" fmla="*/ 1839288 w 2611632"/>
                  <a:gd name="connsiteY1" fmla="*/ 94165 h 507170"/>
                  <a:gd name="connsiteX2" fmla="*/ 1451729 w 2611632"/>
                  <a:gd name="connsiteY2" fmla="*/ 138585 h 507170"/>
                  <a:gd name="connsiteX3" fmla="*/ 1021739 w 2611632"/>
                  <a:gd name="connsiteY3" fmla="*/ 67306 h 507170"/>
                  <a:gd name="connsiteX4" fmla="*/ 816291 w 2611632"/>
                  <a:gd name="connsiteY4" fmla="*/ 263675 h 507170"/>
                  <a:gd name="connsiteX5" fmla="*/ 431487 w 2611632"/>
                  <a:gd name="connsiteY5" fmla="*/ 101954 h 507170"/>
                  <a:gd name="connsiteX6" fmla="*/ 289550 w 2611632"/>
                  <a:gd name="connsiteY6" fmla="*/ 343617 h 507170"/>
                  <a:gd name="connsiteX7" fmla="*/ 0 w 2611632"/>
                  <a:gd name="connsiteY7" fmla="*/ 507170 h 507170"/>
                  <a:gd name="connsiteX0" fmla="*/ 2611632 w 2611632"/>
                  <a:gd name="connsiteY0" fmla="*/ 0 h 507170"/>
                  <a:gd name="connsiteX1" fmla="*/ 1839288 w 2611632"/>
                  <a:gd name="connsiteY1" fmla="*/ 94165 h 507170"/>
                  <a:gd name="connsiteX2" fmla="*/ 1451729 w 2611632"/>
                  <a:gd name="connsiteY2" fmla="*/ 138585 h 507170"/>
                  <a:gd name="connsiteX3" fmla="*/ 1021739 w 2611632"/>
                  <a:gd name="connsiteY3" fmla="*/ 67306 h 507170"/>
                  <a:gd name="connsiteX4" fmla="*/ 816291 w 2611632"/>
                  <a:gd name="connsiteY4" fmla="*/ 263675 h 507170"/>
                  <a:gd name="connsiteX5" fmla="*/ 493939 w 2611632"/>
                  <a:gd name="connsiteY5" fmla="*/ 162370 h 507170"/>
                  <a:gd name="connsiteX6" fmla="*/ 289550 w 2611632"/>
                  <a:gd name="connsiteY6" fmla="*/ 343617 h 507170"/>
                  <a:gd name="connsiteX7" fmla="*/ 0 w 2611632"/>
                  <a:gd name="connsiteY7" fmla="*/ 507170 h 507170"/>
                  <a:gd name="connsiteX0" fmla="*/ 2611632 w 2611632"/>
                  <a:gd name="connsiteY0" fmla="*/ 0 h 507170"/>
                  <a:gd name="connsiteX1" fmla="*/ 1839288 w 2611632"/>
                  <a:gd name="connsiteY1" fmla="*/ 94165 h 507170"/>
                  <a:gd name="connsiteX2" fmla="*/ 1451729 w 2611632"/>
                  <a:gd name="connsiteY2" fmla="*/ 138585 h 507170"/>
                  <a:gd name="connsiteX3" fmla="*/ 1021739 w 2611632"/>
                  <a:gd name="connsiteY3" fmla="*/ 67306 h 507170"/>
                  <a:gd name="connsiteX4" fmla="*/ 856033 w 2611632"/>
                  <a:gd name="connsiteY4" fmla="*/ 241019 h 507170"/>
                  <a:gd name="connsiteX5" fmla="*/ 493939 w 2611632"/>
                  <a:gd name="connsiteY5" fmla="*/ 162370 h 507170"/>
                  <a:gd name="connsiteX6" fmla="*/ 289550 w 2611632"/>
                  <a:gd name="connsiteY6" fmla="*/ 343617 h 507170"/>
                  <a:gd name="connsiteX7" fmla="*/ 0 w 2611632"/>
                  <a:gd name="connsiteY7" fmla="*/ 507170 h 507170"/>
                  <a:gd name="connsiteX0" fmla="*/ 2577568 w 2577568"/>
                  <a:gd name="connsiteY0" fmla="*/ 0 h 560033"/>
                  <a:gd name="connsiteX1" fmla="*/ 1839288 w 2577568"/>
                  <a:gd name="connsiteY1" fmla="*/ 147028 h 560033"/>
                  <a:gd name="connsiteX2" fmla="*/ 1451729 w 2577568"/>
                  <a:gd name="connsiteY2" fmla="*/ 191448 h 560033"/>
                  <a:gd name="connsiteX3" fmla="*/ 1021739 w 2577568"/>
                  <a:gd name="connsiteY3" fmla="*/ 120169 h 560033"/>
                  <a:gd name="connsiteX4" fmla="*/ 856033 w 2577568"/>
                  <a:gd name="connsiteY4" fmla="*/ 293882 h 560033"/>
                  <a:gd name="connsiteX5" fmla="*/ 493939 w 2577568"/>
                  <a:gd name="connsiteY5" fmla="*/ 215233 h 560033"/>
                  <a:gd name="connsiteX6" fmla="*/ 289550 w 2577568"/>
                  <a:gd name="connsiteY6" fmla="*/ 396480 h 560033"/>
                  <a:gd name="connsiteX7" fmla="*/ 0 w 2577568"/>
                  <a:gd name="connsiteY7" fmla="*/ 560033 h 560033"/>
                  <a:gd name="connsiteX0" fmla="*/ 2577568 w 2577568"/>
                  <a:gd name="connsiteY0" fmla="*/ 0 h 560033"/>
                  <a:gd name="connsiteX1" fmla="*/ 1839288 w 2577568"/>
                  <a:gd name="connsiteY1" fmla="*/ 147028 h 560033"/>
                  <a:gd name="connsiteX2" fmla="*/ 1451729 w 2577568"/>
                  <a:gd name="connsiteY2" fmla="*/ 191448 h 560033"/>
                  <a:gd name="connsiteX3" fmla="*/ 1021739 w 2577568"/>
                  <a:gd name="connsiteY3" fmla="*/ 120169 h 560033"/>
                  <a:gd name="connsiteX4" fmla="*/ 856033 w 2577568"/>
                  <a:gd name="connsiteY4" fmla="*/ 293882 h 560033"/>
                  <a:gd name="connsiteX5" fmla="*/ 493939 w 2577568"/>
                  <a:gd name="connsiteY5" fmla="*/ 215233 h 560033"/>
                  <a:gd name="connsiteX6" fmla="*/ 289550 w 2577568"/>
                  <a:gd name="connsiteY6" fmla="*/ 396480 h 560033"/>
                  <a:gd name="connsiteX7" fmla="*/ 0 w 2577568"/>
                  <a:gd name="connsiteY7" fmla="*/ 560033 h 560033"/>
                  <a:gd name="connsiteX0" fmla="*/ 2577568 w 2577568"/>
                  <a:gd name="connsiteY0" fmla="*/ 0 h 560033"/>
                  <a:gd name="connsiteX1" fmla="*/ 1805224 w 2577568"/>
                  <a:gd name="connsiteY1" fmla="*/ 109268 h 560033"/>
                  <a:gd name="connsiteX2" fmla="*/ 1451729 w 2577568"/>
                  <a:gd name="connsiteY2" fmla="*/ 191448 h 560033"/>
                  <a:gd name="connsiteX3" fmla="*/ 1021739 w 2577568"/>
                  <a:gd name="connsiteY3" fmla="*/ 120169 h 560033"/>
                  <a:gd name="connsiteX4" fmla="*/ 856033 w 2577568"/>
                  <a:gd name="connsiteY4" fmla="*/ 293882 h 560033"/>
                  <a:gd name="connsiteX5" fmla="*/ 493939 w 2577568"/>
                  <a:gd name="connsiteY5" fmla="*/ 215233 h 560033"/>
                  <a:gd name="connsiteX6" fmla="*/ 289550 w 2577568"/>
                  <a:gd name="connsiteY6" fmla="*/ 396480 h 560033"/>
                  <a:gd name="connsiteX7" fmla="*/ 0 w 2577568"/>
                  <a:gd name="connsiteY7" fmla="*/ 560033 h 560033"/>
                  <a:gd name="connsiteX0" fmla="*/ 2577568 w 2577568"/>
                  <a:gd name="connsiteY0" fmla="*/ 0 h 560033"/>
                  <a:gd name="connsiteX1" fmla="*/ 1805224 w 2577568"/>
                  <a:gd name="connsiteY1" fmla="*/ 109268 h 560033"/>
                  <a:gd name="connsiteX2" fmla="*/ 1485794 w 2577568"/>
                  <a:gd name="connsiteY2" fmla="*/ 172568 h 560033"/>
                  <a:gd name="connsiteX3" fmla="*/ 1021739 w 2577568"/>
                  <a:gd name="connsiteY3" fmla="*/ 120169 h 560033"/>
                  <a:gd name="connsiteX4" fmla="*/ 856033 w 2577568"/>
                  <a:gd name="connsiteY4" fmla="*/ 293882 h 560033"/>
                  <a:gd name="connsiteX5" fmla="*/ 493939 w 2577568"/>
                  <a:gd name="connsiteY5" fmla="*/ 215233 h 560033"/>
                  <a:gd name="connsiteX6" fmla="*/ 289550 w 2577568"/>
                  <a:gd name="connsiteY6" fmla="*/ 396480 h 560033"/>
                  <a:gd name="connsiteX7" fmla="*/ 0 w 2577568"/>
                  <a:gd name="connsiteY7" fmla="*/ 560033 h 560033"/>
                  <a:gd name="connsiteX0" fmla="*/ 2577568 w 2577568"/>
                  <a:gd name="connsiteY0" fmla="*/ 0 h 560033"/>
                  <a:gd name="connsiteX1" fmla="*/ 1805224 w 2577568"/>
                  <a:gd name="connsiteY1" fmla="*/ 109268 h 560033"/>
                  <a:gd name="connsiteX2" fmla="*/ 1485794 w 2577568"/>
                  <a:gd name="connsiteY2" fmla="*/ 172568 h 560033"/>
                  <a:gd name="connsiteX3" fmla="*/ 1050127 w 2577568"/>
                  <a:gd name="connsiteY3" fmla="*/ 86186 h 560033"/>
                  <a:gd name="connsiteX4" fmla="*/ 856033 w 2577568"/>
                  <a:gd name="connsiteY4" fmla="*/ 293882 h 560033"/>
                  <a:gd name="connsiteX5" fmla="*/ 493939 w 2577568"/>
                  <a:gd name="connsiteY5" fmla="*/ 215233 h 560033"/>
                  <a:gd name="connsiteX6" fmla="*/ 289550 w 2577568"/>
                  <a:gd name="connsiteY6" fmla="*/ 396480 h 560033"/>
                  <a:gd name="connsiteX7" fmla="*/ 0 w 2577568"/>
                  <a:gd name="connsiteY7" fmla="*/ 560033 h 560033"/>
                  <a:gd name="connsiteX0" fmla="*/ 2577568 w 2577568"/>
                  <a:gd name="connsiteY0" fmla="*/ 0 h 560033"/>
                  <a:gd name="connsiteX1" fmla="*/ 1805224 w 2577568"/>
                  <a:gd name="connsiteY1" fmla="*/ 109268 h 560033"/>
                  <a:gd name="connsiteX2" fmla="*/ 1485794 w 2577568"/>
                  <a:gd name="connsiteY2" fmla="*/ 172568 h 560033"/>
                  <a:gd name="connsiteX3" fmla="*/ 1067160 w 2577568"/>
                  <a:gd name="connsiteY3" fmla="*/ 120170 h 560033"/>
                  <a:gd name="connsiteX4" fmla="*/ 856033 w 2577568"/>
                  <a:gd name="connsiteY4" fmla="*/ 293882 h 560033"/>
                  <a:gd name="connsiteX5" fmla="*/ 493939 w 2577568"/>
                  <a:gd name="connsiteY5" fmla="*/ 215233 h 560033"/>
                  <a:gd name="connsiteX6" fmla="*/ 289550 w 2577568"/>
                  <a:gd name="connsiteY6" fmla="*/ 396480 h 560033"/>
                  <a:gd name="connsiteX7" fmla="*/ 0 w 2577568"/>
                  <a:gd name="connsiteY7" fmla="*/ 560033 h 560033"/>
                  <a:gd name="connsiteX0" fmla="*/ 2577568 w 2577568"/>
                  <a:gd name="connsiteY0" fmla="*/ 44786 h 604819"/>
                  <a:gd name="connsiteX1" fmla="*/ 1805224 w 2577568"/>
                  <a:gd name="connsiteY1" fmla="*/ 154054 h 604819"/>
                  <a:gd name="connsiteX2" fmla="*/ 1485794 w 2577568"/>
                  <a:gd name="connsiteY2" fmla="*/ 217354 h 604819"/>
                  <a:gd name="connsiteX3" fmla="*/ 1067160 w 2577568"/>
                  <a:gd name="connsiteY3" fmla="*/ 164956 h 604819"/>
                  <a:gd name="connsiteX4" fmla="*/ 839000 w 2577568"/>
                  <a:gd name="connsiteY4" fmla="*/ 2605 h 604819"/>
                  <a:gd name="connsiteX5" fmla="*/ 493939 w 2577568"/>
                  <a:gd name="connsiteY5" fmla="*/ 260019 h 604819"/>
                  <a:gd name="connsiteX6" fmla="*/ 289550 w 2577568"/>
                  <a:gd name="connsiteY6" fmla="*/ 441266 h 604819"/>
                  <a:gd name="connsiteX7" fmla="*/ 0 w 2577568"/>
                  <a:gd name="connsiteY7" fmla="*/ 604819 h 604819"/>
                  <a:gd name="connsiteX0" fmla="*/ 2577568 w 2577568"/>
                  <a:gd name="connsiteY0" fmla="*/ 47657 h 607690"/>
                  <a:gd name="connsiteX1" fmla="*/ 1805224 w 2577568"/>
                  <a:gd name="connsiteY1" fmla="*/ 156925 h 607690"/>
                  <a:gd name="connsiteX2" fmla="*/ 1485794 w 2577568"/>
                  <a:gd name="connsiteY2" fmla="*/ 220225 h 607690"/>
                  <a:gd name="connsiteX3" fmla="*/ 1067160 w 2577568"/>
                  <a:gd name="connsiteY3" fmla="*/ 167827 h 607690"/>
                  <a:gd name="connsiteX4" fmla="*/ 839000 w 2577568"/>
                  <a:gd name="connsiteY4" fmla="*/ 5476 h 607690"/>
                  <a:gd name="connsiteX5" fmla="*/ 289550 w 2577568"/>
                  <a:gd name="connsiteY5" fmla="*/ 444137 h 607690"/>
                  <a:gd name="connsiteX6" fmla="*/ 0 w 2577568"/>
                  <a:gd name="connsiteY6" fmla="*/ 607690 h 607690"/>
                  <a:gd name="connsiteX0" fmla="*/ 2577568 w 2577568"/>
                  <a:gd name="connsiteY0" fmla="*/ 49573 h 609606"/>
                  <a:gd name="connsiteX1" fmla="*/ 1805224 w 2577568"/>
                  <a:gd name="connsiteY1" fmla="*/ 158841 h 609606"/>
                  <a:gd name="connsiteX2" fmla="*/ 1067160 w 2577568"/>
                  <a:gd name="connsiteY2" fmla="*/ 169743 h 609606"/>
                  <a:gd name="connsiteX3" fmla="*/ 839000 w 2577568"/>
                  <a:gd name="connsiteY3" fmla="*/ 7392 h 609606"/>
                  <a:gd name="connsiteX4" fmla="*/ 289550 w 2577568"/>
                  <a:gd name="connsiteY4" fmla="*/ 446053 h 609606"/>
                  <a:gd name="connsiteX5" fmla="*/ 0 w 2577568"/>
                  <a:gd name="connsiteY5" fmla="*/ 609606 h 609606"/>
                  <a:gd name="connsiteX0" fmla="*/ 2577568 w 2577568"/>
                  <a:gd name="connsiteY0" fmla="*/ 51131 h 611164"/>
                  <a:gd name="connsiteX1" fmla="*/ 1805224 w 2577568"/>
                  <a:gd name="connsiteY1" fmla="*/ 160399 h 611164"/>
                  <a:gd name="connsiteX2" fmla="*/ 1214775 w 2577568"/>
                  <a:gd name="connsiteY2" fmla="*/ 133541 h 611164"/>
                  <a:gd name="connsiteX3" fmla="*/ 839000 w 2577568"/>
                  <a:gd name="connsiteY3" fmla="*/ 8950 h 611164"/>
                  <a:gd name="connsiteX4" fmla="*/ 289550 w 2577568"/>
                  <a:gd name="connsiteY4" fmla="*/ 447611 h 611164"/>
                  <a:gd name="connsiteX5" fmla="*/ 0 w 2577568"/>
                  <a:gd name="connsiteY5" fmla="*/ 611164 h 611164"/>
                  <a:gd name="connsiteX0" fmla="*/ 2566213 w 2566213"/>
                  <a:gd name="connsiteY0" fmla="*/ 28475 h 611164"/>
                  <a:gd name="connsiteX1" fmla="*/ 1805224 w 2566213"/>
                  <a:gd name="connsiteY1" fmla="*/ 160399 h 611164"/>
                  <a:gd name="connsiteX2" fmla="*/ 1214775 w 2566213"/>
                  <a:gd name="connsiteY2" fmla="*/ 133541 h 611164"/>
                  <a:gd name="connsiteX3" fmla="*/ 839000 w 2566213"/>
                  <a:gd name="connsiteY3" fmla="*/ 8950 h 611164"/>
                  <a:gd name="connsiteX4" fmla="*/ 289550 w 2566213"/>
                  <a:gd name="connsiteY4" fmla="*/ 447611 h 611164"/>
                  <a:gd name="connsiteX5" fmla="*/ 0 w 2566213"/>
                  <a:gd name="connsiteY5" fmla="*/ 611164 h 611164"/>
                  <a:gd name="connsiteX0" fmla="*/ 2566213 w 2566213"/>
                  <a:gd name="connsiteY0" fmla="*/ 28475 h 611164"/>
                  <a:gd name="connsiteX1" fmla="*/ 1782514 w 2566213"/>
                  <a:gd name="connsiteY1" fmla="*/ 111311 h 611164"/>
                  <a:gd name="connsiteX2" fmla="*/ 1214775 w 2566213"/>
                  <a:gd name="connsiteY2" fmla="*/ 133541 h 611164"/>
                  <a:gd name="connsiteX3" fmla="*/ 839000 w 2566213"/>
                  <a:gd name="connsiteY3" fmla="*/ 8950 h 611164"/>
                  <a:gd name="connsiteX4" fmla="*/ 289550 w 2566213"/>
                  <a:gd name="connsiteY4" fmla="*/ 447611 h 611164"/>
                  <a:gd name="connsiteX5" fmla="*/ 0 w 2566213"/>
                  <a:gd name="connsiteY5" fmla="*/ 611164 h 611164"/>
                  <a:gd name="connsiteX0" fmla="*/ 2566213 w 2566213"/>
                  <a:gd name="connsiteY0" fmla="*/ 26918 h 609607"/>
                  <a:gd name="connsiteX1" fmla="*/ 1782514 w 2566213"/>
                  <a:gd name="connsiteY1" fmla="*/ 109754 h 609607"/>
                  <a:gd name="connsiteX2" fmla="*/ 1362389 w 2566213"/>
                  <a:gd name="connsiteY2" fmla="*/ 169744 h 609607"/>
                  <a:gd name="connsiteX3" fmla="*/ 839000 w 2566213"/>
                  <a:gd name="connsiteY3" fmla="*/ 7393 h 609607"/>
                  <a:gd name="connsiteX4" fmla="*/ 289550 w 2566213"/>
                  <a:gd name="connsiteY4" fmla="*/ 446054 h 609607"/>
                  <a:gd name="connsiteX5" fmla="*/ 0 w 2566213"/>
                  <a:gd name="connsiteY5" fmla="*/ 609607 h 609607"/>
                  <a:gd name="connsiteX0" fmla="*/ 2566213 w 2566213"/>
                  <a:gd name="connsiteY0" fmla="*/ 37877 h 620566"/>
                  <a:gd name="connsiteX1" fmla="*/ 1782514 w 2566213"/>
                  <a:gd name="connsiteY1" fmla="*/ 120713 h 620566"/>
                  <a:gd name="connsiteX2" fmla="*/ 1362389 w 2566213"/>
                  <a:gd name="connsiteY2" fmla="*/ 180703 h 620566"/>
                  <a:gd name="connsiteX3" fmla="*/ 867387 w 2566213"/>
                  <a:gd name="connsiteY3" fmla="*/ 7024 h 620566"/>
                  <a:gd name="connsiteX4" fmla="*/ 289550 w 2566213"/>
                  <a:gd name="connsiteY4" fmla="*/ 457013 h 620566"/>
                  <a:gd name="connsiteX5" fmla="*/ 0 w 2566213"/>
                  <a:gd name="connsiteY5" fmla="*/ 620566 h 620566"/>
                  <a:gd name="connsiteX0" fmla="*/ 2566213 w 2566213"/>
                  <a:gd name="connsiteY0" fmla="*/ 37877 h 620566"/>
                  <a:gd name="connsiteX1" fmla="*/ 1782514 w 2566213"/>
                  <a:gd name="connsiteY1" fmla="*/ 120713 h 620566"/>
                  <a:gd name="connsiteX2" fmla="*/ 1362389 w 2566213"/>
                  <a:gd name="connsiteY2" fmla="*/ 180703 h 620566"/>
                  <a:gd name="connsiteX3" fmla="*/ 867387 w 2566213"/>
                  <a:gd name="connsiteY3" fmla="*/ 7024 h 620566"/>
                  <a:gd name="connsiteX4" fmla="*/ 414455 w 2566213"/>
                  <a:gd name="connsiteY4" fmla="*/ 102070 h 620566"/>
                  <a:gd name="connsiteX5" fmla="*/ 0 w 2566213"/>
                  <a:gd name="connsiteY5" fmla="*/ 620566 h 620566"/>
                  <a:gd name="connsiteX0" fmla="*/ 2628665 w 2628665"/>
                  <a:gd name="connsiteY0" fmla="*/ 37877 h 529943"/>
                  <a:gd name="connsiteX1" fmla="*/ 1844966 w 2628665"/>
                  <a:gd name="connsiteY1" fmla="*/ 120713 h 529943"/>
                  <a:gd name="connsiteX2" fmla="*/ 1424841 w 2628665"/>
                  <a:gd name="connsiteY2" fmla="*/ 180703 h 529943"/>
                  <a:gd name="connsiteX3" fmla="*/ 929839 w 2628665"/>
                  <a:gd name="connsiteY3" fmla="*/ 7024 h 529943"/>
                  <a:gd name="connsiteX4" fmla="*/ 476907 w 2628665"/>
                  <a:gd name="connsiteY4" fmla="*/ 102070 h 529943"/>
                  <a:gd name="connsiteX5" fmla="*/ 0 w 2628665"/>
                  <a:gd name="connsiteY5" fmla="*/ 529943 h 529943"/>
                  <a:gd name="connsiteX0" fmla="*/ 2628665 w 2628665"/>
                  <a:gd name="connsiteY0" fmla="*/ 37877 h 529943"/>
                  <a:gd name="connsiteX1" fmla="*/ 1844966 w 2628665"/>
                  <a:gd name="connsiteY1" fmla="*/ 120713 h 529943"/>
                  <a:gd name="connsiteX2" fmla="*/ 1424841 w 2628665"/>
                  <a:gd name="connsiteY2" fmla="*/ 180703 h 529943"/>
                  <a:gd name="connsiteX3" fmla="*/ 929839 w 2628665"/>
                  <a:gd name="connsiteY3" fmla="*/ 7024 h 529943"/>
                  <a:gd name="connsiteX4" fmla="*/ 476907 w 2628665"/>
                  <a:gd name="connsiteY4" fmla="*/ 102070 h 529943"/>
                  <a:gd name="connsiteX5" fmla="*/ 0 w 2628665"/>
                  <a:gd name="connsiteY5" fmla="*/ 529943 h 529943"/>
                  <a:gd name="connsiteX0" fmla="*/ 2628665 w 2628665"/>
                  <a:gd name="connsiteY0" fmla="*/ 63578 h 555644"/>
                  <a:gd name="connsiteX1" fmla="*/ 1844966 w 2628665"/>
                  <a:gd name="connsiteY1" fmla="*/ 146414 h 555644"/>
                  <a:gd name="connsiteX2" fmla="*/ 1424841 w 2628665"/>
                  <a:gd name="connsiteY2" fmla="*/ 206404 h 555644"/>
                  <a:gd name="connsiteX3" fmla="*/ 963903 w 2628665"/>
                  <a:gd name="connsiteY3" fmla="*/ 6293 h 555644"/>
                  <a:gd name="connsiteX4" fmla="*/ 476907 w 2628665"/>
                  <a:gd name="connsiteY4" fmla="*/ 127771 h 555644"/>
                  <a:gd name="connsiteX5" fmla="*/ 0 w 2628665"/>
                  <a:gd name="connsiteY5" fmla="*/ 555644 h 555644"/>
                  <a:gd name="connsiteX0" fmla="*/ 2628665 w 2628665"/>
                  <a:gd name="connsiteY0" fmla="*/ 57285 h 549351"/>
                  <a:gd name="connsiteX1" fmla="*/ 1844966 w 2628665"/>
                  <a:gd name="connsiteY1" fmla="*/ 140121 h 549351"/>
                  <a:gd name="connsiteX2" fmla="*/ 1424841 w 2628665"/>
                  <a:gd name="connsiteY2" fmla="*/ 200111 h 549351"/>
                  <a:gd name="connsiteX3" fmla="*/ 963903 w 2628665"/>
                  <a:gd name="connsiteY3" fmla="*/ 0 h 549351"/>
                  <a:gd name="connsiteX4" fmla="*/ 476907 w 2628665"/>
                  <a:gd name="connsiteY4" fmla="*/ 121478 h 549351"/>
                  <a:gd name="connsiteX5" fmla="*/ 0 w 2628665"/>
                  <a:gd name="connsiteY5" fmla="*/ 549351 h 549351"/>
                  <a:gd name="connsiteX0" fmla="*/ 2628665 w 2628665"/>
                  <a:gd name="connsiteY0" fmla="*/ 0 h 492066"/>
                  <a:gd name="connsiteX1" fmla="*/ 1844966 w 2628665"/>
                  <a:gd name="connsiteY1" fmla="*/ 82836 h 492066"/>
                  <a:gd name="connsiteX2" fmla="*/ 1424841 w 2628665"/>
                  <a:gd name="connsiteY2" fmla="*/ 142826 h 492066"/>
                  <a:gd name="connsiteX3" fmla="*/ 476907 w 2628665"/>
                  <a:gd name="connsiteY3" fmla="*/ 64193 h 492066"/>
                  <a:gd name="connsiteX4" fmla="*/ 0 w 2628665"/>
                  <a:gd name="connsiteY4" fmla="*/ 492066 h 492066"/>
                  <a:gd name="connsiteX0" fmla="*/ 2628665 w 2628665"/>
                  <a:gd name="connsiteY0" fmla="*/ 0 h 492066"/>
                  <a:gd name="connsiteX1" fmla="*/ 1844966 w 2628665"/>
                  <a:gd name="connsiteY1" fmla="*/ 82836 h 492066"/>
                  <a:gd name="connsiteX2" fmla="*/ 1424841 w 2628665"/>
                  <a:gd name="connsiteY2" fmla="*/ 142826 h 492066"/>
                  <a:gd name="connsiteX3" fmla="*/ 993557 w 2628665"/>
                  <a:gd name="connsiteY3" fmla="*/ 86850 h 492066"/>
                  <a:gd name="connsiteX4" fmla="*/ 476907 w 2628665"/>
                  <a:gd name="connsiteY4" fmla="*/ 64193 h 492066"/>
                  <a:gd name="connsiteX5" fmla="*/ 0 w 2628665"/>
                  <a:gd name="connsiteY5" fmla="*/ 492066 h 492066"/>
                  <a:gd name="connsiteX0" fmla="*/ 2628665 w 2628665"/>
                  <a:gd name="connsiteY0" fmla="*/ 21973 h 514039"/>
                  <a:gd name="connsiteX1" fmla="*/ 1844966 w 2628665"/>
                  <a:gd name="connsiteY1" fmla="*/ 104809 h 514039"/>
                  <a:gd name="connsiteX2" fmla="*/ 1424841 w 2628665"/>
                  <a:gd name="connsiteY2" fmla="*/ 164799 h 514039"/>
                  <a:gd name="connsiteX3" fmla="*/ 987880 w 2628665"/>
                  <a:gd name="connsiteY3" fmla="*/ 3096 h 514039"/>
                  <a:gd name="connsiteX4" fmla="*/ 476907 w 2628665"/>
                  <a:gd name="connsiteY4" fmla="*/ 86166 h 514039"/>
                  <a:gd name="connsiteX5" fmla="*/ 0 w 2628665"/>
                  <a:gd name="connsiteY5" fmla="*/ 514039 h 514039"/>
                  <a:gd name="connsiteX0" fmla="*/ 2628665 w 2628665"/>
                  <a:gd name="connsiteY0" fmla="*/ 47250 h 539316"/>
                  <a:gd name="connsiteX1" fmla="*/ 1844966 w 2628665"/>
                  <a:gd name="connsiteY1" fmla="*/ 130086 h 539316"/>
                  <a:gd name="connsiteX2" fmla="*/ 1424841 w 2628665"/>
                  <a:gd name="connsiteY2" fmla="*/ 190076 h 539316"/>
                  <a:gd name="connsiteX3" fmla="*/ 953815 w 2628665"/>
                  <a:gd name="connsiteY3" fmla="*/ 1941 h 539316"/>
                  <a:gd name="connsiteX4" fmla="*/ 476907 w 2628665"/>
                  <a:gd name="connsiteY4" fmla="*/ 111443 h 539316"/>
                  <a:gd name="connsiteX5" fmla="*/ 0 w 2628665"/>
                  <a:gd name="connsiteY5" fmla="*/ 539316 h 539316"/>
                  <a:gd name="connsiteX0" fmla="*/ 2628665 w 2628665"/>
                  <a:gd name="connsiteY0" fmla="*/ 45309 h 537375"/>
                  <a:gd name="connsiteX1" fmla="*/ 1844966 w 2628665"/>
                  <a:gd name="connsiteY1" fmla="*/ 128145 h 537375"/>
                  <a:gd name="connsiteX2" fmla="*/ 1424841 w 2628665"/>
                  <a:gd name="connsiteY2" fmla="*/ 188135 h 537375"/>
                  <a:gd name="connsiteX3" fmla="*/ 953815 w 2628665"/>
                  <a:gd name="connsiteY3" fmla="*/ 0 h 537375"/>
                  <a:gd name="connsiteX4" fmla="*/ 476907 w 2628665"/>
                  <a:gd name="connsiteY4" fmla="*/ 109502 h 537375"/>
                  <a:gd name="connsiteX5" fmla="*/ 0 w 2628665"/>
                  <a:gd name="connsiteY5" fmla="*/ 537375 h 537375"/>
                  <a:gd name="connsiteX0" fmla="*/ 2628665 w 2628665"/>
                  <a:gd name="connsiteY0" fmla="*/ 15102 h 507168"/>
                  <a:gd name="connsiteX1" fmla="*/ 1844966 w 2628665"/>
                  <a:gd name="connsiteY1" fmla="*/ 97938 h 507168"/>
                  <a:gd name="connsiteX2" fmla="*/ 1424841 w 2628665"/>
                  <a:gd name="connsiteY2" fmla="*/ 157928 h 507168"/>
                  <a:gd name="connsiteX3" fmla="*/ 982202 w 2628665"/>
                  <a:gd name="connsiteY3" fmla="*/ 0 h 507168"/>
                  <a:gd name="connsiteX4" fmla="*/ 476907 w 2628665"/>
                  <a:gd name="connsiteY4" fmla="*/ 79295 h 507168"/>
                  <a:gd name="connsiteX5" fmla="*/ 0 w 2628665"/>
                  <a:gd name="connsiteY5" fmla="*/ 507168 h 507168"/>
                  <a:gd name="connsiteX0" fmla="*/ 2628665 w 2628665"/>
                  <a:gd name="connsiteY0" fmla="*/ 15102 h 507168"/>
                  <a:gd name="connsiteX1" fmla="*/ 1844966 w 2628665"/>
                  <a:gd name="connsiteY1" fmla="*/ 97938 h 507168"/>
                  <a:gd name="connsiteX2" fmla="*/ 1424841 w 2628665"/>
                  <a:gd name="connsiteY2" fmla="*/ 157928 h 507168"/>
                  <a:gd name="connsiteX3" fmla="*/ 982202 w 2628665"/>
                  <a:gd name="connsiteY3" fmla="*/ 0 h 507168"/>
                  <a:gd name="connsiteX4" fmla="*/ 476907 w 2628665"/>
                  <a:gd name="connsiteY4" fmla="*/ 79295 h 507168"/>
                  <a:gd name="connsiteX5" fmla="*/ 0 w 2628665"/>
                  <a:gd name="connsiteY5" fmla="*/ 507168 h 507168"/>
                  <a:gd name="connsiteX0" fmla="*/ 2628665 w 2628665"/>
                  <a:gd name="connsiteY0" fmla="*/ 15102 h 507168"/>
                  <a:gd name="connsiteX1" fmla="*/ 1844966 w 2628665"/>
                  <a:gd name="connsiteY1" fmla="*/ 97938 h 507168"/>
                  <a:gd name="connsiteX2" fmla="*/ 1424841 w 2628665"/>
                  <a:gd name="connsiteY2" fmla="*/ 157928 h 507168"/>
                  <a:gd name="connsiteX3" fmla="*/ 982202 w 2628665"/>
                  <a:gd name="connsiteY3" fmla="*/ 0 h 507168"/>
                  <a:gd name="connsiteX4" fmla="*/ 476907 w 2628665"/>
                  <a:gd name="connsiteY4" fmla="*/ 79295 h 507168"/>
                  <a:gd name="connsiteX5" fmla="*/ 0 w 2628665"/>
                  <a:gd name="connsiteY5" fmla="*/ 507168 h 507168"/>
                  <a:gd name="connsiteX0" fmla="*/ 2503761 w 2503761"/>
                  <a:gd name="connsiteY0" fmla="*/ 15102 h 661983"/>
                  <a:gd name="connsiteX1" fmla="*/ 1720062 w 2503761"/>
                  <a:gd name="connsiteY1" fmla="*/ 97938 h 661983"/>
                  <a:gd name="connsiteX2" fmla="*/ 1299937 w 2503761"/>
                  <a:gd name="connsiteY2" fmla="*/ 157928 h 661983"/>
                  <a:gd name="connsiteX3" fmla="*/ 857298 w 2503761"/>
                  <a:gd name="connsiteY3" fmla="*/ 0 h 661983"/>
                  <a:gd name="connsiteX4" fmla="*/ 352003 w 2503761"/>
                  <a:gd name="connsiteY4" fmla="*/ 79295 h 661983"/>
                  <a:gd name="connsiteX5" fmla="*/ 0 w 2503761"/>
                  <a:gd name="connsiteY5" fmla="*/ 661983 h 661983"/>
                  <a:gd name="connsiteX0" fmla="*/ 2486729 w 2486729"/>
                  <a:gd name="connsiteY0" fmla="*/ 15102 h 794143"/>
                  <a:gd name="connsiteX1" fmla="*/ 1703030 w 2486729"/>
                  <a:gd name="connsiteY1" fmla="*/ 97938 h 794143"/>
                  <a:gd name="connsiteX2" fmla="*/ 1282905 w 2486729"/>
                  <a:gd name="connsiteY2" fmla="*/ 157928 h 794143"/>
                  <a:gd name="connsiteX3" fmla="*/ 840266 w 2486729"/>
                  <a:gd name="connsiteY3" fmla="*/ 0 h 794143"/>
                  <a:gd name="connsiteX4" fmla="*/ 334971 w 2486729"/>
                  <a:gd name="connsiteY4" fmla="*/ 79295 h 794143"/>
                  <a:gd name="connsiteX5" fmla="*/ 0 w 2486729"/>
                  <a:gd name="connsiteY5" fmla="*/ 794143 h 794143"/>
                  <a:gd name="connsiteX0" fmla="*/ 2488879 w 2488879"/>
                  <a:gd name="connsiteY0" fmla="*/ 15102 h 794143"/>
                  <a:gd name="connsiteX1" fmla="*/ 1705180 w 2488879"/>
                  <a:gd name="connsiteY1" fmla="*/ 97938 h 794143"/>
                  <a:gd name="connsiteX2" fmla="*/ 1285055 w 2488879"/>
                  <a:gd name="connsiteY2" fmla="*/ 157928 h 794143"/>
                  <a:gd name="connsiteX3" fmla="*/ 842416 w 2488879"/>
                  <a:gd name="connsiteY3" fmla="*/ 0 h 794143"/>
                  <a:gd name="connsiteX4" fmla="*/ 337121 w 2488879"/>
                  <a:gd name="connsiteY4" fmla="*/ 79295 h 794143"/>
                  <a:gd name="connsiteX5" fmla="*/ 2150 w 2488879"/>
                  <a:gd name="connsiteY5" fmla="*/ 794143 h 794143"/>
                  <a:gd name="connsiteX0" fmla="*/ 2488586 w 2488586"/>
                  <a:gd name="connsiteY0" fmla="*/ 15102 h 794143"/>
                  <a:gd name="connsiteX1" fmla="*/ 1704887 w 2488586"/>
                  <a:gd name="connsiteY1" fmla="*/ 97938 h 794143"/>
                  <a:gd name="connsiteX2" fmla="*/ 1284762 w 2488586"/>
                  <a:gd name="connsiteY2" fmla="*/ 157928 h 794143"/>
                  <a:gd name="connsiteX3" fmla="*/ 842123 w 2488586"/>
                  <a:gd name="connsiteY3" fmla="*/ 0 h 794143"/>
                  <a:gd name="connsiteX4" fmla="*/ 359538 w 2488586"/>
                  <a:gd name="connsiteY4" fmla="*/ 94399 h 794143"/>
                  <a:gd name="connsiteX5" fmla="*/ 1857 w 2488586"/>
                  <a:gd name="connsiteY5" fmla="*/ 794143 h 794143"/>
                  <a:gd name="connsiteX0" fmla="*/ 2486729 w 2486729"/>
                  <a:gd name="connsiteY0" fmla="*/ 15102 h 794143"/>
                  <a:gd name="connsiteX1" fmla="*/ 1703030 w 2486729"/>
                  <a:gd name="connsiteY1" fmla="*/ 97938 h 794143"/>
                  <a:gd name="connsiteX2" fmla="*/ 1282905 w 2486729"/>
                  <a:gd name="connsiteY2" fmla="*/ 157928 h 794143"/>
                  <a:gd name="connsiteX3" fmla="*/ 840266 w 2486729"/>
                  <a:gd name="connsiteY3" fmla="*/ 0 h 794143"/>
                  <a:gd name="connsiteX4" fmla="*/ 0 w 2486729"/>
                  <a:gd name="connsiteY4" fmla="*/ 794143 h 794143"/>
                  <a:gd name="connsiteX0" fmla="*/ 2486729 w 2486729"/>
                  <a:gd name="connsiteY0" fmla="*/ 17384 h 796425"/>
                  <a:gd name="connsiteX1" fmla="*/ 1703030 w 2486729"/>
                  <a:gd name="connsiteY1" fmla="*/ 100220 h 796425"/>
                  <a:gd name="connsiteX2" fmla="*/ 1282905 w 2486729"/>
                  <a:gd name="connsiteY2" fmla="*/ 160210 h 796425"/>
                  <a:gd name="connsiteX3" fmla="*/ 840266 w 2486729"/>
                  <a:gd name="connsiteY3" fmla="*/ 2282 h 796425"/>
                  <a:gd name="connsiteX4" fmla="*/ 465554 w 2486729"/>
                  <a:gd name="connsiteY4" fmla="*/ 308137 h 796425"/>
                  <a:gd name="connsiteX5" fmla="*/ 0 w 2486729"/>
                  <a:gd name="connsiteY5" fmla="*/ 796425 h 796425"/>
                  <a:gd name="connsiteX0" fmla="*/ 2486729 w 2486729"/>
                  <a:gd name="connsiteY0" fmla="*/ 17384 h 796425"/>
                  <a:gd name="connsiteX1" fmla="*/ 1703030 w 2486729"/>
                  <a:gd name="connsiteY1" fmla="*/ 100220 h 796425"/>
                  <a:gd name="connsiteX2" fmla="*/ 1282905 w 2486729"/>
                  <a:gd name="connsiteY2" fmla="*/ 160210 h 796425"/>
                  <a:gd name="connsiteX3" fmla="*/ 840266 w 2486729"/>
                  <a:gd name="connsiteY3" fmla="*/ 2282 h 796425"/>
                  <a:gd name="connsiteX4" fmla="*/ 300907 w 2486729"/>
                  <a:gd name="connsiteY4" fmla="*/ 100458 h 796425"/>
                  <a:gd name="connsiteX5" fmla="*/ 0 w 2486729"/>
                  <a:gd name="connsiteY5" fmla="*/ 796425 h 796425"/>
                  <a:gd name="connsiteX0" fmla="*/ 2486729 w 2486729"/>
                  <a:gd name="connsiteY0" fmla="*/ 17384 h 796425"/>
                  <a:gd name="connsiteX1" fmla="*/ 1703030 w 2486729"/>
                  <a:gd name="connsiteY1" fmla="*/ 100220 h 796425"/>
                  <a:gd name="connsiteX2" fmla="*/ 1282905 w 2486729"/>
                  <a:gd name="connsiteY2" fmla="*/ 160210 h 796425"/>
                  <a:gd name="connsiteX3" fmla="*/ 840266 w 2486729"/>
                  <a:gd name="connsiteY3" fmla="*/ 2282 h 796425"/>
                  <a:gd name="connsiteX4" fmla="*/ 357682 w 2486729"/>
                  <a:gd name="connsiteY4" fmla="*/ 119338 h 796425"/>
                  <a:gd name="connsiteX5" fmla="*/ 0 w 2486729"/>
                  <a:gd name="connsiteY5" fmla="*/ 796425 h 796425"/>
                  <a:gd name="connsiteX0" fmla="*/ 2486729 w 2486729"/>
                  <a:gd name="connsiteY0" fmla="*/ 17384 h 796425"/>
                  <a:gd name="connsiteX1" fmla="*/ 1703030 w 2486729"/>
                  <a:gd name="connsiteY1" fmla="*/ 100220 h 796425"/>
                  <a:gd name="connsiteX2" fmla="*/ 1282905 w 2486729"/>
                  <a:gd name="connsiteY2" fmla="*/ 160210 h 796425"/>
                  <a:gd name="connsiteX3" fmla="*/ 840266 w 2486729"/>
                  <a:gd name="connsiteY3" fmla="*/ 2282 h 796425"/>
                  <a:gd name="connsiteX4" fmla="*/ 357682 w 2486729"/>
                  <a:gd name="connsiteY4" fmla="*/ 119338 h 796425"/>
                  <a:gd name="connsiteX5" fmla="*/ 153293 w 2486729"/>
                  <a:gd name="connsiteY5" fmla="*/ 311913 h 796425"/>
                  <a:gd name="connsiteX6" fmla="*/ 0 w 2486729"/>
                  <a:gd name="connsiteY6" fmla="*/ 796425 h 796425"/>
                  <a:gd name="connsiteX0" fmla="*/ 2486729 w 2486729"/>
                  <a:gd name="connsiteY0" fmla="*/ 17384 h 796425"/>
                  <a:gd name="connsiteX1" fmla="*/ 1703030 w 2486729"/>
                  <a:gd name="connsiteY1" fmla="*/ 100220 h 796425"/>
                  <a:gd name="connsiteX2" fmla="*/ 1282905 w 2486729"/>
                  <a:gd name="connsiteY2" fmla="*/ 160210 h 796425"/>
                  <a:gd name="connsiteX3" fmla="*/ 840266 w 2486729"/>
                  <a:gd name="connsiteY3" fmla="*/ 2282 h 796425"/>
                  <a:gd name="connsiteX4" fmla="*/ 357682 w 2486729"/>
                  <a:gd name="connsiteY4" fmla="*/ 119338 h 796425"/>
                  <a:gd name="connsiteX5" fmla="*/ 124905 w 2486729"/>
                  <a:gd name="connsiteY5" fmla="*/ 289257 h 796425"/>
                  <a:gd name="connsiteX6" fmla="*/ 0 w 2486729"/>
                  <a:gd name="connsiteY6" fmla="*/ 796425 h 796425"/>
                  <a:gd name="connsiteX0" fmla="*/ 2488792 w 2488792"/>
                  <a:gd name="connsiteY0" fmla="*/ 17384 h 796425"/>
                  <a:gd name="connsiteX1" fmla="*/ 1705093 w 2488792"/>
                  <a:gd name="connsiteY1" fmla="*/ 100220 h 796425"/>
                  <a:gd name="connsiteX2" fmla="*/ 1284968 w 2488792"/>
                  <a:gd name="connsiteY2" fmla="*/ 160210 h 796425"/>
                  <a:gd name="connsiteX3" fmla="*/ 842329 w 2488792"/>
                  <a:gd name="connsiteY3" fmla="*/ 2282 h 796425"/>
                  <a:gd name="connsiteX4" fmla="*/ 359745 w 2488792"/>
                  <a:gd name="connsiteY4" fmla="*/ 119338 h 796425"/>
                  <a:gd name="connsiteX5" fmla="*/ 126968 w 2488792"/>
                  <a:gd name="connsiteY5" fmla="*/ 289257 h 796425"/>
                  <a:gd name="connsiteX6" fmla="*/ 2063 w 2488792"/>
                  <a:gd name="connsiteY6" fmla="*/ 796425 h 796425"/>
                  <a:gd name="connsiteX0" fmla="*/ 2488792 w 2488792"/>
                  <a:gd name="connsiteY0" fmla="*/ 261565 h 1040606"/>
                  <a:gd name="connsiteX1" fmla="*/ 1705093 w 2488792"/>
                  <a:gd name="connsiteY1" fmla="*/ 344401 h 1040606"/>
                  <a:gd name="connsiteX2" fmla="*/ 1284968 w 2488792"/>
                  <a:gd name="connsiteY2" fmla="*/ 404391 h 1040606"/>
                  <a:gd name="connsiteX3" fmla="*/ 581166 w 2488792"/>
                  <a:gd name="connsiteY3" fmla="*/ 1024 h 1040606"/>
                  <a:gd name="connsiteX4" fmla="*/ 359745 w 2488792"/>
                  <a:gd name="connsiteY4" fmla="*/ 363519 h 1040606"/>
                  <a:gd name="connsiteX5" fmla="*/ 126968 w 2488792"/>
                  <a:gd name="connsiteY5" fmla="*/ 533438 h 1040606"/>
                  <a:gd name="connsiteX6" fmla="*/ 2063 w 2488792"/>
                  <a:gd name="connsiteY6" fmla="*/ 1040606 h 1040606"/>
                  <a:gd name="connsiteX0" fmla="*/ 2488792 w 2488792"/>
                  <a:gd name="connsiteY0" fmla="*/ 261565 h 1040606"/>
                  <a:gd name="connsiteX1" fmla="*/ 1705093 w 2488792"/>
                  <a:gd name="connsiteY1" fmla="*/ 344401 h 1040606"/>
                  <a:gd name="connsiteX2" fmla="*/ 1284968 w 2488792"/>
                  <a:gd name="connsiteY2" fmla="*/ 404391 h 1040606"/>
                  <a:gd name="connsiteX3" fmla="*/ 581166 w 2488792"/>
                  <a:gd name="connsiteY3" fmla="*/ 1024 h 1040606"/>
                  <a:gd name="connsiteX4" fmla="*/ 274583 w 2488792"/>
                  <a:gd name="connsiteY4" fmla="*/ 310655 h 1040606"/>
                  <a:gd name="connsiteX5" fmla="*/ 126968 w 2488792"/>
                  <a:gd name="connsiteY5" fmla="*/ 533438 h 1040606"/>
                  <a:gd name="connsiteX6" fmla="*/ 2063 w 2488792"/>
                  <a:gd name="connsiteY6" fmla="*/ 1040606 h 1040606"/>
                  <a:gd name="connsiteX0" fmla="*/ 2487933 w 2487933"/>
                  <a:gd name="connsiteY0" fmla="*/ 261565 h 1040606"/>
                  <a:gd name="connsiteX1" fmla="*/ 1704234 w 2487933"/>
                  <a:gd name="connsiteY1" fmla="*/ 344401 h 1040606"/>
                  <a:gd name="connsiteX2" fmla="*/ 1284109 w 2487933"/>
                  <a:gd name="connsiteY2" fmla="*/ 404391 h 1040606"/>
                  <a:gd name="connsiteX3" fmla="*/ 580307 w 2487933"/>
                  <a:gd name="connsiteY3" fmla="*/ 1024 h 1040606"/>
                  <a:gd name="connsiteX4" fmla="*/ 273724 w 2487933"/>
                  <a:gd name="connsiteY4" fmla="*/ 310655 h 1040606"/>
                  <a:gd name="connsiteX5" fmla="*/ 194239 w 2487933"/>
                  <a:gd name="connsiteY5" fmla="*/ 559871 h 1040606"/>
                  <a:gd name="connsiteX6" fmla="*/ 1204 w 2487933"/>
                  <a:gd name="connsiteY6" fmla="*/ 1040606 h 1040606"/>
                  <a:gd name="connsiteX0" fmla="*/ 2487933 w 2487933"/>
                  <a:gd name="connsiteY0" fmla="*/ 261666 h 1040707"/>
                  <a:gd name="connsiteX1" fmla="*/ 1704234 w 2487933"/>
                  <a:gd name="connsiteY1" fmla="*/ 344502 h 1040707"/>
                  <a:gd name="connsiteX2" fmla="*/ 1284109 w 2487933"/>
                  <a:gd name="connsiteY2" fmla="*/ 404492 h 1040707"/>
                  <a:gd name="connsiteX3" fmla="*/ 580307 w 2487933"/>
                  <a:gd name="connsiteY3" fmla="*/ 1125 h 1040707"/>
                  <a:gd name="connsiteX4" fmla="*/ 194239 w 2487933"/>
                  <a:gd name="connsiteY4" fmla="*/ 559972 h 1040707"/>
                  <a:gd name="connsiteX5" fmla="*/ 1204 w 2487933"/>
                  <a:gd name="connsiteY5" fmla="*/ 1040707 h 1040707"/>
                  <a:gd name="connsiteX0" fmla="*/ 2487854 w 2487854"/>
                  <a:gd name="connsiteY0" fmla="*/ 261666 h 1040707"/>
                  <a:gd name="connsiteX1" fmla="*/ 1704155 w 2487854"/>
                  <a:gd name="connsiteY1" fmla="*/ 344502 h 1040707"/>
                  <a:gd name="connsiteX2" fmla="*/ 1284030 w 2487854"/>
                  <a:gd name="connsiteY2" fmla="*/ 404492 h 1040707"/>
                  <a:gd name="connsiteX3" fmla="*/ 580228 w 2487854"/>
                  <a:gd name="connsiteY3" fmla="*/ 1125 h 1040707"/>
                  <a:gd name="connsiteX4" fmla="*/ 205515 w 2487854"/>
                  <a:gd name="connsiteY4" fmla="*/ 431589 h 1040707"/>
                  <a:gd name="connsiteX5" fmla="*/ 1125 w 2487854"/>
                  <a:gd name="connsiteY5" fmla="*/ 1040707 h 1040707"/>
                  <a:gd name="connsiteX0" fmla="*/ 2487854 w 2487854"/>
                  <a:gd name="connsiteY0" fmla="*/ 261666 h 1040707"/>
                  <a:gd name="connsiteX1" fmla="*/ 1704155 w 2487854"/>
                  <a:gd name="connsiteY1" fmla="*/ 344502 h 1040707"/>
                  <a:gd name="connsiteX2" fmla="*/ 1284030 w 2487854"/>
                  <a:gd name="connsiteY2" fmla="*/ 404492 h 1040707"/>
                  <a:gd name="connsiteX3" fmla="*/ 631325 w 2487854"/>
                  <a:gd name="connsiteY3" fmla="*/ 1125 h 1040707"/>
                  <a:gd name="connsiteX4" fmla="*/ 205515 w 2487854"/>
                  <a:gd name="connsiteY4" fmla="*/ 431589 h 1040707"/>
                  <a:gd name="connsiteX5" fmla="*/ 1125 w 2487854"/>
                  <a:gd name="connsiteY5" fmla="*/ 1040707 h 1040707"/>
                  <a:gd name="connsiteX0" fmla="*/ 2487854 w 2487854"/>
                  <a:gd name="connsiteY0" fmla="*/ 171330 h 950371"/>
                  <a:gd name="connsiteX1" fmla="*/ 1704155 w 2487854"/>
                  <a:gd name="connsiteY1" fmla="*/ 254166 h 950371"/>
                  <a:gd name="connsiteX2" fmla="*/ 1284030 w 2487854"/>
                  <a:gd name="connsiteY2" fmla="*/ 314156 h 950371"/>
                  <a:gd name="connsiteX3" fmla="*/ 619970 w 2487854"/>
                  <a:gd name="connsiteY3" fmla="*/ 1413 h 950371"/>
                  <a:gd name="connsiteX4" fmla="*/ 205515 w 2487854"/>
                  <a:gd name="connsiteY4" fmla="*/ 341253 h 950371"/>
                  <a:gd name="connsiteX5" fmla="*/ 1125 w 2487854"/>
                  <a:gd name="connsiteY5" fmla="*/ 950371 h 950371"/>
                  <a:gd name="connsiteX0" fmla="*/ 2487854 w 2487854"/>
                  <a:gd name="connsiteY0" fmla="*/ 171330 h 950371"/>
                  <a:gd name="connsiteX1" fmla="*/ 1704155 w 2487854"/>
                  <a:gd name="connsiteY1" fmla="*/ 254166 h 950371"/>
                  <a:gd name="connsiteX2" fmla="*/ 1284030 w 2487854"/>
                  <a:gd name="connsiteY2" fmla="*/ 314156 h 950371"/>
                  <a:gd name="connsiteX3" fmla="*/ 619970 w 2487854"/>
                  <a:gd name="connsiteY3" fmla="*/ 1413 h 950371"/>
                  <a:gd name="connsiteX4" fmla="*/ 205515 w 2487854"/>
                  <a:gd name="connsiteY4" fmla="*/ 292165 h 950371"/>
                  <a:gd name="connsiteX5" fmla="*/ 1125 w 2487854"/>
                  <a:gd name="connsiteY5" fmla="*/ 950371 h 950371"/>
                  <a:gd name="connsiteX0" fmla="*/ 2487854 w 2487854"/>
                  <a:gd name="connsiteY0" fmla="*/ 227775 h 1006816"/>
                  <a:gd name="connsiteX1" fmla="*/ 1704155 w 2487854"/>
                  <a:gd name="connsiteY1" fmla="*/ 310611 h 1006816"/>
                  <a:gd name="connsiteX2" fmla="*/ 1284030 w 2487854"/>
                  <a:gd name="connsiteY2" fmla="*/ 370601 h 1006816"/>
                  <a:gd name="connsiteX3" fmla="*/ 597260 w 2487854"/>
                  <a:gd name="connsiteY3" fmla="*/ 1218 h 1006816"/>
                  <a:gd name="connsiteX4" fmla="*/ 205515 w 2487854"/>
                  <a:gd name="connsiteY4" fmla="*/ 348610 h 1006816"/>
                  <a:gd name="connsiteX5" fmla="*/ 1125 w 2487854"/>
                  <a:gd name="connsiteY5" fmla="*/ 1006816 h 1006816"/>
                  <a:gd name="connsiteX0" fmla="*/ 2487854 w 2487854"/>
                  <a:gd name="connsiteY0" fmla="*/ 227786 h 1006827"/>
                  <a:gd name="connsiteX1" fmla="*/ 1704155 w 2487854"/>
                  <a:gd name="connsiteY1" fmla="*/ 310622 h 1006827"/>
                  <a:gd name="connsiteX2" fmla="*/ 1221578 w 2487854"/>
                  <a:gd name="connsiteY2" fmla="*/ 366836 h 1006827"/>
                  <a:gd name="connsiteX3" fmla="*/ 597260 w 2487854"/>
                  <a:gd name="connsiteY3" fmla="*/ 1229 h 1006827"/>
                  <a:gd name="connsiteX4" fmla="*/ 205515 w 2487854"/>
                  <a:gd name="connsiteY4" fmla="*/ 348621 h 1006827"/>
                  <a:gd name="connsiteX5" fmla="*/ 1125 w 2487854"/>
                  <a:gd name="connsiteY5" fmla="*/ 1006827 h 1006827"/>
                  <a:gd name="connsiteX0" fmla="*/ 2487854 w 2487854"/>
                  <a:gd name="connsiteY0" fmla="*/ 227786 h 1006827"/>
                  <a:gd name="connsiteX1" fmla="*/ 1704155 w 2487854"/>
                  <a:gd name="connsiteY1" fmla="*/ 310622 h 1006827"/>
                  <a:gd name="connsiteX2" fmla="*/ 1221578 w 2487854"/>
                  <a:gd name="connsiteY2" fmla="*/ 366836 h 1006827"/>
                  <a:gd name="connsiteX3" fmla="*/ 597260 w 2487854"/>
                  <a:gd name="connsiteY3" fmla="*/ 1229 h 1006827"/>
                  <a:gd name="connsiteX4" fmla="*/ 205515 w 2487854"/>
                  <a:gd name="connsiteY4" fmla="*/ 348621 h 1006827"/>
                  <a:gd name="connsiteX5" fmla="*/ 1125 w 2487854"/>
                  <a:gd name="connsiteY5" fmla="*/ 1006827 h 1006827"/>
                  <a:gd name="connsiteX0" fmla="*/ 2487854 w 2487854"/>
                  <a:gd name="connsiteY0" fmla="*/ 227786 h 1006827"/>
                  <a:gd name="connsiteX1" fmla="*/ 1704155 w 2487854"/>
                  <a:gd name="connsiteY1" fmla="*/ 310622 h 1006827"/>
                  <a:gd name="connsiteX2" fmla="*/ 1221578 w 2487854"/>
                  <a:gd name="connsiteY2" fmla="*/ 366836 h 1006827"/>
                  <a:gd name="connsiteX3" fmla="*/ 597260 w 2487854"/>
                  <a:gd name="connsiteY3" fmla="*/ 1229 h 1006827"/>
                  <a:gd name="connsiteX4" fmla="*/ 205515 w 2487854"/>
                  <a:gd name="connsiteY4" fmla="*/ 348621 h 1006827"/>
                  <a:gd name="connsiteX5" fmla="*/ 1125 w 2487854"/>
                  <a:gd name="connsiteY5" fmla="*/ 1006827 h 1006827"/>
                  <a:gd name="connsiteX0" fmla="*/ 2487854 w 2487854"/>
                  <a:gd name="connsiteY0" fmla="*/ 227786 h 1006827"/>
                  <a:gd name="connsiteX1" fmla="*/ 1704155 w 2487854"/>
                  <a:gd name="connsiteY1" fmla="*/ 310622 h 1006827"/>
                  <a:gd name="connsiteX2" fmla="*/ 1221578 w 2487854"/>
                  <a:gd name="connsiteY2" fmla="*/ 366836 h 1006827"/>
                  <a:gd name="connsiteX3" fmla="*/ 597260 w 2487854"/>
                  <a:gd name="connsiteY3" fmla="*/ 1229 h 1006827"/>
                  <a:gd name="connsiteX4" fmla="*/ 205515 w 2487854"/>
                  <a:gd name="connsiteY4" fmla="*/ 348621 h 1006827"/>
                  <a:gd name="connsiteX5" fmla="*/ 1125 w 2487854"/>
                  <a:gd name="connsiteY5" fmla="*/ 1006827 h 1006827"/>
                  <a:gd name="connsiteX0" fmla="*/ 2487854 w 2487854"/>
                  <a:gd name="connsiteY0" fmla="*/ 227786 h 1006827"/>
                  <a:gd name="connsiteX1" fmla="*/ 1704155 w 2487854"/>
                  <a:gd name="connsiteY1" fmla="*/ 291742 h 1006827"/>
                  <a:gd name="connsiteX2" fmla="*/ 1221578 w 2487854"/>
                  <a:gd name="connsiteY2" fmla="*/ 366836 h 1006827"/>
                  <a:gd name="connsiteX3" fmla="*/ 597260 w 2487854"/>
                  <a:gd name="connsiteY3" fmla="*/ 1229 h 1006827"/>
                  <a:gd name="connsiteX4" fmla="*/ 205515 w 2487854"/>
                  <a:gd name="connsiteY4" fmla="*/ 348621 h 1006827"/>
                  <a:gd name="connsiteX5" fmla="*/ 1125 w 2487854"/>
                  <a:gd name="connsiteY5" fmla="*/ 1006827 h 1006827"/>
                  <a:gd name="connsiteX0" fmla="*/ 2487854 w 2487854"/>
                  <a:gd name="connsiteY0" fmla="*/ 367184 h 1146225"/>
                  <a:gd name="connsiteX1" fmla="*/ 1704155 w 2487854"/>
                  <a:gd name="connsiteY1" fmla="*/ 431140 h 1146225"/>
                  <a:gd name="connsiteX2" fmla="*/ 1221578 w 2487854"/>
                  <a:gd name="connsiteY2" fmla="*/ 506234 h 1146225"/>
                  <a:gd name="connsiteX3" fmla="*/ 654035 w 2487854"/>
                  <a:gd name="connsiteY3" fmla="*/ 916 h 1146225"/>
                  <a:gd name="connsiteX4" fmla="*/ 205515 w 2487854"/>
                  <a:gd name="connsiteY4" fmla="*/ 488019 h 1146225"/>
                  <a:gd name="connsiteX5" fmla="*/ 1125 w 2487854"/>
                  <a:gd name="connsiteY5" fmla="*/ 1146225 h 1146225"/>
                  <a:gd name="connsiteX0" fmla="*/ 2487696 w 2487696"/>
                  <a:gd name="connsiteY0" fmla="*/ 367184 h 1146225"/>
                  <a:gd name="connsiteX1" fmla="*/ 1703997 w 2487696"/>
                  <a:gd name="connsiteY1" fmla="*/ 431140 h 1146225"/>
                  <a:gd name="connsiteX2" fmla="*/ 1221420 w 2487696"/>
                  <a:gd name="connsiteY2" fmla="*/ 506234 h 1146225"/>
                  <a:gd name="connsiteX3" fmla="*/ 653877 w 2487696"/>
                  <a:gd name="connsiteY3" fmla="*/ 916 h 1146225"/>
                  <a:gd name="connsiteX4" fmla="*/ 233744 w 2487696"/>
                  <a:gd name="connsiteY4" fmla="*/ 491795 h 1146225"/>
                  <a:gd name="connsiteX5" fmla="*/ 967 w 2487696"/>
                  <a:gd name="connsiteY5" fmla="*/ 1146225 h 1146225"/>
                  <a:gd name="connsiteX0" fmla="*/ 2487696 w 2487696"/>
                  <a:gd name="connsiteY0" fmla="*/ 408656 h 1187697"/>
                  <a:gd name="connsiteX1" fmla="*/ 1703997 w 2487696"/>
                  <a:gd name="connsiteY1" fmla="*/ 472612 h 1187697"/>
                  <a:gd name="connsiteX2" fmla="*/ 1221420 w 2487696"/>
                  <a:gd name="connsiteY2" fmla="*/ 547706 h 1187697"/>
                  <a:gd name="connsiteX3" fmla="*/ 653877 w 2487696"/>
                  <a:gd name="connsiteY3" fmla="*/ 852 h 1187697"/>
                  <a:gd name="connsiteX4" fmla="*/ 233744 w 2487696"/>
                  <a:gd name="connsiteY4" fmla="*/ 533267 h 1187697"/>
                  <a:gd name="connsiteX5" fmla="*/ 967 w 2487696"/>
                  <a:gd name="connsiteY5" fmla="*/ 1187697 h 1187697"/>
                  <a:gd name="connsiteX0" fmla="*/ 2487696 w 2487696"/>
                  <a:gd name="connsiteY0" fmla="*/ 122488 h 901529"/>
                  <a:gd name="connsiteX1" fmla="*/ 1703997 w 2487696"/>
                  <a:gd name="connsiteY1" fmla="*/ 186444 h 901529"/>
                  <a:gd name="connsiteX2" fmla="*/ 1221420 w 2487696"/>
                  <a:gd name="connsiteY2" fmla="*/ 261538 h 901529"/>
                  <a:gd name="connsiteX3" fmla="*/ 676587 w 2487696"/>
                  <a:gd name="connsiteY3" fmla="*/ 1658 h 901529"/>
                  <a:gd name="connsiteX4" fmla="*/ 233744 w 2487696"/>
                  <a:gd name="connsiteY4" fmla="*/ 247099 h 901529"/>
                  <a:gd name="connsiteX5" fmla="*/ 967 w 2487696"/>
                  <a:gd name="connsiteY5" fmla="*/ 901529 h 901529"/>
                  <a:gd name="connsiteX0" fmla="*/ 2487696 w 2487696"/>
                  <a:gd name="connsiteY0" fmla="*/ 186390 h 965431"/>
                  <a:gd name="connsiteX1" fmla="*/ 1703997 w 2487696"/>
                  <a:gd name="connsiteY1" fmla="*/ 250346 h 965431"/>
                  <a:gd name="connsiteX2" fmla="*/ 1221420 w 2487696"/>
                  <a:gd name="connsiteY2" fmla="*/ 325440 h 965431"/>
                  <a:gd name="connsiteX3" fmla="*/ 676587 w 2487696"/>
                  <a:gd name="connsiteY3" fmla="*/ 1368 h 965431"/>
                  <a:gd name="connsiteX4" fmla="*/ 233744 w 2487696"/>
                  <a:gd name="connsiteY4" fmla="*/ 311001 h 965431"/>
                  <a:gd name="connsiteX5" fmla="*/ 967 w 2487696"/>
                  <a:gd name="connsiteY5" fmla="*/ 965431 h 965431"/>
                  <a:gd name="connsiteX0" fmla="*/ 2487696 w 2487696"/>
                  <a:gd name="connsiteY0" fmla="*/ 152546 h 931587"/>
                  <a:gd name="connsiteX1" fmla="*/ 1703997 w 2487696"/>
                  <a:gd name="connsiteY1" fmla="*/ 216502 h 931587"/>
                  <a:gd name="connsiteX2" fmla="*/ 1221420 w 2487696"/>
                  <a:gd name="connsiteY2" fmla="*/ 291596 h 931587"/>
                  <a:gd name="connsiteX3" fmla="*/ 687942 w 2487696"/>
                  <a:gd name="connsiteY3" fmla="*/ 1508 h 931587"/>
                  <a:gd name="connsiteX4" fmla="*/ 233744 w 2487696"/>
                  <a:gd name="connsiteY4" fmla="*/ 277157 h 931587"/>
                  <a:gd name="connsiteX5" fmla="*/ 967 w 2487696"/>
                  <a:gd name="connsiteY5" fmla="*/ 931587 h 931587"/>
                  <a:gd name="connsiteX0" fmla="*/ 2487696 w 2487696"/>
                  <a:gd name="connsiteY0" fmla="*/ 186390 h 965431"/>
                  <a:gd name="connsiteX1" fmla="*/ 1703997 w 2487696"/>
                  <a:gd name="connsiteY1" fmla="*/ 250346 h 965431"/>
                  <a:gd name="connsiteX2" fmla="*/ 1221420 w 2487696"/>
                  <a:gd name="connsiteY2" fmla="*/ 325440 h 965431"/>
                  <a:gd name="connsiteX3" fmla="*/ 659555 w 2487696"/>
                  <a:gd name="connsiteY3" fmla="*/ 1368 h 965431"/>
                  <a:gd name="connsiteX4" fmla="*/ 233744 w 2487696"/>
                  <a:gd name="connsiteY4" fmla="*/ 311001 h 965431"/>
                  <a:gd name="connsiteX5" fmla="*/ 967 w 2487696"/>
                  <a:gd name="connsiteY5" fmla="*/ 965431 h 965431"/>
                  <a:gd name="connsiteX0" fmla="*/ 2448191 w 2448191"/>
                  <a:gd name="connsiteY0" fmla="*/ 186390 h 965431"/>
                  <a:gd name="connsiteX1" fmla="*/ 1664492 w 2448191"/>
                  <a:gd name="connsiteY1" fmla="*/ 250346 h 965431"/>
                  <a:gd name="connsiteX2" fmla="*/ 1181915 w 2448191"/>
                  <a:gd name="connsiteY2" fmla="*/ 325440 h 965431"/>
                  <a:gd name="connsiteX3" fmla="*/ 620050 w 2448191"/>
                  <a:gd name="connsiteY3" fmla="*/ 1368 h 965431"/>
                  <a:gd name="connsiteX4" fmla="*/ 194239 w 2448191"/>
                  <a:gd name="connsiteY4" fmla="*/ 311001 h 965431"/>
                  <a:gd name="connsiteX5" fmla="*/ 1204 w 2448191"/>
                  <a:gd name="connsiteY5" fmla="*/ 965431 h 965431"/>
                  <a:gd name="connsiteX0" fmla="*/ 2448191 w 2448191"/>
                  <a:gd name="connsiteY0" fmla="*/ 186107 h 965148"/>
                  <a:gd name="connsiteX1" fmla="*/ 1664492 w 2448191"/>
                  <a:gd name="connsiteY1" fmla="*/ 250063 h 965148"/>
                  <a:gd name="connsiteX2" fmla="*/ 1284464 w 2448191"/>
                  <a:gd name="connsiteY2" fmla="*/ 421444 h 965148"/>
                  <a:gd name="connsiteX3" fmla="*/ 620050 w 2448191"/>
                  <a:gd name="connsiteY3" fmla="*/ 1085 h 965148"/>
                  <a:gd name="connsiteX4" fmla="*/ 194239 w 2448191"/>
                  <a:gd name="connsiteY4" fmla="*/ 310718 h 965148"/>
                  <a:gd name="connsiteX5" fmla="*/ 1204 w 2448191"/>
                  <a:gd name="connsiteY5" fmla="*/ 965148 h 965148"/>
                  <a:gd name="connsiteX0" fmla="*/ 2448191 w 2448191"/>
                  <a:gd name="connsiteY0" fmla="*/ 186107 h 965148"/>
                  <a:gd name="connsiteX1" fmla="*/ 1803235 w 2448191"/>
                  <a:gd name="connsiteY1" fmla="*/ 346350 h 965148"/>
                  <a:gd name="connsiteX2" fmla="*/ 1284464 w 2448191"/>
                  <a:gd name="connsiteY2" fmla="*/ 421444 h 965148"/>
                  <a:gd name="connsiteX3" fmla="*/ 620050 w 2448191"/>
                  <a:gd name="connsiteY3" fmla="*/ 1085 h 965148"/>
                  <a:gd name="connsiteX4" fmla="*/ 194239 w 2448191"/>
                  <a:gd name="connsiteY4" fmla="*/ 310718 h 965148"/>
                  <a:gd name="connsiteX5" fmla="*/ 1204 w 2448191"/>
                  <a:gd name="connsiteY5" fmla="*/ 965148 h 965148"/>
                  <a:gd name="connsiteX0" fmla="*/ 2496449 w 2496449"/>
                  <a:gd name="connsiteY0" fmla="*/ 266347 h 965148"/>
                  <a:gd name="connsiteX1" fmla="*/ 1803235 w 2496449"/>
                  <a:gd name="connsiteY1" fmla="*/ 346350 h 965148"/>
                  <a:gd name="connsiteX2" fmla="*/ 1284464 w 2496449"/>
                  <a:gd name="connsiteY2" fmla="*/ 421444 h 965148"/>
                  <a:gd name="connsiteX3" fmla="*/ 620050 w 2496449"/>
                  <a:gd name="connsiteY3" fmla="*/ 1085 h 965148"/>
                  <a:gd name="connsiteX4" fmla="*/ 194239 w 2496449"/>
                  <a:gd name="connsiteY4" fmla="*/ 310718 h 965148"/>
                  <a:gd name="connsiteX5" fmla="*/ 1204 w 2496449"/>
                  <a:gd name="connsiteY5" fmla="*/ 965148 h 965148"/>
                  <a:gd name="connsiteX0" fmla="*/ 2178510 w 2178510"/>
                  <a:gd name="connsiteY0" fmla="*/ 0 h 1740971"/>
                  <a:gd name="connsiteX1" fmla="*/ 1803235 w 2178510"/>
                  <a:gd name="connsiteY1" fmla="*/ 1122173 h 1740971"/>
                  <a:gd name="connsiteX2" fmla="*/ 1284464 w 2178510"/>
                  <a:gd name="connsiteY2" fmla="*/ 1197267 h 1740971"/>
                  <a:gd name="connsiteX3" fmla="*/ 620050 w 2178510"/>
                  <a:gd name="connsiteY3" fmla="*/ 776908 h 1740971"/>
                  <a:gd name="connsiteX4" fmla="*/ 194239 w 2178510"/>
                  <a:gd name="connsiteY4" fmla="*/ 1086541 h 1740971"/>
                  <a:gd name="connsiteX5" fmla="*/ 1204 w 2178510"/>
                  <a:gd name="connsiteY5" fmla="*/ 1740971 h 1740971"/>
                  <a:gd name="connsiteX0" fmla="*/ 2178510 w 2178510"/>
                  <a:gd name="connsiteY0" fmla="*/ 0 h 1740971"/>
                  <a:gd name="connsiteX1" fmla="*/ 1087875 w 2178510"/>
                  <a:gd name="connsiteY1" fmla="*/ 197059 h 1740971"/>
                  <a:gd name="connsiteX2" fmla="*/ 1284464 w 2178510"/>
                  <a:gd name="connsiteY2" fmla="*/ 1197267 h 1740971"/>
                  <a:gd name="connsiteX3" fmla="*/ 620050 w 2178510"/>
                  <a:gd name="connsiteY3" fmla="*/ 776908 h 1740971"/>
                  <a:gd name="connsiteX4" fmla="*/ 194239 w 2178510"/>
                  <a:gd name="connsiteY4" fmla="*/ 1086541 h 1740971"/>
                  <a:gd name="connsiteX5" fmla="*/ 1204 w 2178510"/>
                  <a:gd name="connsiteY5" fmla="*/ 1740971 h 1740971"/>
                  <a:gd name="connsiteX0" fmla="*/ 2178510 w 2178510"/>
                  <a:gd name="connsiteY0" fmla="*/ 0 h 1740971"/>
                  <a:gd name="connsiteX1" fmla="*/ 1087875 w 2178510"/>
                  <a:gd name="connsiteY1" fmla="*/ 197059 h 1740971"/>
                  <a:gd name="connsiteX2" fmla="*/ 733749 w 2178510"/>
                  <a:gd name="connsiteY2" fmla="*/ 513815 h 1740971"/>
                  <a:gd name="connsiteX3" fmla="*/ 620050 w 2178510"/>
                  <a:gd name="connsiteY3" fmla="*/ 776908 h 1740971"/>
                  <a:gd name="connsiteX4" fmla="*/ 194239 w 2178510"/>
                  <a:gd name="connsiteY4" fmla="*/ 1086541 h 1740971"/>
                  <a:gd name="connsiteX5" fmla="*/ 1204 w 2178510"/>
                  <a:gd name="connsiteY5" fmla="*/ 1740971 h 1740971"/>
                  <a:gd name="connsiteX0" fmla="*/ 2178510 w 2178510"/>
                  <a:gd name="connsiteY0" fmla="*/ 0 h 1740971"/>
                  <a:gd name="connsiteX1" fmla="*/ 1087875 w 2178510"/>
                  <a:gd name="connsiteY1" fmla="*/ 197059 h 1740971"/>
                  <a:gd name="connsiteX2" fmla="*/ 733749 w 2178510"/>
                  <a:gd name="connsiteY2" fmla="*/ 513815 h 1740971"/>
                  <a:gd name="connsiteX3" fmla="*/ 580307 w 2178510"/>
                  <a:gd name="connsiteY3" fmla="*/ 716493 h 1740971"/>
                  <a:gd name="connsiteX4" fmla="*/ 194239 w 2178510"/>
                  <a:gd name="connsiteY4" fmla="*/ 1086541 h 1740971"/>
                  <a:gd name="connsiteX5" fmla="*/ 1204 w 2178510"/>
                  <a:gd name="connsiteY5" fmla="*/ 1740971 h 1740971"/>
                  <a:gd name="connsiteX0" fmla="*/ 2178510 w 2178510"/>
                  <a:gd name="connsiteY0" fmla="*/ 0 h 1740971"/>
                  <a:gd name="connsiteX1" fmla="*/ 1087875 w 2178510"/>
                  <a:gd name="connsiteY1" fmla="*/ 197059 h 1740971"/>
                  <a:gd name="connsiteX2" fmla="*/ 733749 w 2178510"/>
                  <a:gd name="connsiteY2" fmla="*/ 513815 h 1740971"/>
                  <a:gd name="connsiteX3" fmla="*/ 194239 w 2178510"/>
                  <a:gd name="connsiteY3" fmla="*/ 1086541 h 1740971"/>
                  <a:gd name="connsiteX4" fmla="*/ 1204 w 2178510"/>
                  <a:gd name="connsiteY4" fmla="*/ 1740971 h 1740971"/>
                  <a:gd name="connsiteX0" fmla="*/ 2178510 w 2178510"/>
                  <a:gd name="connsiteY0" fmla="*/ 0 h 1740971"/>
                  <a:gd name="connsiteX1" fmla="*/ 1087875 w 2178510"/>
                  <a:gd name="connsiteY1" fmla="*/ 197059 h 1740971"/>
                  <a:gd name="connsiteX2" fmla="*/ 762136 w 2178510"/>
                  <a:gd name="connsiteY2" fmla="*/ 536471 h 1740971"/>
                  <a:gd name="connsiteX3" fmla="*/ 194239 w 2178510"/>
                  <a:gd name="connsiteY3" fmla="*/ 1086541 h 1740971"/>
                  <a:gd name="connsiteX4" fmla="*/ 1204 w 2178510"/>
                  <a:gd name="connsiteY4" fmla="*/ 1740971 h 1740971"/>
                  <a:gd name="connsiteX0" fmla="*/ 2178273 w 2178273"/>
                  <a:gd name="connsiteY0" fmla="*/ 0 h 1740971"/>
                  <a:gd name="connsiteX1" fmla="*/ 1087638 w 2178273"/>
                  <a:gd name="connsiteY1" fmla="*/ 197059 h 1740971"/>
                  <a:gd name="connsiteX2" fmla="*/ 761899 w 2178273"/>
                  <a:gd name="connsiteY2" fmla="*/ 536471 h 1740971"/>
                  <a:gd name="connsiteX3" fmla="*/ 233744 w 2178273"/>
                  <a:gd name="connsiteY3" fmla="*/ 1097868 h 1740971"/>
                  <a:gd name="connsiteX4" fmla="*/ 967 w 2178273"/>
                  <a:gd name="connsiteY4" fmla="*/ 1740971 h 1740971"/>
                  <a:gd name="connsiteX0" fmla="*/ 2314142 w 2314142"/>
                  <a:gd name="connsiteY0" fmla="*/ 0 h 1729643"/>
                  <a:gd name="connsiteX1" fmla="*/ 1223507 w 2314142"/>
                  <a:gd name="connsiteY1" fmla="*/ 197059 h 1729643"/>
                  <a:gd name="connsiteX2" fmla="*/ 897768 w 2314142"/>
                  <a:gd name="connsiteY2" fmla="*/ 536471 h 1729643"/>
                  <a:gd name="connsiteX3" fmla="*/ 369613 w 2314142"/>
                  <a:gd name="connsiteY3" fmla="*/ 1097868 h 1729643"/>
                  <a:gd name="connsiteX4" fmla="*/ 576 w 2314142"/>
                  <a:gd name="connsiteY4" fmla="*/ 1729643 h 1729643"/>
                  <a:gd name="connsiteX0" fmla="*/ 2314654 w 2314654"/>
                  <a:gd name="connsiteY0" fmla="*/ 0 h 1729643"/>
                  <a:gd name="connsiteX1" fmla="*/ 1224019 w 2314654"/>
                  <a:gd name="connsiteY1" fmla="*/ 197059 h 1729643"/>
                  <a:gd name="connsiteX2" fmla="*/ 898280 w 2314654"/>
                  <a:gd name="connsiteY2" fmla="*/ 536471 h 1729643"/>
                  <a:gd name="connsiteX3" fmla="*/ 211155 w 2314654"/>
                  <a:gd name="connsiteY3" fmla="*/ 1029900 h 1729643"/>
                  <a:gd name="connsiteX4" fmla="*/ 1088 w 2314654"/>
                  <a:gd name="connsiteY4" fmla="*/ 1729643 h 1729643"/>
                  <a:gd name="connsiteX0" fmla="*/ 2314654 w 2314654"/>
                  <a:gd name="connsiteY0" fmla="*/ 0 h 1729643"/>
                  <a:gd name="connsiteX1" fmla="*/ 1224019 w 2314654"/>
                  <a:gd name="connsiteY1" fmla="*/ 197059 h 1729643"/>
                  <a:gd name="connsiteX2" fmla="*/ 739311 w 2314654"/>
                  <a:gd name="connsiteY2" fmla="*/ 513816 h 1729643"/>
                  <a:gd name="connsiteX3" fmla="*/ 211155 w 2314654"/>
                  <a:gd name="connsiteY3" fmla="*/ 1029900 h 1729643"/>
                  <a:gd name="connsiteX4" fmla="*/ 1088 w 2314654"/>
                  <a:gd name="connsiteY4" fmla="*/ 1729643 h 172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14654" h="1729643">
                    <a:moveTo>
                      <a:pt x="2314654" y="0"/>
                    </a:moveTo>
                    <a:cubicBezTo>
                      <a:pt x="1984454" y="30209"/>
                      <a:pt x="1486576" y="111423"/>
                      <a:pt x="1224019" y="197059"/>
                    </a:cubicBezTo>
                    <a:cubicBezTo>
                      <a:pt x="961462" y="282695"/>
                      <a:pt x="888250" y="365569"/>
                      <a:pt x="739311" y="513816"/>
                    </a:cubicBezTo>
                    <a:cubicBezTo>
                      <a:pt x="590372" y="662063"/>
                      <a:pt x="333246" y="825374"/>
                      <a:pt x="211155" y="1029900"/>
                    </a:cubicBezTo>
                    <a:cubicBezTo>
                      <a:pt x="151541" y="1142748"/>
                      <a:pt x="-14998" y="1640710"/>
                      <a:pt x="1088" y="1729643"/>
                    </a:cubicBezTo>
                  </a:path>
                </a:pathLst>
              </a:custGeom>
              <a:ln w="38100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5" name="Picture 14" descr="A picture containing text, map&#10;&#10;Description automatically generated">
                <a:extLst>
                  <a:ext uri="{FF2B5EF4-FFF2-40B4-BE49-F238E27FC236}">
                    <a16:creationId xmlns:a16="http://schemas.microsoft.com/office/drawing/2014/main" id="{3A7AE388-BA18-0142-B2B1-0003F2BA616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2729"/>
              <a:stretch/>
            </p:blipFill>
            <p:spPr>
              <a:xfrm>
                <a:off x="10896203" y="1130998"/>
                <a:ext cx="734384" cy="4596004"/>
              </a:xfrm>
              <a:prstGeom prst="rect">
                <a:avLst/>
              </a:prstGeom>
            </p:spPr>
          </p:pic>
        </p:grp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69FA29A8-8117-414D-935B-8C7165792916}"/>
              </a:ext>
            </a:extLst>
          </p:cNvPr>
          <p:cNvSpPr/>
          <p:nvPr/>
        </p:nvSpPr>
        <p:spPr>
          <a:xfrm>
            <a:off x="6208828" y="1613421"/>
            <a:ext cx="2861634" cy="44798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endParaRPr lang="en-US" dirty="0">
              <a:latin typeface="+mn-lt"/>
            </a:endParaRPr>
          </a:p>
          <a:p>
            <a:pPr algn="l"/>
            <a:r>
              <a:rPr lang="en-US" sz="1406" dirty="0">
                <a:solidFill>
                  <a:schemeClr val="accent5"/>
                </a:solidFill>
                <a:latin typeface="+mn-lt"/>
                <a:cs typeface="Times New Roman" panose="02020603050405020304" pitchFamily="18" charset="0"/>
              </a:rPr>
              <a:t>2 July 1200 EST: o3 (ppb</a:t>
            </a:r>
            <a:r>
              <a:rPr lang="en-US" altLang="zh-CN" sz="1406" dirty="0">
                <a:solidFill>
                  <a:schemeClr val="accent5"/>
                </a:solidFill>
                <a:latin typeface="+mn-lt"/>
                <a:cs typeface="Times New Roman" panose="02020603050405020304" pitchFamily="18" charset="0"/>
              </a:rPr>
              <a:t>, colors</a:t>
            </a:r>
            <a:r>
              <a:rPr lang="en-US" sz="1406" dirty="0">
                <a:solidFill>
                  <a:schemeClr val="accent5"/>
                </a:solidFill>
                <a:latin typeface="+mn-lt"/>
                <a:cs typeface="Times New Roman" panose="02020603050405020304" pitchFamily="18" charset="0"/>
              </a:rPr>
              <a:t>), V (kt)</a:t>
            </a:r>
            <a:endParaRPr lang="en-US" sz="1406" dirty="0">
              <a:solidFill>
                <a:schemeClr val="accent5"/>
              </a:solidFill>
              <a:latin typeface="+mn-lt"/>
            </a:endParaRPr>
          </a:p>
          <a:p>
            <a:pPr marL="241093" indent="-241093">
              <a:buClr>
                <a:srgbClr val="FF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1406" dirty="0">
                <a:solidFill>
                  <a:schemeClr val="bg1"/>
                </a:solidFill>
                <a:latin typeface="+mn-lt"/>
              </a:rPr>
              <a:t>Ozone peak is further northward in urban on as NYC UHI-aided (not shown) land sea temp gradient produced faster onshore flow north of SBF, which</a:t>
            </a:r>
          </a:p>
          <a:p>
            <a:pPr marL="241093" indent="-241093">
              <a:buClr>
                <a:srgbClr val="FF0000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1406" dirty="0">
                <a:solidFill>
                  <a:schemeClr val="bg1"/>
                </a:solidFill>
                <a:latin typeface="+mn-lt"/>
              </a:rPr>
              <a:t>Faster NYC winds </a:t>
            </a:r>
            <a:r>
              <a:rPr lang="en-US" sz="1406" dirty="0" err="1">
                <a:solidFill>
                  <a:schemeClr val="bg1"/>
                </a:solidFill>
                <a:latin typeface="+mn-lt"/>
              </a:rPr>
              <a:t>advects</a:t>
            </a:r>
            <a:r>
              <a:rPr lang="en-US" sz="1406" dirty="0">
                <a:solidFill>
                  <a:schemeClr val="bg1"/>
                </a:solidFill>
                <a:latin typeface="+mn-lt"/>
              </a:rPr>
              <a:t> precursors northwards</a:t>
            </a:r>
          </a:p>
          <a:p>
            <a:endParaRPr lang="en-US" sz="1406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r>
              <a:rPr lang="en-US" sz="1406" dirty="0">
                <a:solidFill>
                  <a:schemeClr val="accent5"/>
                </a:solidFill>
                <a:cs typeface="Times New Roman" panose="02020603050405020304" pitchFamily="18" charset="0"/>
              </a:rPr>
              <a:t>2 July 1400 EST: </a:t>
            </a:r>
            <a:r>
              <a:rPr lang="en-US" sz="1406" dirty="0" err="1">
                <a:solidFill>
                  <a:schemeClr val="accent5"/>
                </a:solidFill>
                <a:cs typeface="Times New Roman" panose="02020603050405020304" pitchFamily="18" charset="0"/>
              </a:rPr>
              <a:t>o3</a:t>
            </a:r>
            <a:r>
              <a:rPr lang="en-US" sz="1406" dirty="0">
                <a:solidFill>
                  <a:schemeClr val="accent5"/>
                </a:solidFill>
                <a:cs typeface="Times New Roman" panose="02020603050405020304" pitchFamily="18" charset="0"/>
              </a:rPr>
              <a:t> (ppb</a:t>
            </a:r>
            <a:r>
              <a:rPr lang="en-US" altLang="zh-CN" sz="1406" dirty="0">
                <a:solidFill>
                  <a:schemeClr val="accent5"/>
                </a:solidFill>
                <a:cs typeface="Times New Roman" panose="02020603050405020304" pitchFamily="18" charset="0"/>
              </a:rPr>
              <a:t>, colors</a:t>
            </a:r>
            <a:r>
              <a:rPr lang="en-US" sz="1406" dirty="0">
                <a:solidFill>
                  <a:schemeClr val="accent5"/>
                </a:solidFill>
                <a:cs typeface="Times New Roman" panose="02020603050405020304" pitchFamily="18" charset="0"/>
              </a:rPr>
              <a:t>), V (</a:t>
            </a:r>
            <a:r>
              <a:rPr lang="en-US" sz="1406" dirty="0" err="1">
                <a:solidFill>
                  <a:schemeClr val="accent5"/>
                </a:solidFill>
                <a:cs typeface="Times New Roman" panose="02020603050405020304" pitchFamily="18" charset="0"/>
              </a:rPr>
              <a:t>kt</a:t>
            </a:r>
            <a:r>
              <a:rPr lang="en-US" sz="1406" dirty="0">
                <a:solidFill>
                  <a:schemeClr val="accent5"/>
                </a:solidFill>
                <a:cs typeface="Times New Roman" panose="02020603050405020304" pitchFamily="18" charset="0"/>
              </a:rPr>
              <a:t>)</a:t>
            </a:r>
            <a:endParaRPr lang="en-US" sz="1406" dirty="0">
              <a:solidFill>
                <a:schemeClr val="accent5"/>
              </a:solidFill>
            </a:endParaRPr>
          </a:p>
          <a:p>
            <a:pPr marL="241093" indent="-241093">
              <a:buFont typeface="Arial" panose="020B0604020202020204" pitchFamily="34" charset="0"/>
              <a:buChar char="•"/>
            </a:pPr>
            <a:r>
              <a:rPr lang="en-US" sz="1406" dirty="0">
                <a:solidFill>
                  <a:schemeClr val="bg1"/>
                </a:solidFill>
              </a:rPr>
              <a:t>Slower winds over NYC in Urban-on case are correct due to lack of </a:t>
            </a:r>
            <a:r>
              <a:rPr lang="en-US" sz="1406" dirty="0" err="1">
                <a:solidFill>
                  <a:schemeClr val="bg1"/>
                </a:solidFill>
              </a:rPr>
              <a:t>UHI</a:t>
            </a:r>
            <a:r>
              <a:rPr lang="en-US" sz="1406" dirty="0">
                <a:solidFill>
                  <a:schemeClr val="bg1"/>
                </a:solidFill>
              </a:rPr>
              <a:t> &amp; roughness deceleration</a:t>
            </a:r>
          </a:p>
          <a:p>
            <a:pPr marL="241093" indent="-241093">
              <a:buClr>
                <a:srgbClr val="FF0000"/>
              </a:buClr>
              <a:buSzPct val="125000"/>
              <a:buFont typeface="Arial" panose="020B0604020202020204" pitchFamily="34" charset="0"/>
              <a:buChar char="•"/>
            </a:pPr>
            <a:endParaRPr lang="en-US" sz="1406" dirty="0">
              <a:solidFill>
                <a:schemeClr val="bg1"/>
              </a:solidFill>
              <a:latin typeface="+mn-lt"/>
            </a:endParaRPr>
          </a:p>
          <a:p>
            <a:endParaRPr lang="en-US" sz="1406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B74A5636-3001-35CB-7B48-7CDC051F1E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02307"/>
            <a:ext cx="7886700" cy="994172"/>
          </a:xfrm>
        </p:spPr>
        <p:txBody>
          <a:bodyPr/>
          <a:lstStyle/>
          <a:p>
            <a:r>
              <a:rPr 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stal Urban Modeling Framework: Climate-</a:t>
            </a:r>
            <a:r>
              <a:rPr lang="en-US" sz="24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Q</a:t>
            </a:r>
            <a:r>
              <a:rPr 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C84E813-9DE6-16D2-80E9-04B38A162420}"/>
              </a:ext>
            </a:extLst>
          </p:cNvPr>
          <p:cNvSpPr/>
          <p:nvPr/>
        </p:nvSpPr>
        <p:spPr>
          <a:xfrm>
            <a:off x="6182724" y="1117261"/>
            <a:ext cx="291384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rban Dynamic Impacts on ozone distribution:</a:t>
            </a:r>
          </a:p>
          <a:p>
            <a:endParaRPr lang="en-U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28480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438150"/>
          </a:xfrm>
        </p:spPr>
        <p:txBody>
          <a:bodyPr/>
          <a:lstStyle/>
          <a:p>
            <a:r>
              <a:rPr lang="en-US" altLang="en-US" sz="2400" b="1" dirty="0">
                <a:solidFill>
                  <a:schemeClr val="accent1"/>
                </a:solidFill>
                <a:latin typeface="+mn-lt"/>
                <a:cs typeface="Arial" panose="020B0604020202020204" pitchFamily="34" charset="0"/>
              </a:rPr>
              <a:t>Reflections for Coastal Cities on a Warming Climate</a:t>
            </a:r>
          </a:p>
        </p:txBody>
      </p:sp>
      <p:sp>
        <p:nvSpPr>
          <p:cNvPr id="123907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762000" y="1143000"/>
            <a:ext cx="7924800" cy="5334000"/>
          </a:xfrm>
          <a:solidFill>
            <a:schemeClr val="bg1"/>
          </a:solidFill>
        </p:spPr>
        <p:txBody>
          <a:bodyPr/>
          <a:lstStyle/>
          <a:p>
            <a:r>
              <a:rPr lang="en-US" altLang="en-US" sz="2400" dirty="0">
                <a:cs typeface="Arial" panose="020B0604020202020204" pitchFamily="34" charset="0"/>
              </a:rPr>
              <a:t>Coastal/urban regions are particularly sensitive to climate changes, and respond </a:t>
            </a:r>
            <a:r>
              <a:rPr lang="en-US" altLang="en-US" sz="2400" b="1" u="sng" dirty="0">
                <a:solidFill>
                  <a:srgbClr val="FF0000"/>
                </a:solidFill>
                <a:cs typeface="Arial" panose="020B0604020202020204" pitchFamily="34" charset="0"/>
              </a:rPr>
              <a:t>in unique ways </a:t>
            </a:r>
            <a:r>
              <a:rPr lang="en-US" altLang="en-US" sz="2400" dirty="0">
                <a:cs typeface="Arial" panose="020B0604020202020204" pitchFamily="34" charset="0"/>
              </a:rPr>
              <a:t>to global/regional environmental changes and to local dynamics. </a:t>
            </a:r>
          </a:p>
          <a:p>
            <a:pPr lvl="1"/>
            <a:r>
              <a:rPr lang="en-US" altLang="en-US" sz="2000" dirty="0">
                <a:cs typeface="Arial" panose="020B0604020202020204" pitchFamily="34" charset="0"/>
              </a:rPr>
              <a:t>The assumption of positive-feedback, may not be correct.  </a:t>
            </a:r>
            <a:endParaRPr lang="en-US" altLang="en-US" sz="2400" dirty="0">
              <a:cs typeface="Arial" panose="020B0604020202020204" pitchFamily="34" charset="0"/>
            </a:endParaRPr>
          </a:p>
          <a:p>
            <a:r>
              <a:rPr lang="en-US" altLang="en-US" sz="2400" dirty="0">
                <a:cs typeface="Arial" panose="020B0604020202020204" pitchFamily="34" charset="0"/>
              </a:rPr>
              <a:t>The complex </a:t>
            </a:r>
            <a:r>
              <a:rPr lang="en-US" alt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altLang="en-US" sz="2400" dirty="0">
                <a:cs typeface="Arial" panose="020B0604020202020204" pitchFamily="34" charset="0"/>
              </a:rPr>
              <a:t>(</a:t>
            </a:r>
            <a:r>
              <a:rPr lang="en-US" altLang="en-US" sz="2400" dirty="0" err="1">
                <a:cs typeface="Arial" panose="020B0604020202020204" pitchFamily="34" charset="0"/>
              </a:rPr>
              <a:t>LCLU+Climate</a:t>
            </a:r>
            <a:r>
              <a:rPr lang="en-US" altLang="en-US" sz="2400" dirty="0">
                <a:cs typeface="Arial" panose="020B0604020202020204" pitchFamily="34" charset="0"/>
              </a:rPr>
              <a:t>) for coastal urban environments requires both: Long-term climate records (SSTs; UA) &amp; of land surface changes </a:t>
            </a:r>
            <a:r>
              <a:rPr lang="en-US" altLang="en-US" sz="2400" i="1" u="sng" dirty="0">
                <a:cs typeface="Arial" panose="020B0604020202020204" pitchFamily="34" charset="0"/>
              </a:rPr>
              <a:t>at urban scale resolutions, as minimum</a:t>
            </a:r>
            <a:r>
              <a:rPr lang="en-US" altLang="en-US" sz="2400" dirty="0">
                <a:cs typeface="Arial" panose="020B0604020202020204" pitchFamily="34" charset="0"/>
              </a:rPr>
              <a:t>. </a:t>
            </a:r>
          </a:p>
          <a:p>
            <a:r>
              <a:rPr lang="en-US" altLang="en-US" sz="2400" dirty="0">
                <a:cs typeface="Arial" panose="020B0604020202020204" pitchFamily="34" charset="0"/>
              </a:rPr>
              <a:t>Elevating our knowledge of these combined reactions open opportunities to guide effective mitigation options of socio-technical nature.  </a:t>
            </a:r>
          </a:p>
        </p:txBody>
      </p:sp>
    </p:spTree>
    <p:extLst>
      <p:ext uri="{BB962C8B-B14F-4D97-AF65-F5344CB8AC3E}">
        <p14:creationId xmlns:p14="http://schemas.microsoft.com/office/powerpoint/2010/main" val="74289103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sz="3200" b="1" dirty="0">
                <a:solidFill>
                  <a:schemeClr val="accent5">
                    <a:lumMod val="90000"/>
                  </a:schemeClr>
                </a:solidFill>
                <a:latin typeface="+mn-lt"/>
              </a:rPr>
              <a:t>Open Ques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87962"/>
          </a:xfrm>
          <a:solidFill>
            <a:schemeClr val="bg1"/>
          </a:solidFill>
        </p:spPr>
        <p:txBody>
          <a:bodyPr/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he size and complexity of our cities along with tendencies for a warming climate have reached levels such that demand </a:t>
            </a:r>
            <a:r>
              <a:rPr lang="en-US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, updated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pproaches for environmental forecasting including air quality and energy. </a:t>
            </a:r>
          </a:p>
          <a:p>
            <a:pPr lvl="1"/>
            <a:r>
              <a:rPr lang="en-US" altLang="en-US" sz="2000" b="1" i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 science questions related to present 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ay focus on understanding the overall role of Anthropogenic activity in the local environment (e.g. heat &amp; air emissions).  </a:t>
            </a:r>
            <a:endParaRPr lang="en-US" altLang="en-US" sz="2000" b="1" i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n-US" sz="2400" b="1" i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 science questions related to future 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ay focus on understanding future (climate </a:t>
            </a:r>
            <a:r>
              <a: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population) dynamics, implication of mitigation policies (such as decarbonization strategies) and consequent impacts on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UHI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AQ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, energy infrastructure, and people’s health and economic wellbeing</a:t>
            </a:r>
            <a:r>
              <a:rPr lang="en-US" sz="2400" b="1" i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9449032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57150" y="2571750"/>
            <a:ext cx="5143500" cy="314325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!   </a:t>
            </a:r>
          </a:p>
          <a:p>
            <a:pPr algn="ctr">
              <a:lnSpc>
                <a:spcPct val="90000"/>
              </a:lnSpc>
              <a:defRPr/>
            </a:pPr>
            <a:r>
              <a:rPr 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__________________________________</a:t>
            </a:r>
          </a:p>
          <a:p>
            <a:pPr algn="ctr">
              <a:lnSpc>
                <a:spcPct val="90000"/>
              </a:lnSpc>
              <a:defRPr/>
            </a:pPr>
            <a:r>
              <a:rPr lang="en-US" sz="1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 Jorge E. Gonzalez</a:t>
            </a:r>
          </a:p>
          <a:p>
            <a:pPr algn="ctr">
              <a:lnSpc>
                <a:spcPct val="90000"/>
              </a:lnSpc>
              <a:defRPr/>
            </a:pPr>
            <a:r>
              <a:rPr lang="en-US" sz="1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NY Empire Innovation Professor</a:t>
            </a:r>
          </a:p>
          <a:p>
            <a:pPr algn="ctr">
              <a:lnSpc>
                <a:spcPct val="90000"/>
              </a:lnSpc>
              <a:defRPr/>
            </a:pPr>
            <a:r>
              <a:rPr lang="en-US" sz="1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mospheric Science Research Center</a:t>
            </a:r>
          </a:p>
          <a:p>
            <a:pPr algn="ctr">
              <a:lnSpc>
                <a:spcPct val="90000"/>
              </a:lnSpc>
              <a:defRPr/>
            </a:pPr>
            <a:r>
              <a:rPr lang="en-US" sz="1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</a:p>
          <a:p>
            <a:pPr algn="ctr">
              <a:lnSpc>
                <a:spcPct val="90000"/>
              </a:lnSpc>
              <a:defRPr/>
            </a:pPr>
            <a:endParaRPr lang="en-US" sz="1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90000"/>
              </a:lnSpc>
              <a:defRPr/>
            </a:pPr>
            <a:r>
              <a:rPr lang="en-US" sz="1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idential Professor</a:t>
            </a:r>
          </a:p>
          <a:p>
            <a:pPr algn="ctr">
              <a:lnSpc>
                <a:spcPct val="90000"/>
              </a:lnSpc>
              <a:defRPr/>
            </a:pPr>
            <a:r>
              <a:rPr lang="en-US" sz="1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ity College of New York</a:t>
            </a:r>
          </a:p>
          <a:p>
            <a:pPr algn="ctr">
              <a:lnSpc>
                <a:spcPct val="90000"/>
              </a:lnSpc>
              <a:defRPr/>
            </a:pPr>
            <a:endParaRPr lang="en-US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gonzalez-cruz@albany.edu</a:t>
            </a:r>
          </a:p>
          <a:p>
            <a:pPr algn="ctr"/>
            <a:r>
              <a:rPr lang="en-US" sz="1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cuerg.ccny.cuny.edu  </a:t>
            </a:r>
          </a:p>
          <a:p>
            <a:pPr algn="ctr">
              <a:lnSpc>
                <a:spcPct val="70000"/>
              </a:lnSpc>
              <a:defRPr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1416" y="1979294"/>
            <a:ext cx="4114800" cy="3086100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sp>
        <p:nvSpPr>
          <p:cNvPr id="9" name="TextBox 8"/>
          <p:cNvSpPr txBox="1"/>
          <p:nvPr/>
        </p:nvSpPr>
        <p:spPr>
          <a:xfrm>
            <a:off x="5086350" y="5410200"/>
            <a:ext cx="3732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C000"/>
                </a:solidFill>
              </a:rPr>
              <a:t>July 4, 2010 at 15:00 Local Time.</a:t>
            </a:r>
          </a:p>
        </p:txBody>
      </p:sp>
      <p:pic>
        <p:nvPicPr>
          <p:cNvPr id="7" name="Picture 6" descr="Image result for DOE Building Technology Office Logo. Size: 123 x 100. Source: research.udel.edu">
            <a:extLst>
              <a:ext uri="{FF2B5EF4-FFF2-40B4-BE49-F238E27FC236}">
                <a16:creationId xmlns:a16="http://schemas.microsoft.com/office/drawing/2014/main" id="{C996D9C5-2D3D-4983-B1D5-824BB4DB6C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268" y="249656"/>
            <a:ext cx="618108" cy="504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B1879F9-D5B5-4C74-8D57-A11FA4C888A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666"/>
          <a:stretch/>
        </p:blipFill>
        <p:spPr>
          <a:xfrm>
            <a:off x="5257800" y="227914"/>
            <a:ext cx="914213" cy="400049"/>
          </a:xfrm>
          <a:prstGeom prst="rect">
            <a:avLst/>
          </a:prstGeom>
        </p:spPr>
      </p:pic>
      <p:pic>
        <p:nvPicPr>
          <p:cNvPr id="13" name="Picture 12" descr="Logo&#10;&#10;Description automatically generated">
            <a:extLst>
              <a:ext uri="{FF2B5EF4-FFF2-40B4-BE49-F238E27FC236}">
                <a16:creationId xmlns:a16="http://schemas.microsoft.com/office/drawing/2014/main" id="{422AC043-077C-43DC-8885-FAE6C172A94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9819" y="284765"/>
            <a:ext cx="373380" cy="375285"/>
          </a:xfrm>
          <a:prstGeom prst="rect">
            <a:avLst/>
          </a:prstGeom>
        </p:spPr>
      </p:pic>
      <p:pic>
        <p:nvPicPr>
          <p:cNvPr id="14" name="Picture 13" descr="Text&#10;&#10;Description automatically generated">
            <a:extLst>
              <a:ext uri="{FF2B5EF4-FFF2-40B4-BE49-F238E27FC236}">
                <a16:creationId xmlns:a16="http://schemas.microsoft.com/office/drawing/2014/main" id="{24BF5ADD-3B8A-4351-81B9-4FA758D6359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353" y="341617"/>
            <a:ext cx="799287" cy="286346"/>
          </a:xfrm>
          <a:prstGeom prst="rect">
            <a:avLst/>
          </a:prstGeom>
        </p:spPr>
      </p:pic>
      <p:pic>
        <p:nvPicPr>
          <p:cNvPr id="15" name="Picture 2" descr="The Coastal Urban Environmental Research Group">
            <a:extLst>
              <a:ext uri="{FF2B5EF4-FFF2-40B4-BE49-F238E27FC236}">
                <a16:creationId xmlns:a16="http://schemas.microsoft.com/office/drawing/2014/main" id="{EE5748DD-C7F5-4895-B6E7-F20CFDE8D7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267" y="278537"/>
            <a:ext cx="1782018" cy="445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Google Shape;82;p1" descr="https://www.bing.com/th?id=OIP.u-YYBDjdCJngsi6jhfUnHQAAAA&amp;w=160&amp;h=225&amp;c=8&amp;rs=1&amp;qlt=90&amp;o=6&amp;dpr=1.6&amp;pid=3.1&amp;rm=2">
            <a:extLst>
              <a:ext uri="{FF2B5EF4-FFF2-40B4-BE49-F238E27FC236}">
                <a16:creationId xmlns:a16="http://schemas.microsoft.com/office/drawing/2014/main" id="{4469D638-A779-4510-90DC-29EEF8046C48}"/>
              </a:ext>
            </a:extLst>
          </p:cNvPr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56150" y="40582"/>
            <a:ext cx="731520" cy="10287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089092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457200"/>
            <a:ext cx="8686800" cy="1828800"/>
          </a:xfrm>
        </p:spPr>
        <p:txBody>
          <a:bodyPr/>
          <a:lstStyle/>
          <a:p>
            <a:pPr marL="762000" indent="-762000" algn="ctr"/>
            <a:r>
              <a:rPr lang="en-US" alt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earch questions: </a:t>
            </a:r>
            <a:br>
              <a:rPr lang="en-US" alt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ive contributions to observed climate-trends in  coastal-urban areas from </a:t>
            </a:r>
            <a:br>
              <a:rPr lang="en-US" alt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8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G</a:t>
            </a:r>
            <a:r>
              <a:rPr lang="en-US" alt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warming &amp;/or </a:t>
            </a:r>
            <a:r>
              <a:rPr lang="en-US" altLang="en-US" sz="28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CLU</a:t>
            </a:r>
            <a:r>
              <a:rPr lang="en-US" alt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changes?</a:t>
            </a:r>
            <a:r>
              <a:rPr lang="en-US" altLang="en-US" sz="32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228600" y="2438400"/>
            <a:ext cx="8686800" cy="312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914400" indent="-4572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257300" indent="-3429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714500" indent="-3429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171700" indent="-3429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1" eaLnBrk="1" hangingPunct="1">
              <a:lnSpc>
                <a:spcPct val="12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In coastal/urban regions, how the changing local climate interacts with a changing global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climate –?</a:t>
            </a: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How do these combined changes influence coastal-flows and hydrological cycles?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What may be the societal-implications of these changes (health, </a:t>
            </a:r>
            <a:r>
              <a:rPr lang="en-US" alt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AQ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, Energy)? </a:t>
            </a:r>
          </a:p>
        </p:txBody>
      </p:sp>
    </p:spTree>
    <p:extLst>
      <p:ext uri="{BB962C8B-B14F-4D97-AF65-F5344CB8AC3E}">
        <p14:creationId xmlns:p14="http://schemas.microsoft.com/office/powerpoint/2010/main" val="24891798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1113" y="-4763"/>
            <a:ext cx="9144000" cy="1219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 Sea Surface Temperature Change (˚C)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55-59 to 2000-04</a:t>
            </a:r>
          </a:p>
        </p:txBody>
      </p:sp>
      <p:sp>
        <p:nvSpPr>
          <p:cNvPr id="15363" name="Rectangle 10"/>
          <p:cNvSpPr>
            <a:spLocks noChangeArrowheads="1"/>
          </p:cNvSpPr>
          <p:nvPr/>
        </p:nvSpPr>
        <p:spPr bwMode="auto">
          <a:xfrm>
            <a:off x="0" y="5943600"/>
            <a:ext cx="9144000" cy="87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7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 SST differences (˚C) between the periods of 1955-59 and 2000-04, calculated from the Smith and Reynolds </a:t>
            </a:r>
            <a:r>
              <a:rPr lang="en-US" altLang="en-US" sz="17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SST</a:t>
            </a:r>
            <a:r>
              <a:rPr lang="en-US" altLang="en-US" sz="17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the three-month period encompassing the Caribbean ERS.</a:t>
            </a:r>
          </a:p>
        </p:txBody>
      </p:sp>
      <p:pic>
        <p:nvPicPr>
          <p:cNvPr id="15364" name="Picture 13" descr="SST_Diff_Glob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41"/>
          <a:stretch>
            <a:fillRect/>
          </a:stretch>
        </p:blipFill>
        <p:spPr bwMode="auto">
          <a:xfrm>
            <a:off x="984250" y="1143000"/>
            <a:ext cx="7173913" cy="475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>
            <a:spLocks noChangeArrowheads="1"/>
          </p:cNvSpPr>
          <p:nvPr/>
        </p:nvSpPr>
        <p:spPr bwMode="auto">
          <a:xfrm>
            <a:off x="5405438" y="2286000"/>
            <a:ext cx="381000" cy="3048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6477000" y="2590800"/>
            <a:ext cx="381000" cy="3048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BD94B5E-4EDD-44EB-8F2B-39A644FB6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0" y="2174485"/>
            <a:ext cx="381000" cy="3048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3714759-A28F-43CB-A60B-BD7AF3D3B3E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771931" y="2022085"/>
            <a:ext cx="893063" cy="29755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AA475937-69A8-4B93-B807-E72BFF55A70C}"/>
              </a:ext>
            </a:extLst>
          </p:cNvPr>
          <p:cNvSpPr txBox="1"/>
          <p:nvPr/>
        </p:nvSpPr>
        <p:spPr>
          <a:xfrm>
            <a:off x="4435941" y="162814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LAX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13EA380-E161-404E-8D23-BBE1F31821C9}"/>
              </a:ext>
            </a:extLst>
          </p:cNvPr>
          <p:cNvCxnSpPr>
            <a:cxnSpLocks/>
          </p:cNvCxnSpPr>
          <p:nvPr/>
        </p:nvCxnSpPr>
        <p:spPr bwMode="auto">
          <a:xfrm>
            <a:off x="6712231" y="2743200"/>
            <a:ext cx="1717394" cy="75961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625CDEE0-9354-4960-BB95-2A84546AC34B}"/>
              </a:ext>
            </a:extLst>
          </p:cNvPr>
          <p:cNvSpPr txBox="1"/>
          <p:nvPr/>
        </p:nvSpPr>
        <p:spPr>
          <a:xfrm>
            <a:off x="8158163" y="351006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SJU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F4E3A78-BB34-4B60-A9ED-909EB531DD7A}"/>
              </a:ext>
            </a:extLst>
          </p:cNvPr>
          <p:cNvCxnSpPr/>
          <p:nvPr/>
        </p:nvCxnSpPr>
        <p:spPr bwMode="auto">
          <a:xfrm flipV="1">
            <a:off x="6781800" y="2286000"/>
            <a:ext cx="1828800" cy="1524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4B13E62-59A0-400D-A096-35EB297A05FD}"/>
              </a:ext>
            </a:extLst>
          </p:cNvPr>
          <p:cNvSpPr txBox="1"/>
          <p:nvPr/>
        </p:nvSpPr>
        <p:spPr>
          <a:xfrm>
            <a:off x="8473048" y="1908049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YC</a:t>
            </a:r>
          </a:p>
        </p:txBody>
      </p:sp>
    </p:spTree>
    <p:extLst>
      <p:ext uri="{BB962C8B-B14F-4D97-AF65-F5344CB8AC3E}">
        <p14:creationId xmlns:p14="http://schemas.microsoft.com/office/powerpoint/2010/main" val="22639729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990600"/>
          </a:xfrm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chemeClr val="accent1"/>
                </a:solidFill>
                <a:latin typeface="Arial" panose="020B0604020202020204" pitchFamily="34" charset="0"/>
              </a:rPr>
              <a:t>Case-I: </a:t>
            </a:r>
            <a:br>
              <a:rPr lang="en-US" altLang="en-US" sz="3200" b="1" dirty="0">
                <a:solidFill>
                  <a:schemeClr val="accent1"/>
                </a:solidFill>
                <a:latin typeface="Arial" panose="020B0604020202020204" pitchFamily="34" charset="0"/>
              </a:rPr>
            </a:br>
            <a:r>
              <a:rPr lang="en-US" altLang="en-US" sz="3200" b="1" dirty="0" err="1">
                <a:solidFill>
                  <a:schemeClr val="accent1"/>
                </a:solidFill>
                <a:latin typeface="Arial" panose="020B0604020202020204" pitchFamily="34" charset="0"/>
              </a:rPr>
              <a:t>SJMA</a:t>
            </a:r>
            <a:r>
              <a:rPr lang="en-US" altLang="en-US" sz="3200" b="1" dirty="0">
                <a:solidFill>
                  <a:schemeClr val="accent1"/>
                </a:solidFill>
                <a:latin typeface="Arial" panose="020B0604020202020204" pitchFamily="34" charset="0"/>
              </a:rPr>
              <a:t>, Puerto Rico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46088" y="1371600"/>
            <a:ext cx="80772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200150" indent="-28575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0000"/>
              </a:buClr>
              <a:buSzPct val="125000"/>
              <a:buFontTx/>
              <a:buChar char="•"/>
            </a:pPr>
            <a:r>
              <a:rPr lang="en-US" altLang="en-US" sz="2000" b="1" dirty="0">
                <a:solidFill>
                  <a:srgbClr val="FFFF00"/>
                </a:solidFill>
                <a:latin typeface="Arial" panose="020B0604020202020204" pitchFamily="34" charset="0"/>
              </a:rPr>
              <a:t>San Juan, Puerto Rico offers a great opportunity for environmental change impact studies because of:</a:t>
            </a:r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  <a:buSzPct val="125000"/>
              <a:buFontTx/>
              <a:buChar char="•"/>
            </a:pPr>
            <a:r>
              <a:rPr lang="en-US" altLang="en-US" sz="2000" b="1" dirty="0">
                <a:solidFill>
                  <a:srgbClr val="FFFF00"/>
                </a:solidFill>
                <a:latin typeface="Arial" panose="020B0604020202020204" pitchFamily="34" charset="0"/>
              </a:rPr>
              <a:t>Evidence of combined global and local effects on regional climate</a:t>
            </a:r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  <a:buSzPct val="125000"/>
              <a:buFontTx/>
              <a:buChar char="•"/>
            </a:pPr>
            <a:r>
              <a:rPr lang="en-US" altLang="en-US" sz="2000" b="1" dirty="0">
                <a:solidFill>
                  <a:srgbClr val="FFFF00"/>
                </a:solidFill>
                <a:latin typeface="Arial" panose="020B0604020202020204" pitchFamily="34" charset="0"/>
              </a:rPr>
              <a:t>The close proximity of the San Juan Metropolitan Area (</a:t>
            </a:r>
            <a:r>
              <a:rPr lang="en-US" altLang="en-US" sz="2000" b="1" dirty="0" err="1">
                <a:solidFill>
                  <a:srgbClr val="FFFF00"/>
                </a:solidFill>
                <a:latin typeface="Arial" panose="020B0604020202020204" pitchFamily="34" charset="0"/>
              </a:rPr>
              <a:t>SJMA</a:t>
            </a:r>
            <a:r>
              <a:rPr lang="en-US" altLang="en-US" sz="2000" b="1" dirty="0">
                <a:solidFill>
                  <a:srgbClr val="FFFF00"/>
                </a:solidFill>
                <a:latin typeface="Arial" panose="020B0604020202020204" pitchFamily="34" charset="0"/>
              </a:rPr>
              <a:t>) to the </a:t>
            </a:r>
            <a:r>
              <a:rPr lang="en-US" altLang="en-US" sz="2000" b="1" dirty="0" err="1">
                <a:solidFill>
                  <a:srgbClr val="FFFF00"/>
                </a:solidFill>
                <a:latin typeface="Arial" panose="020B0604020202020204" pitchFamily="34" charset="0"/>
              </a:rPr>
              <a:t>Luquillo</a:t>
            </a:r>
            <a:r>
              <a:rPr lang="en-US" altLang="en-US" sz="2000" b="1" dirty="0">
                <a:solidFill>
                  <a:srgbClr val="FFFF00"/>
                </a:solidFill>
                <a:latin typeface="Arial" panose="020B0604020202020204" pitchFamily="34" charset="0"/>
              </a:rPr>
              <a:t> Experimental Forest (</a:t>
            </a:r>
            <a:r>
              <a:rPr lang="en-US" altLang="en-US" sz="2000" b="1" dirty="0" err="1">
                <a:solidFill>
                  <a:srgbClr val="FFFF00"/>
                </a:solidFill>
                <a:latin typeface="Arial" panose="020B0604020202020204" pitchFamily="34" charset="0"/>
              </a:rPr>
              <a:t>LEF</a:t>
            </a:r>
            <a:r>
              <a:rPr lang="en-US" altLang="en-US" sz="2000" b="1" dirty="0">
                <a:solidFill>
                  <a:srgbClr val="FFFF00"/>
                </a:solidFill>
                <a:latin typeface="Arial" panose="020B0604020202020204" pitchFamily="34" charset="0"/>
              </a:rPr>
              <a:t>), and the Central Mountain range</a:t>
            </a:r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  <a:buSzPct val="125000"/>
              <a:buFontTx/>
              <a:buChar char="•"/>
            </a:pPr>
            <a:r>
              <a:rPr lang="en-US" altLang="en-US" sz="2000" b="1" dirty="0">
                <a:solidFill>
                  <a:srgbClr val="FFFF00"/>
                </a:solidFill>
                <a:latin typeface="Arial" panose="020B0604020202020204" pitchFamily="34" charset="0"/>
              </a:rPr>
              <a:t>Historical </a:t>
            </a:r>
            <a:r>
              <a:rPr lang="en-US" altLang="en-US" sz="2000" b="1" dirty="0" err="1">
                <a:solidFill>
                  <a:srgbClr val="FFFF00"/>
                </a:solidFill>
                <a:latin typeface="Arial" panose="020B0604020202020204" pitchFamily="34" charset="0"/>
              </a:rPr>
              <a:t>LCLU</a:t>
            </a:r>
            <a:r>
              <a:rPr lang="en-US" altLang="en-US" sz="2000" b="1" dirty="0">
                <a:solidFill>
                  <a:srgbClr val="FFFF00"/>
                </a:solidFill>
                <a:latin typeface="Arial" panose="020B0604020202020204" pitchFamily="34" charset="0"/>
              </a:rPr>
              <a:t> practices </a:t>
            </a:r>
          </a:p>
          <a:p>
            <a:pPr lvl="2" eaLnBrk="1" hangingPunct="1">
              <a:lnSpc>
                <a:spcPct val="120000"/>
              </a:lnSpc>
              <a:buClr>
                <a:srgbClr val="FF0000"/>
              </a:buClr>
              <a:buSzPct val="125000"/>
              <a:buFontTx/>
              <a:buChar char="•"/>
            </a:pPr>
            <a:r>
              <a:rPr lang="en-US" altLang="en-US" sz="2000" b="1" dirty="0">
                <a:solidFill>
                  <a:srgbClr val="FFFF00"/>
                </a:solidFill>
                <a:latin typeface="Arial" panose="020B0604020202020204" pitchFamily="34" charset="0"/>
              </a:rPr>
              <a:t>(agriculture </a:t>
            </a:r>
            <a:r>
              <a:rPr lang="en-US" altLang="en-US" sz="2000" b="1" dirty="0">
                <a:solidFill>
                  <a:srgbClr val="FFFF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en-US" sz="2000" b="1" dirty="0">
                <a:solidFill>
                  <a:srgbClr val="FFFF00"/>
                </a:solidFill>
                <a:latin typeface="Arial" panose="020B0604020202020204" pitchFamily="34" charset="0"/>
              </a:rPr>
              <a:t>urbanization) </a:t>
            </a:r>
          </a:p>
          <a:p>
            <a:pPr lvl="2" eaLnBrk="1" hangingPunct="1">
              <a:lnSpc>
                <a:spcPct val="120000"/>
              </a:lnSpc>
              <a:buClr>
                <a:srgbClr val="FF0000"/>
              </a:buClr>
              <a:buSzPct val="125000"/>
              <a:buFontTx/>
              <a:buChar char="•"/>
            </a:pPr>
            <a:r>
              <a:rPr lang="en-US" altLang="en-US" sz="2000" b="1" dirty="0">
                <a:solidFill>
                  <a:srgbClr val="FFFF00"/>
                </a:solidFill>
                <a:latin typeface="Arial" panose="020B0604020202020204" pitchFamily="34" charset="0"/>
              </a:rPr>
              <a:t>(deforestation </a:t>
            </a: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↔ </a:t>
            </a:r>
            <a:r>
              <a:rPr lang="en-US" altLang="en-US" sz="2000" b="1" dirty="0">
                <a:solidFill>
                  <a:srgbClr val="FFFF00"/>
                </a:solidFill>
                <a:latin typeface="Arial" panose="020B0604020202020204" pitchFamily="34" charset="0"/>
              </a:rPr>
              <a:t>reforestation).  </a:t>
            </a:r>
          </a:p>
        </p:txBody>
      </p:sp>
    </p:spTree>
    <p:extLst>
      <p:ext uri="{BB962C8B-B14F-4D97-AF65-F5344CB8AC3E}">
        <p14:creationId xmlns:p14="http://schemas.microsoft.com/office/powerpoint/2010/main" val="38710410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0" descr="pr2000_100805_final_quarry_recode2landcov_subs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3388" y="4419600"/>
            <a:ext cx="6170612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19" descr="puerto51_sub1_100905_landcov_fina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57400"/>
            <a:ext cx="617061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7924800" cy="1219200"/>
          </a:xfrm>
        </p:spPr>
        <p:txBody>
          <a:bodyPr/>
          <a:lstStyle/>
          <a:p>
            <a:r>
              <a:rPr lang="en-US" alt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CLU</a:t>
            </a: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Specifications</a:t>
            </a:r>
            <a:b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</a:b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951 &amp; 2000</a:t>
            </a:r>
          </a:p>
        </p:txBody>
      </p:sp>
      <p:sp>
        <p:nvSpPr>
          <p:cNvPr id="25605" name="Rectangle 9"/>
          <p:cNvSpPr>
            <a:spLocks noChangeArrowheads="1"/>
          </p:cNvSpPr>
          <p:nvPr/>
        </p:nvSpPr>
        <p:spPr bwMode="auto">
          <a:xfrm>
            <a:off x="762000" y="15240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>
              <a:lnSpc>
                <a:spcPct val="110000"/>
              </a:lnSpc>
              <a:buClrTx/>
              <a:buSzTx/>
              <a:buFontTx/>
              <a:buNone/>
            </a:pPr>
            <a:r>
              <a:rPr lang="en-US" altLang="en-US" sz="1400" dirty="0">
                <a:solidFill>
                  <a:schemeClr val="accent1"/>
                </a:solidFill>
                <a:latin typeface="Arial" panose="020B0604020202020204" pitchFamily="34" charset="0"/>
              </a:rPr>
              <a:t>From </a:t>
            </a:r>
            <a:r>
              <a:rPr lang="en-US" altLang="en-US" sz="1400" dirty="0" err="1">
                <a:solidFill>
                  <a:schemeClr val="accent1"/>
                </a:solidFill>
                <a:latin typeface="Arial" panose="020B0604020202020204" pitchFamily="34" charset="0"/>
              </a:rPr>
              <a:t>Kennaway</a:t>
            </a:r>
            <a:r>
              <a:rPr lang="en-US" altLang="en-US" sz="1400" dirty="0">
                <a:solidFill>
                  <a:schemeClr val="accent1"/>
                </a:solidFill>
                <a:latin typeface="Arial" panose="020B0604020202020204" pitchFamily="34" charset="0"/>
              </a:rPr>
              <a:t>, T., and E. H. </a:t>
            </a:r>
            <a:r>
              <a:rPr lang="en-US" altLang="en-US" sz="1400" dirty="0" err="1">
                <a:solidFill>
                  <a:schemeClr val="accent1"/>
                </a:solidFill>
                <a:latin typeface="Arial" panose="020B0604020202020204" pitchFamily="34" charset="0"/>
              </a:rPr>
              <a:t>Helmer</a:t>
            </a:r>
            <a:r>
              <a:rPr lang="en-US" altLang="en-US" sz="1400" dirty="0">
                <a:solidFill>
                  <a:schemeClr val="accent1"/>
                </a:solidFill>
                <a:latin typeface="Arial" panose="020B0604020202020204" pitchFamily="34" charset="0"/>
              </a:rPr>
              <a:t>, 2007: The Forest Types and Ages Cleared for Land Development in Puerto Rico. </a:t>
            </a:r>
            <a:r>
              <a:rPr lang="en-US" altLang="en-US" sz="1400" i="1" dirty="0" err="1">
                <a:solidFill>
                  <a:schemeClr val="accent1"/>
                </a:solidFill>
                <a:latin typeface="Arial" panose="020B0604020202020204" pitchFamily="34" charset="0"/>
              </a:rPr>
              <a:t>GIScience</a:t>
            </a:r>
            <a:r>
              <a:rPr lang="en-US" altLang="en-US" sz="1400" i="1" dirty="0">
                <a:solidFill>
                  <a:schemeClr val="accent1"/>
                </a:solidFill>
                <a:latin typeface="Arial" panose="020B0604020202020204" pitchFamily="34" charset="0"/>
              </a:rPr>
              <a:t> and Remote Sensing,</a:t>
            </a:r>
            <a:r>
              <a:rPr lang="en-US" altLang="en-US" sz="1400" dirty="0">
                <a:solidFill>
                  <a:schemeClr val="accent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400" b="1" dirty="0">
                <a:solidFill>
                  <a:schemeClr val="accent1"/>
                </a:solidFill>
                <a:latin typeface="Arial" panose="020B0604020202020204" pitchFamily="34" charset="0"/>
              </a:rPr>
              <a:t>44</a:t>
            </a:r>
            <a:r>
              <a:rPr lang="en-US" altLang="en-US" sz="1400" dirty="0">
                <a:solidFill>
                  <a:schemeClr val="accent1"/>
                </a:solidFill>
                <a:latin typeface="Arial" panose="020B0604020202020204" pitchFamily="34" charset="0"/>
              </a:rPr>
              <a:t>, 4, 356-382.</a:t>
            </a:r>
          </a:p>
        </p:txBody>
      </p:sp>
      <p:sp>
        <p:nvSpPr>
          <p:cNvPr id="25606" name="Rectangle 11"/>
          <p:cNvSpPr>
            <a:spLocks noChangeArrowheads="1"/>
          </p:cNvSpPr>
          <p:nvPr/>
        </p:nvSpPr>
        <p:spPr bwMode="auto">
          <a:xfrm>
            <a:off x="8534400" y="44196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en-US" sz="1200">
                <a:solidFill>
                  <a:schemeClr val="bg1"/>
                </a:solidFill>
                <a:latin typeface="Courier New" panose="02070309020205020404" pitchFamily="49" charset="0"/>
              </a:rPr>
              <a:t>2000</a:t>
            </a:r>
          </a:p>
        </p:txBody>
      </p:sp>
      <p:sp>
        <p:nvSpPr>
          <p:cNvPr id="25607" name="Rectangle 12"/>
          <p:cNvSpPr>
            <a:spLocks noChangeArrowheads="1"/>
          </p:cNvSpPr>
          <p:nvPr/>
        </p:nvSpPr>
        <p:spPr bwMode="auto">
          <a:xfrm>
            <a:off x="5867400" y="20574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en-US" sz="1200">
                <a:solidFill>
                  <a:schemeClr val="bg1"/>
                </a:solidFill>
                <a:latin typeface="Courier New" panose="02070309020205020404" pitchFamily="49" charset="0"/>
              </a:rPr>
              <a:t>1951</a:t>
            </a:r>
          </a:p>
        </p:txBody>
      </p:sp>
      <p:sp>
        <p:nvSpPr>
          <p:cNvPr id="25608" name="Rectangle 13"/>
          <p:cNvSpPr>
            <a:spLocks noChangeArrowheads="1"/>
          </p:cNvSpPr>
          <p:nvPr/>
        </p:nvSpPr>
        <p:spPr bwMode="auto">
          <a:xfrm>
            <a:off x="6553200" y="2819400"/>
            <a:ext cx="2590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en-US" sz="1400">
                <a:solidFill>
                  <a:schemeClr val="accent1"/>
                </a:solidFill>
                <a:latin typeface="Arial" panose="020B0604020202020204" pitchFamily="34" charset="0"/>
              </a:rPr>
              <a:t>Original 1951 hard copy map:</a:t>
            </a:r>
          </a:p>
          <a:p>
            <a:pPr algn="just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en-US" sz="1400">
                <a:solidFill>
                  <a:schemeClr val="accent1"/>
                </a:solidFill>
                <a:latin typeface="Arial" panose="020B0604020202020204" pitchFamily="34" charset="0"/>
              </a:rPr>
              <a:t>Brockman, V. M., 1952</a:t>
            </a:r>
          </a:p>
        </p:txBody>
      </p:sp>
      <p:graphicFrame>
        <p:nvGraphicFramePr>
          <p:cNvPr id="2560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782529"/>
              </p:ext>
            </p:extLst>
          </p:nvPr>
        </p:nvGraphicFramePr>
        <p:xfrm>
          <a:off x="55563" y="4814888"/>
          <a:ext cx="2833687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0" name="Worksheet" r:id="rId7" imgW="3474720" imgH="2151888" progId="Excel.Sheet.8">
                  <p:embed/>
                </p:oleObj>
              </mc:Choice>
              <mc:Fallback>
                <p:oleObj name="Worksheet" r:id="rId7" imgW="3474720" imgH="2151888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4814888"/>
                        <a:ext cx="2833687" cy="1754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87392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077200" cy="685800"/>
          </a:xfrm>
        </p:spPr>
        <p:txBody>
          <a:bodyPr/>
          <a:lstStyle/>
          <a:p>
            <a:pPr eaLnBrk="1" hangingPunct="1"/>
            <a:r>
              <a:rPr lang="en-US" alt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CLU</a:t>
            </a: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Changes - Northeastern PR</a:t>
            </a:r>
          </a:p>
        </p:txBody>
      </p:sp>
      <p:pic>
        <p:nvPicPr>
          <p:cNvPr id="28675" name="Picture 5" descr="LCLU_changechart_SJM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4960938" cy="343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6" name="Object 6"/>
          <p:cNvGraphicFramePr>
            <a:graphicFrameLocks noChangeAspect="1"/>
          </p:cNvGraphicFramePr>
          <p:nvPr>
            <p:extLst/>
          </p:nvPr>
        </p:nvGraphicFramePr>
        <p:xfrm>
          <a:off x="533400" y="4495800"/>
          <a:ext cx="4600575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3" name="Worksheet" r:id="rId5" imgW="4599432" imgH="2151888" progId="Excel.Sheet.8">
                  <p:embed/>
                </p:oleObj>
              </mc:Choice>
              <mc:Fallback>
                <p:oleObj name="Worksheet" r:id="rId5" imgW="4599432" imgH="2151888" progId="Excel.Sheet.8">
                  <p:embed/>
                  <p:pic>
                    <p:nvPicPr>
                      <p:cNvPr id="286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4600575" cy="2151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7" name="Group 12"/>
          <p:cNvGrpSpPr>
            <a:grpSpLocks/>
          </p:cNvGrpSpPr>
          <p:nvPr/>
        </p:nvGrpSpPr>
        <p:grpSpPr bwMode="auto">
          <a:xfrm>
            <a:off x="5334000" y="1295400"/>
            <a:ext cx="3656013" cy="4895850"/>
            <a:chOff x="3360" y="816"/>
            <a:chExt cx="2303" cy="3084"/>
          </a:xfrm>
        </p:grpSpPr>
        <p:pic>
          <p:nvPicPr>
            <p:cNvPr id="28679" name="Picture 9" descr="LCLU_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64" t="3186" r="487" b="1505"/>
            <a:stretch>
              <a:fillRect/>
            </a:stretch>
          </p:blipFill>
          <p:spPr bwMode="auto">
            <a:xfrm>
              <a:off x="3360" y="816"/>
              <a:ext cx="2303" cy="30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0" name="Rectangle 10"/>
            <p:cNvSpPr>
              <a:spLocks noChangeArrowheads="1"/>
            </p:cNvSpPr>
            <p:nvPr/>
          </p:nvSpPr>
          <p:spPr bwMode="auto">
            <a:xfrm>
              <a:off x="4560" y="2400"/>
              <a:ext cx="52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8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_tradnl" altLang="en-US" sz="1200">
                  <a:solidFill>
                    <a:srgbClr val="FEFFFE"/>
                  </a:solidFill>
                  <a:latin typeface="Courier New" panose="02070309020205020404" pitchFamily="49" charset="0"/>
                </a:rPr>
                <a:t>PRESENT</a:t>
              </a:r>
            </a:p>
          </p:txBody>
        </p:sp>
        <p:sp>
          <p:nvSpPr>
            <p:cNvPr id="28681" name="Rectangle 11"/>
            <p:cNvSpPr>
              <a:spLocks noChangeArrowheads="1"/>
            </p:cNvSpPr>
            <p:nvPr/>
          </p:nvSpPr>
          <p:spPr bwMode="auto">
            <a:xfrm>
              <a:off x="4896" y="912"/>
              <a:ext cx="34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8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_tradnl" altLang="en-US" sz="1200">
                  <a:solidFill>
                    <a:srgbClr val="FEFFFE"/>
                  </a:solidFill>
                  <a:latin typeface="Courier New" panose="02070309020205020404" pitchFamily="49" charset="0"/>
                </a:rPr>
                <a:t>195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75966807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50</TotalTime>
  <Words>2447</Words>
  <Application>Microsoft Office PowerPoint</Application>
  <PresentationFormat>On-screen Show (4:3)</PresentationFormat>
  <Paragraphs>281</Paragraphs>
  <Slides>44</Slides>
  <Notes>17</Notes>
  <HiddenSlides>1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8" baseType="lpstr">
      <vt:lpstr>MS PGothic</vt:lpstr>
      <vt:lpstr>MS PGothic</vt:lpstr>
      <vt:lpstr>Arial</vt:lpstr>
      <vt:lpstr>Calibri</vt:lpstr>
      <vt:lpstr>Courier New</vt:lpstr>
      <vt:lpstr>GSI Default Symbols</vt:lpstr>
      <vt:lpstr>Noto Sans CJK SC Regular</vt:lpstr>
      <vt:lpstr>Roboto Condensed</vt:lpstr>
      <vt:lpstr>Symbol</vt:lpstr>
      <vt:lpstr>Times New Roman</vt:lpstr>
      <vt:lpstr>Wingdings</vt:lpstr>
      <vt:lpstr>Default Design</vt:lpstr>
      <vt:lpstr>Worksheet</vt:lpstr>
      <vt:lpstr>Equation</vt:lpstr>
      <vt:lpstr> Coastal-Cities in a Warming Climate</vt:lpstr>
      <vt:lpstr>Outline</vt:lpstr>
      <vt:lpstr>Urban agglomerations by size class and inland or coastal location  (UN Economics &amp; Social Affairs)</vt:lpstr>
      <vt:lpstr>PowerPoint Presentation</vt:lpstr>
      <vt:lpstr>Research questions:  relative contributions to observed climate-trends in  coastal-urban areas from  GHG-warming &amp;/or LCLU-changes? </vt:lpstr>
      <vt:lpstr>PowerPoint Presentation</vt:lpstr>
      <vt:lpstr>Case-I:  SJMA, Puerto Rico</vt:lpstr>
      <vt:lpstr>LCLU Specifications 1951 &amp; 2000</vt:lpstr>
      <vt:lpstr>LCLU Changes - Northeastern PR</vt:lpstr>
      <vt:lpstr>OBSERVING THE UHI OF SJMA -ATLAS CAMPAIGN-</vt:lpstr>
      <vt:lpstr>PowerPoint Presentation</vt:lpstr>
      <vt:lpstr>PowerPoint Presentation</vt:lpstr>
      <vt:lpstr>Sample DAYTIME ATLAS image for  San Juan</vt:lpstr>
      <vt:lpstr>Sample Nighttime ATLAS images for San Juan</vt:lpstr>
      <vt:lpstr>PowerPoint Presentation</vt:lpstr>
      <vt:lpstr>Recent Detected Changes of SSTs in the IAR Spatial Trend (degC/yr)</vt:lpstr>
      <vt:lpstr>PowerPoint Presentation</vt:lpstr>
      <vt:lpstr>PowerPoint Presentation</vt:lpstr>
      <vt:lpstr>PowerPoint Presentation</vt:lpstr>
      <vt:lpstr>PowerPoint Presentation</vt:lpstr>
      <vt:lpstr> Energy Alternatives to Mitigate Peak Building Demand in the Built Environment of SJMA</vt:lpstr>
      <vt:lpstr>Spatial distribution of building technologies for peak AC demand -Present Climate-</vt:lpstr>
      <vt:lpstr>Results for SJU-   Peak AC demand from integrated solar PV systems</vt:lpstr>
      <vt:lpstr>PowerPoint Presentation</vt:lpstr>
      <vt:lpstr>Max (2PM LST) and Min (6 AM LST) future AC demand anomalies</vt:lpstr>
      <vt:lpstr>PowerPoint Presentation</vt:lpstr>
      <vt:lpstr>PowerPoint Presentation</vt:lpstr>
      <vt:lpstr>SFBA: Same for SFBA &amp; Central Valley COOLING AREAS: MARIN LOWLANDS, MONTEREY, SANTA CLARA V., LIVERMORE V., WESTERN HALF OF SACRAMENTO V.</vt:lpstr>
      <vt:lpstr>PowerPoint Presentation</vt:lpstr>
      <vt:lpstr>PowerPoint Presentation</vt:lpstr>
      <vt:lpstr>PowerPoint Presentation</vt:lpstr>
      <vt:lpstr>Impacts on Peak Summer Electricity-Trends  for 1970-2005  (Degree Days)</vt:lpstr>
      <vt:lpstr>Coastal/Urban Cooling/Warming Phenomena in a Changing Planet</vt:lpstr>
      <vt:lpstr>PowerPoint Presentation</vt:lpstr>
      <vt:lpstr>PowerPoint Presentation</vt:lpstr>
      <vt:lpstr>AC Peak Demand projections  (2095-2099) </vt:lpstr>
      <vt:lpstr>Socio-economic implications of mitigation policies</vt:lpstr>
      <vt:lpstr>Present Time Total NYC Load</vt:lpstr>
      <vt:lpstr>Challenges ahead for Mega Cities:   Heat+Humidity+Air Quality+See Breeze Peak Ozone &gt;100 ppb During Early July 2018 Heatwave </vt:lpstr>
      <vt:lpstr>Case study: The Long Island Sound Tropospheric Ozone Study (LISTOS/2018) </vt:lpstr>
      <vt:lpstr>Coastal Urban Modeling Framework: Climate-AQ </vt:lpstr>
      <vt:lpstr>Reflections for Coastal Cities on a Warming Climate</vt:lpstr>
      <vt:lpstr>Open Questions</vt:lpstr>
      <vt:lpstr>PowerPoint Presentation</vt:lpstr>
    </vt:vector>
  </TitlesOfParts>
  <Company>IN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nme</dc:creator>
  <cp:lastModifiedBy>Gonzalez-Cruz, Jorge E</cp:lastModifiedBy>
  <cp:revision>200</cp:revision>
  <cp:lastPrinted>2015-02-10T21:49:38Z</cp:lastPrinted>
  <dcterms:created xsi:type="dcterms:W3CDTF">2004-01-27T16:04:40Z</dcterms:created>
  <dcterms:modified xsi:type="dcterms:W3CDTF">2022-10-27T12:23:24Z</dcterms:modified>
</cp:coreProperties>
</file>